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audio3.wav" ContentType="audio/wav"/>
  <Override PartName="/ppt/media/audio4.wav" ContentType="audio/wav"/>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Lst>
  <p:notesMasterIdLst>
    <p:notesMasterId r:id="rId50"/>
  </p:notesMasterIdLst>
  <p:sldIdLst>
    <p:sldId id="256" r:id="rId3"/>
    <p:sldId id="324" r:id="rId4"/>
    <p:sldId id="257" r:id="rId5"/>
    <p:sldId id="342" r:id="rId6"/>
    <p:sldId id="258" r:id="rId7"/>
    <p:sldId id="261" r:id="rId8"/>
    <p:sldId id="262" r:id="rId9"/>
    <p:sldId id="544" r:id="rId10"/>
    <p:sldId id="332" r:id="rId11"/>
    <p:sldId id="490" r:id="rId12"/>
    <p:sldId id="491" r:id="rId13"/>
    <p:sldId id="545" r:id="rId14"/>
    <p:sldId id="546" r:id="rId15"/>
    <p:sldId id="547" r:id="rId16"/>
    <p:sldId id="337" r:id="rId17"/>
    <p:sldId id="538" r:id="rId18"/>
    <p:sldId id="267" r:id="rId19"/>
    <p:sldId id="498" r:id="rId20"/>
    <p:sldId id="499" r:id="rId21"/>
    <p:sldId id="500" r:id="rId22"/>
    <p:sldId id="501" r:id="rId23"/>
    <p:sldId id="502" r:id="rId24"/>
    <p:sldId id="503" r:id="rId25"/>
    <p:sldId id="504" r:id="rId26"/>
    <p:sldId id="505" r:id="rId27"/>
    <p:sldId id="539" r:id="rId28"/>
    <p:sldId id="537" r:id="rId29"/>
    <p:sldId id="512" r:id="rId30"/>
    <p:sldId id="508" r:id="rId31"/>
    <p:sldId id="509" r:id="rId32"/>
    <p:sldId id="269" r:id="rId33"/>
    <p:sldId id="265" r:id="rId34"/>
    <p:sldId id="541" r:id="rId35"/>
    <p:sldId id="548" r:id="rId36"/>
    <p:sldId id="543" r:id="rId37"/>
    <p:sldId id="549" r:id="rId38"/>
    <p:sldId id="542" r:id="rId39"/>
    <p:sldId id="550" r:id="rId40"/>
    <p:sldId id="338" r:id="rId41"/>
    <p:sldId id="527" r:id="rId42"/>
    <p:sldId id="526" r:id="rId43"/>
    <p:sldId id="264" r:id="rId44"/>
    <p:sldId id="326" r:id="rId45"/>
    <p:sldId id="290" r:id="rId46"/>
    <p:sldId id="296" r:id="rId47"/>
    <p:sldId id="340" r:id="rId48"/>
    <p:sldId id="339" r:id="rId49"/>
  </p:sldIdLst>
  <p:sldSz cx="18288000" cy="10287000"/>
  <p:notesSz cx="6858000" cy="9144000"/>
  <p:embeddedFontLst>
    <p:embeddedFont>
      <p:font typeface="Calibri" panose="020F0502020204030204" pitchFamily="34" charset="0"/>
      <p:regular r:id="rId51"/>
      <p:bold r:id="rId52"/>
      <p:italic r:id="rId53"/>
      <p:boldItalic r:id="rId54"/>
    </p:embeddedFont>
    <p:embeddedFont>
      <p:font typeface="Calibri Light" panose="020F0302020204030204" pitchFamily="34" charset="0"/>
      <p:regular r:id="rId55"/>
      <p:italic r:id="rId56"/>
    </p:embeddedFont>
    <p:embeddedFont>
      <p:font typeface="Cambria Math" panose="02040503050406030204" pitchFamily="18" charset="0"/>
      <p:regular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10" autoAdjust="0"/>
    <p:restoredTop sz="94622" autoAdjust="0"/>
  </p:normalViewPr>
  <p:slideViewPr>
    <p:cSldViewPr>
      <p:cViewPr varScale="1">
        <p:scale>
          <a:sx n="58" d="100"/>
          <a:sy n="58" d="100"/>
        </p:scale>
        <p:origin x="21"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3.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font" Target="fonts/font1.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7.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2.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EEED73-7134-4C02-9610-867CD65FDC8E}" type="datetimeFigureOut">
              <a:rPr lang="en-US" smtClean="0"/>
              <a:t>1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0F0BD7-2E75-484D-8AF8-F23D9C66DCC0}" type="slidenum">
              <a:rPr lang="en-US" smtClean="0"/>
              <a:t>‹#›</a:t>
            </a:fld>
            <a:endParaRPr lang="en-US"/>
          </a:p>
        </p:txBody>
      </p:sp>
    </p:spTree>
    <p:extLst>
      <p:ext uri="{BB962C8B-B14F-4D97-AF65-F5344CB8AC3E}">
        <p14:creationId xmlns:p14="http://schemas.microsoft.com/office/powerpoint/2010/main" val="1920023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0F0BD7-2E75-484D-8AF8-F23D9C66DCC0}" type="slidenum">
              <a:rPr lang="en-US" smtClean="0"/>
              <a:t>9</a:t>
            </a:fld>
            <a:endParaRPr lang="en-US"/>
          </a:p>
        </p:txBody>
      </p:sp>
    </p:spTree>
    <p:extLst>
      <p:ext uri="{BB962C8B-B14F-4D97-AF65-F5344CB8AC3E}">
        <p14:creationId xmlns:p14="http://schemas.microsoft.com/office/powerpoint/2010/main" val="99932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0F0BD7-2E75-484D-8AF8-F23D9C66DCC0}" type="slidenum">
              <a:rPr lang="en-US" smtClean="0"/>
              <a:t>12</a:t>
            </a:fld>
            <a:endParaRPr lang="en-US"/>
          </a:p>
        </p:txBody>
      </p:sp>
    </p:spTree>
    <p:extLst>
      <p:ext uri="{BB962C8B-B14F-4D97-AF65-F5344CB8AC3E}">
        <p14:creationId xmlns:p14="http://schemas.microsoft.com/office/powerpoint/2010/main" val="1332575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0F0BD7-2E75-484D-8AF8-F23D9C66DCC0}" type="slidenum">
              <a:rPr lang="en-US" smtClean="0"/>
              <a:t>13</a:t>
            </a:fld>
            <a:endParaRPr lang="en-US"/>
          </a:p>
        </p:txBody>
      </p:sp>
    </p:spTree>
    <p:extLst>
      <p:ext uri="{BB962C8B-B14F-4D97-AF65-F5344CB8AC3E}">
        <p14:creationId xmlns:p14="http://schemas.microsoft.com/office/powerpoint/2010/main" val="1910034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0F0BD7-2E75-484D-8AF8-F23D9C66DCC0}" type="slidenum">
              <a:rPr lang="en-US" smtClean="0"/>
              <a:t>15</a:t>
            </a:fld>
            <a:endParaRPr lang="en-US"/>
          </a:p>
        </p:txBody>
      </p:sp>
    </p:spTree>
    <p:extLst>
      <p:ext uri="{BB962C8B-B14F-4D97-AF65-F5344CB8AC3E}">
        <p14:creationId xmlns:p14="http://schemas.microsoft.com/office/powerpoint/2010/main" val="99932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C37FF0D-3108-4406-A6C2-4DB64F82457E}" type="slidenum">
              <a:rPr lang="en-US" smtClean="0"/>
              <a:t>19</a:t>
            </a:fld>
            <a:endParaRPr lang="en-US"/>
          </a:p>
        </p:txBody>
      </p:sp>
    </p:spTree>
    <p:extLst>
      <p:ext uri="{BB962C8B-B14F-4D97-AF65-F5344CB8AC3E}">
        <p14:creationId xmlns:p14="http://schemas.microsoft.com/office/powerpoint/2010/main" val="32076356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40</a:t>
            </a:fld>
            <a:endParaRPr lang="en-US"/>
          </a:p>
        </p:txBody>
      </p:sp>
    </p:spTree>
    <p:extLst>
      <p:ext uri="{BB962C8B-B14F-4D97-AF65-F5344CB8AC3E}">
        <p14:creationId xmlns:p14="http://schemas.microsoft.com/office/powerpoint/2010/main" val="3059011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C37FF0D-3108-4406-A6C2-4DB64F82457E}" type="slidenum">
              <a:rPr lang="en-US" smtClean="0"/>
              <a:t>41</a:t>
            </a:fld>
            <a:endParaRPr lang="en-US"/>
          </a:p>
        </p:txBody>
      </p:sp>
    </p:spTree>
    <p:extLst>
      <p:ext uri="{BB962C8B-B14F-4D97-AF65-F5344CB8AC3E}">
        <p14:creationId xmlns:p14="http://schemas.microsoft.com/office/powerpoint/2010/main" val="523422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33EC1-4BC3-4F1D-AD8A-322615B556CC}"/>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9C42AC48-E8A7-40F0-B522-6BEF24123BC2}"/>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B3A11F22-C7E8-4F7A-8A4B-534080DECAB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F939E89-894B-43CA-844E-8292CA2FC1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482CEBA-BC19-47BD-98DA-2F72182CFA8C}"/>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6696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3D3B4-23BA-4810-A1A7-CAA55A5BF2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61318E4-E88D-4CCB-B5F1-698DB4D0C54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96C51D-26E9-4B85-9B6F-A79B16A130EB}"/>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83A68DB-72C0-4A5D-B85F-DA6B33AAAD9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BD15DBD-FBD7-4F24-9462-E329E8DC5FB3}"/>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52506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46C94B-8817-44B1-83E7-D466D2C4594F}"/>
              </a:ext>
            </a:extLst>
          </p:cNvPr>
          <p:cNvSpPr>
            <a:spLocks noGrp="1"/>
          </p:cNvSpPr>
          <p:nvPr>
            <p:ph type="title"/>
          </p:nvPr>
        </p:nvSpPr>
        <p:spPr>
          <a:xfrm>
            <a:off x="1247774" y="2564609"/>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6100A2C2-C681-44AC-AA9D-A274AB68C7E5}"/>
              </a:ext>
            </a:extLst>
          </p:cNvPr>
          <p:cNvSpPr>
            <a:spLocks noGrp="1"/>
          </p:cNvSpPr>
          <p:nvPr>
            <p:ph type="body" idx="1"/>
          </p:nvPr>
        </p:nvSpPr>
        <p:spPr>
          <a:xfrm>
            <a:off x="1247774" y="6884198"/>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A3C110C-4B3F-4D52-BD6D-592F2FB087CB}"/>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47E782A-6A92-4C27-9F99-E0B039F8EF5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7D58031-1505-4070-944E-9C23961F7D61}"/>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403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7563E-3D82-42B4-9B9A-9B1AD3FA4F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309901-0FFE-4867-960B-BF071507AD9F}"/>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50BE1C0-ACF3-4466-A47D-2EDADD4EDC9E}"/>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3ADF2F5-EFCD-4446-868C-0DDE27A7624F}"/>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3461639-9A52-41B0-A052-5C894486381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D39C523-5D5C-4096-B2A4-180A0A6EBF37}"/>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22864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A786A-C0FF-4FD5-9D55-0777C63B5A50}"/>
              </a:ext>
            </a:extLst>
          </p:cNvPr>
          <p:cNvSpPr>
            <a:spLocks noGrp="1"/>
          </p:cNvSpPr>
          <p:nvPr>
            <p:ph type="title"/>
          </p:nvPr>
        </p:nvSpPr>
        <p:spPr>
          <a:xfrm>
            <a:off x="1259682" y="547691"/>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2104B2-2756-48DF-8ABA-D60D00837464}"/>
              </a:ext>
            </a:extLst>
          </p:cNvPr>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B37CED4D-091E-4681-9FDA-319A4CCB2A9A}"/>
              </a:ext>
            </a:extLst>
          </p:cNvPr>
          <p:cNvSpPr>
            <a:spLocks noGrp="1"/>
          </p:cNvSpPr>
          <p:nvPr>
            <p:ph sz="half" idx="2"/>
          </p:nvPr>
        </p:nvSpPr>
        <p:spPr>
          <a:xfrm>
            <a:off x="1259684"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0C7382A-3697-42E7-80AE-04CE0E33DE6D}"/>
              </a:ext>
            </a:extLst>
          </p:cNvPr>
          <p:cNvSpPr>
            <a:spLocks noGrp="1"/>
          </p:cNvSpPr>
          <p:nvPr>
            <p:ph type="body" sz="quarter" idx="3"/>
          </p:nvPr>
        </p:nvSpPr>
        <p:spPr>
          <a:xfrm>
            <a:off x="9258302"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F16A1A91-D08F-416F-9240-4685CD9F58B4}"/>
              </a:ext>
            </a:extLst>
          </p:cNvPr>
          <p:cNvSpPr>
            <a:spLocks noGrp="1"/>
          </p:cNvSpPr>
          <p:nvPr>
            <p:ph sz="quarter" idx="4"/>
          </p:nvPr>
        </p:nvSpPr>
        <p:spPr>
          <a:xfrm>
            <a:off x="9258302"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E2A7F86-6939-4A80-9D9E-744BB31AA04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77235343-78EC-4A91-8FD0-A2332D65EF7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C89EBA0-D593-4BD2-876C-8C983420C563}"/>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37982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013E8-97D4-4AE9-8433-17E2299A582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B00D707-149B-4A44-93A4-E3FC670CBABF}"/>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3F97684F-DF0D-4927-8192-4CC3DAB19A93}"/>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DD8820C9-3759-4B11-AE26-D24CCAD9C22B}"/>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6047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65370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46081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35629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2051A-5B97-43DE-B98C-D3BE12FC8330}"/>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B62EDDA-62F2-4A09-9694-DC6403D0888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22DC63-0649-4A2C-A94A-617E1513E1CA}"/>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21419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2F542-C5C4-4453-B172-03CC355D40F2}"/>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424D4BF5-6FDA-4590-9167-2C9F42651D7B}"/>
              </a:ext>
            </a:extLst>
          </p:cNvPr>
          <p:cNvSpPr>
            <a:spLocks noGrp="1"/>
          </p:cNvSpPr>
          <p:nvPr>
            <p:ph idx="1"/>
          </p:nvPr>
        </p:nvSpPr>
        <p:spPr>
          <a:xfrm>
            <a:off x="7774782" y="1481141"/>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7EB1FF4-0088-45BB-A9E7-6BDA6189D772}"/>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03C4872-1A35-462B-A385-743D65EDE59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71DE0D8-4E53-420F-81A3-F7489F105E7B}"/>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B651BED8-A55A-4440-AB93-BB992DE45479}"/>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51209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8BD04-1D66-42AA-B696-29DFDF30415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51E9261A-C8BD-4606-AAE5-F8968F157FC5}"/>
              </a:ext>
            </a:extLst>
          </p:cNvPr>
          <p:cNvSpPr>
            <a:spLocks noGrp="1"/>
          </p:cNvSpPr>
          <p:nvPr>
            <p:ph type="pic" idx="1"/>
          </p:nvPr>
        </p:nvSpPr>
        <p:spPr>
          <a:xfrm>
            <a:off x="7774782" y="1481141"/>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D515FAB8-ADE5-425C-A731-4FCDDE7B5FC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1746F930-2CAA-40A3-8A08-4F2741583418}"/>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B0A471C-E7E4-42F0-A43A-F794AE6F9CD6}"/>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4776443-999E-4488-A71D-5C259C94D1C0}"/>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2047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53F0D-809C-49B0-8FFD-097FECF7DE1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85ADE92-DC45-448A-B4B2-29E50D12BFD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B7DD43-02F4-44AB-A989-75D34C7FFA93}"/>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5D83367-E4F7-4598-86C9-7B6BC9B0628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3DF430A-F5C8-4B55-B9BF-D00DDAC476DD}"/>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42697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FF398D8-0B58-4306-A774-6D6FC0D26A29}"/>
              </a:ext>
            </a:extLst>
          </p:cNvPr>
          <p:cNvSpPr>
            <a:spLocks noGrp="1"/>
          </p:cNvSpPr>
          <p:nvPr>
            <p:ph type="title" orient="vert"/>
          </p:nvPr>
        </p:nvSpPr>
        <p:spPr>
          <a:xfrm>
            <a:off x="13087352"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91ED856-6929-4B7F-807F-9883D4F481E8}"/>
              </a:ext>
            </a:extLst>
          </p:cNvPr>
          <p:cNvSpPr>
            <a:spLocks noGrp="1"/>
          </p:cNvSpPr>
          <p:nvPr>
            <p:ph type="body" orient="vert" idx="1"/>
          </p:nvPr>
        </p:nvSpPr>
        <p:spPr>
          <a:xfrm>
            <a:off x="1257302"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BB8FFC-1773-4DD7-8FAE-C8D68AE6F51D}"/>
              </a:ext>
            </a:extLst>
          </p:cNvPr>
          <p:cNvSpPr>
            <a:spLocks noGrp="1"/>
          </p:cNvSpPr>
          <p:nvPr>
            <p:ph type="dt" sz="half" idx="10"/>
          </p:nvPr>
        </p:nvSpPr>
        <p:spPr/>
        <p:txBody>
          <a:body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075C18F-6C54-4F07-AB51-525A627E32D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ACEEBD6-8C79-4573-BA2B-ADF1BDC47569}"/>
              </a:ext>
            </a:extLst>
          </p:cNvPr>
          <p:cNvSpPr>
            <a:spLocks noGrp="1"/>
          </p:cNvSpPr>
          <p:nvPr>
            <p:ph type="sldNum" sz="quarter" idx="12"/>
          </p:nvPr>
        </p:nvSpPr>
        <p:spPr/>
        <p:txBody>
          <a:body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42336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61"/>
            <a:ext cx="16459200" cy="8777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F974452-3522-4096-85AA-ABB006E6C9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78628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134"/>
        <p:cNvGrpSpPr/>
        <p:nvPr/>
      </p:nvGrpSpPr>
      <p:grpSpPr>
        <a:xfrm>
          <a:off x="0" y="0"/>
          <a:ext cx="0" cy="0"/>
          <a:chOff x="0" y="0"/>
          <a:chExt cx="0" cy="0"/>
        </a:xfrm>
      </p:grpSpPr>
      <p:grpSp>
        <p:nvGrpSpPr>
          <p:cNvPr id="135" name="Google Shape;135;p5"/>
          <p:cNvGrpSpPr/>
          <p:nvPr/>
        </p:nvGrpSpPr>
        <p:grpSpPr>
          <a:xfrm>
            <a:off x="5032631" y="597142"/>
            <a:ext cx="12095120" cy="8498654"/>
            <a:chOff x="5032631" y="597139"/>
            <a:chExt cx="12095120" cy="8498653"/>
          </a:xfrm>
        </p:grpSpPr>
        <p:sp>
          <p:nvSpPr>
            <p:cNvPr id="136" name="Google Shape;136;p5"/>
            <p:cNvSpPr/>
            <p:nvPr/>
          </p:nvSpPr>
          <p:spPr>
            <a:xfrm>
              <a:off x="5032631" y="597139"/>
              <a:ext cx="12095120" cy="8498653"/>
            </a:xfrm>
            <a:custGeom>
              <a:avLst/>
              <a:gdLst/>
              <a:ahLst/>
              <a:cxnLst/>
              <a:rect l="l" t="t" r="r" b="b"/>
              <a:pathLst>
                <a:path w="12095120" h="8498653" extrusionOk="0">
                  <a:moveTo>
                    <a:pt x="11871045" y="3199"/>
                  </a:moveTo>
                  <a:cubicBezTo>
                    <a:pt x="12196645" y="2324741"/>
                    <a:pt x="11594669" y="2686664"/>
                    <a:pt x="12095120" y="8098381"/>
                  </a:cubicBezTo>
                  <a:cubicBezTo>
                    <a:pt x="11650233" y="8177163"/>
                    <a:pt x="11184881" y="8110415"/>
                    <a:pt x="10728673" y="8110415"/>
                  </a:cubicBezTo>
                  <a:cubicBezTo>
                    <a:pt x="9844509" y="8110415"/>
                    <a:pt x="7266988" y="8446179"/>
                    <a:pt x="5023414" y="8446179"/>
                  </a:cubicBezTo>
                  <a:cubicBezTo>
                    <a:pt x="3428694" y="8446179"/>
                    <a:pt x="1832206" y="8354309"/>
                    <a:pt x="236228" y="8472015"/>
                  </a:cubicBezTo>
                  <a:cubicBezTo>
                    <a:pt x="172726" y="8717456"/>
                    <a:pt x="0" y="7257933"/>
                    <a:pt x="0" y="4461793"/>
                  </a:cubicBezTo>
                  <a:cubicBezTo>
                    <a:pt x="0" y="3564829"/>
                    <a:pt x="25207" y="2200371"/>
                    <a:pt x="25207" y="1741155"/>
                  </a:cubicBezTo>
                  <a:cubicBezTo>
                    <a:pt x="25207" y="1532480"/>
                    <a:pt x="-19972" y="230249"/>
                    <a:pt x="43139" y="151365"/>
                  </a:cubicBezTo>
                  <a:cubicBezTo>
                    <a:pt x="956081" y="173988"/>
                    <a:pt x="1779957" y="33472"/>
                    <a:pt x="2794610" y="33472"/>
                  </a:cubicBezTo>
                  <a:cubicBezTo>
                    <a:pt x="4515756" y="33472"/>
                    <a:pt x="6237615" y="128894"/>
                    <a:pt x="7960682" y="128894"/>
                  </a:cubicBezTo>
                  <a:cubicBezTo>
                    <a:pt x="9732939" y="128877"/>
                    <a:pt x="10567880" y="-23792"/>
                    <a:pt x="11871045" y="319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37" name="Google Shape;137;p5"/>
            <p:cNvSpPr/>
            <p:nvPr/>
          </p:nvSpPr>
          <p:spPr>
            <a:xfrm>
              <a:off x="5596605" y="1101895"/>
              <a:ext cx="10966346" cy="7235610"/>
            </a:xfrm>
            <a:custGeom>
              <a:avLst/>
              <a:gdLst/>
              <a:ahLst/>
              <a:cxnLst/>
              <a:rect l="l" t="t" r="r" b="b"/>
              <a:pathLst>
                <a:path w="10966346" h="7235610" extrusionOk="0">
                  <a:moveTo>
                    <a:pt x="4452590" y="7235610"/>
                  </a:moveTo>
                  <a:cubicBezTo>
                    <a:pt x="3452401" y="7235610"/>
                    <a:pt x="2428008" y="7200018"/>
                    <a:pt x="1409139" y="7200018"/>
                  </a:cubicBezTo>
                  <a:cubicBezTo>
                    <a:pt x="137062" y="7200018"/>
                    <a:pt x="103305" y="7264743"/>
                    <a:pt x="95299" y="7154771"/>
                  </a:cubicBezTo>
                  <a:cubicBezTo>
                    <a:pt x="-63608" y="4975548"/>
                    <a:pt x="24200" y="2002178"/>
                    <a:pt x="24200" y="1027026"/>
                  </a:cubicBezTo>
                  <a:cubicBezTo>
                    <a:pt x="24200" y="261944"/>
                    <a:pt x="-38078" y="145309"/>
                    <a:pt x="78625" y="139445"/>
                  </a:cubicBezTo>
                  <a:cubicBezTo>
                    <a:pt x="1687946" y="58690"/>
                    <a:pt x="1053216" y="-23746"/>
                    <a:pt x="4798807" y="80039"/>
                  </a:cubicBezTo>
                  <a:cubicBezTo>
                    <a:pt x="10250672" y="231077"/>
                    <a:pt x="10876596" y="-151141"/>
                    <a:pt x="10888784" y="71557"/>
                  </a:cubicBezTo>
                  <a:cubicBezTo>
                    <a:pt x="11001237" y="2127601"/>
                    <a:pt x="10626482" y="2789594"/>
                    <a:pt x="10966087" y="6821607"/>
                  </a:cubicBezTo>
                  <a:cubicBezTo>
                    <a:pt x="10969657" y="6863948"/>
                    <a:pt x="10935918" y="6902106"/>
                    <a:pt x="10889753" y="6899999"/>
                  </a:cubicBezTo>
                  <a:cubicBezTo>
                    <a:pt x="9468525" y="6835018"/>
                    <a:pt x="7071974" y="7235610"/>
                    <a:pt x="4452590" y="723561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38" name="Google Shape;138;p5"/>
            <p:cNvSpPr/>
            <p:nvPr/>
          </p:nvSpPr>
          <p:spPr>
            <a:xfrm>
              <a:off x="5244077" y="814589"/>
              <a:ext cx="11592053" cy="8055271"/>
            </a:xfrm>
            <a:custGeom>
              <a:avLst/>
              <a:gdLst/>
              <a:ahLst/>
              <a:cxnLst/>
              <a:rect l="l" t="t" r="r" b="b"/>
              <a:pathLst>
                <a:path w="11592053" h="8055271" extrusionOk="0">
                  <a:moveTo>
                    <a:pt x="640475" y="8055272"/>
                  </a:moveTo>
                  <a:cubicBezTo>
                    <a:pt x="561251" y="8055272"/>
                    <a:pt x="493041" y="8054218"/>
                    <a:pt x="434179" y="8052008"/>
                  </a:cubicBezTo>
                  <a:cubicBezTo>
                    <a:pt x="160999" y="8041725"/>
                    <a:pt x="76114" y="8007832"/>
                    <a:pt x="70811" y="7906936"/>
                  </a:cubicBezTo>
                  <a:cubicBezTo>
                    <a:pt x="24646" y="7026562"/>
                    <a:pt x="357" y="6286738"/>
                    <a:pt x="31836" y="5537650"/>
                  </a:cubicBezTo>
                  <a:cubicBezTo>
                    <a:pt x="131542" y="3164165"/>
                    <a:pt x="59763" y="1773956"/>
                    <a:pt x="21196" y="1027078"/>
                  </a:cubicBezTo>
                  <a:cubicBezTo>
                    <a:pt x="-5864" y="503137"/>
                    <a:pt x="-17048" y="286285"/>
                    <a:pt x="50091" y="218857"/>
                  </a:cubicBezTo>
                  <a:cubicBezTo>
                    <a:pt x="66375" y="202523"/>
                    <a:pt x="87774" y="194840"/>
                    <a:pt x="113593" y="196081"/>
                  </a:cubicBezTo>
                  <a:cubicBezTo>
                    <a:pt x="868001" y="232081"/>
                    <a:pt x="1890626" y="181140"/>
                    <a:pt x="3074743" y="122160"/>
                  </a:cubicBezTo>
                  <a:cubicBezTo>
                    <a:pt x="4224559" y="64896"/>
                    <a:pt x="5527775" y="0"/>
                    <a:pt x="6883700" y="0"/>
                  </a:cubicBezTo>
                  <a:cubicBezTo>
                    <a:pt x="7408321" y="0"/>
                    <a:pt x="7949260" y="19411"/>
                    <a:pt x="8472385" y="38176"/>
                  </a:cubicBezTo>
                  <a:cubicBezTo>
                    <a:pt x="9002565" y="57196"/>
                    <a:pt x="9550812" y="76862"/>
                    <a:pt x="10089678" y="76862"/>
                  </a:cubicBezTo>
                  <a:cubicBezTo>
                    <a:pt x="10655620" y="76862"/>
                    <a:pt x="10991758" y="60663"/>
                    <a:pt x="11192598" y="50975"/>
                  </a:cubicBezTo>
                  <a:cubicBezTo>
                    <a:pt x="11471642" y="37513"/>
                    <a:pt x="11500810" y="36102"/>
                    <a:pt x="11506640" y="119559"/>
                  </a:cubicBezTo>
                  <a:cubicBezTo>
                    <a:pt x="11633270" y="1931113"/>
                    <a:pt x="11589587" y="4037010"/>
                    <a:pt x="11560691" y="5430533"/>
                  </a:cubicBezTo>
                  <a:cubicBezTo>
                    <a:pt x="11551666" y="5866309"/>
                    <a:pt x="11543848" y="6242647"/>
                    <a:pt x="11543848" y="6502535"/>
                  </a:cubicBezTo>
                  <a:cubicBezTo>
                    <a:pt x="11543848" y="6817172"/>
                    <a:pt x="11555592" y="7038766"/>
                    <a:pt x="11563360" y="7185402"/>
                  </a:cubicBezTo>
                  <a:cubicBezTo>
                    <a:pt x="11570125" y="7312898"/>
                    <a:pt x="11574204" y="7389845"/>
                    <a:pt x="11566828" y="7438372"/>
                  </a:cubicBezTo>
                  <a:cubicBezTo>
                    <a:pt x="11558856" y="7490928"/>
                    <a:pt x="11536454" y="7513364"/>
                    <a:pt x="11489524" y="7515812"/>
                  </a:cubicBezTo>
                  <a:cubicBezTo>
                    <a:pt x="10854523" y="7549041"/>
                    <a:pt x="10488706" y="7599252"/>
                    <a:pt x="10101406" y="7652402"/>
                  </a:cubicBezTo>
                  <a:cubicBezTo>
                    <a:pt x="9454132" y="7741230"/>
                    <a:pt x="8720495" y="7841905"/>
                    <a:pt x="6518870" y="7891146"/>
                  </a:cubicBezTo>
                  <a:cubicBezTo>
                    <a:pt x="4507156" y="7936138"/>
                    <a:pt x="3099253" y="7983271"/>
                    <a:pt x="2167631" y="8014462"/>
                  </a:cubicBezTo>
                  <a:cubicBezTo>
                    <a:pt x="1426022" y="8039312"/>
                    <a:pt x="949520" y="8055272"/>
                    <a:pt x="640475" y="8055272"/>
                  </a:cubicBezTo>
                  <a:close/>
                  <a:moveTo>
                    <a:pt x="108120" y="224262"/>
                  </a:moveTo>
                  <a:cubicBezTo>
                    <a:pt x="92160" y="224262"/>
                    <a:pt x="80024" y="228937"/>
                    <a:pt x="70165" y="238846"/>
                  </a:cubicBezTo>
                  <a:cubicBezTo>
                    <a:pt x="11881" y="297368"/>
                    <a:pt x="24459" y="540735"/>
                    <a:pt x="49496" y="1025617"/>
                  </a:cubicBezTo>
                  <a:cubicBezTo>
                    <a:pt x="88097" y="1772954"/>
                    <a:pt x="159928" y="3164012"/>
                    <a:pt x="60154" y="5538823"/>
                  </a:cubicBezTo>
                  <a:cubicBezTo>
                    <a:pt x="28726" y="6286789"/>
                    <a:pt x="52998" y="7025865"/>
                    <a:pt x="99128" y="7905441"/>
                  </a:cubicBezTo>
                  <a:cubicBezTo>
                    <a:pt x="102885" y="7977135"/>
                    <a:pt x="154149" y="8013119"/>
                    <a:pt x="435267" y="8023691"/>
                  </a:cubicBezTo>
                  <a:cubicBezTo>
                    <a:pt x="722725" y="8034535"/>
                    <a:pt x="1235619" y="8017334"/>
                    <a:pt x="2166730" y="7986161"/>
                  </a:cubicBezTo>
                  <a:cubicBezTo>
                    <a:pt x="3098420" y="7954954"/>
                    <a:pt x="4506408" y="7907820"/>
                    <a:pt x="6518292" y="7862828"/>
                  </a:cubicBezTo>
                  <a:cubicBezTo>
                    <a:pt x="8718302" y="7813621"/>
                    <a:pt x="9451089" y="7713066"/>
                    <a:pt x="10097616" y="7624340"/>
                  </a:cubicBezTo>
                  <a:cubicBezTo>
                    <a:pt x="10485528" y="7571104"/>
                    <a:pt x="10851922" y="7520826"/>
                    <a:pt x="11488096" y="7487528"/>
                  </a:cubicBezTo>
                  <a:cubicBezTo>
                    <a:pt x="11517247" y="7486016"/>
                    <a:pt x="11532290" y="7477619"/>
                    <a:pt x="11538885" y="7434106"/>
                  </a:cubicBezTo>
                  <a:cubicBezTo>
                    <a:pt x="11545819" y="7388434"/>
                    <a:pt x="11541790" y="7312575"/>
                    <a:pt x="11535128" y="7186880"/>
                  </a:cubicBezTo>
                  <a:cubicBezTo>
                    <a:pt x="11527343" y="7039956"/>
                    <a:pt x="11515564" y="6817886"/>
                    <a:pt x="11515564" y="6502501"/>
                  </a:cubicBezTo>
                  <a:cubicBezTo>
                    <a:pt x="11515564" y="6242324"/>
                    <a:pt x="11523366" y="5865851"/>
                    <a:pt x="11532408" y="5429921"/>
                  </a:cubicBezTo>
                  <a:cubicBezTo>
                    <a:pt x="11561303" y="4036908"/>
                    <a:pt x="11604952" y="1931776"/>
                    <a:pt x="11478407" y="121497"/>
                  </a:cubicBezTo>
                  <a:cubicBezTo>
                    <a:pt x="11474719" y="68839"/>
                    <a:pt x="11474515" y="65712"/>
                    <a:pt x="11193975" y="79224"/>
                  </a:cubicBezTo>
                  <a:cubicBezTo>
                    <a:pt x="10992880" y="88913"/>
                    <a:pt x="10656317" y="105145"/>
                    <a:pt x="10089695" y="105145"/>
                  </a:cubicBezTo>
                  <a:cubicBezTo>
                    <a:pt x="9550320" y="105145"/>
                    <a:pt x="9001818" y="85462"/>
                    <a:pt x="8471383" y="66425"/>
                  </a:cubicBezTo>
                  <a:cubicBezTo>
                    <a:pt x="7948512" y="47660"/>
                    <a:pt x="7407829" y="28266"/>
                    <a:pt x="6883717" y="28266"/>
                  </a:cubicBezTo>
                  <a:cubicBezTo>
                    <a:pt x="5528506" y="28266"/>
                    <a:pt x="4225663" y="93162"/>
                    <a:pt x="3076170" y="150392"/>
                  </a:cubicBezTo>
                  <a:cubicBezTo>
                    <a:pt x="1891306" y="209407"/>
                    <a:pt x="868018" y="260365"/>
                    <a:pt x="112267" y="224313"/>
                  </a:cubicBezTo>
                  <a:cubicBezTo>
                    <a:pt x="110857" y="224296"/>
                    <a:pt x="109463" y="224262"/>
                    <a:pt x="108120" y="22426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sp>
        <p:nvSpPr>
          <p:cNvPr id="139" name="Google Shape;139;p5"/>
          <p:cNvSpPr>
            <a:spLocks noGrp="1"/>
          </p:cNvSpPr>
          <p:nvPr>
            <p:ph type="pic" idx="2"/>
          </p:nvPr>
        </p:nvSpPr>
        <p:spPr>
          <a:xfrm>
            <a:off x="1028700" y="4511501"/>
            <a:ext cx="5625000" cy="5178600"/>
          </a:xfrm>
          <a:prstGeom prst="rect">
            <a:avLst/>
          </a:prstGeom>
          <a:noFill/>
          <a:ln>
            <a:noFill/>
          </a:ln>
        </p:spPr>
      </p:sp>
      <p:grpSp>
        <p:nvGrpSpPr>
          <p:cNvPr id="140" name="Google Shape;140;p5"/>
          <p:cNvGrpSpPr/>
          <p:nvPr/>
        </p:nvGrpSpPr>
        <p:grpSpPr>
          <a:xfrm rot="-896372">
            <a:off x="1881047" y="1166527"/>
            <a:ext cx="2126178" cy="2810504"/>
            <a:chOff x="1881111" y="1166386"/>
            <a:chExt cx="2126174" cy="2810500"/>
          </a:xfrm>
        </p:grpSpPr>
        <p:sp>
          <p:nvSpPr>
            <p:cNvPr id="141" name="Google Shape;141;p5"/>
            <p:cNvSpPr/>
            <p:nvPr/>
          </p:nvSpPr>
          <p:spPr>
            <a:xfrm>
              <a:off x="2208682" y="1241813"/>
              <a:ext cx="1463278" cy="2103530"/>
            </a:xfrm>
            <a:custGeom>
              <a:avLst/>
              <a:gdLst/>
              <a:ahLst/>
              <a:cxnLst/>
              <a:rect l="l" t="t" r="r" b="b"/>
              <a:pathLst>
                <a:path w="1463278" h="2103530" extrusionOk="0">
                  <a:moveTo>
                    <a:pt x="671858" y="1450"/>
                  </a:moveTo>
                  <a:cubicBezTo>
                    <a:pt x="841143" y="-9837"/>
                    <a:pt x="1014162" y="45002"/>
                    <a:pt x="1147281" y="157411"/>
                  </a:cubicBezTo>
                  <a:cubicBezTo>
                    <a:pt x="1274956" y="265227"/>
                    <a:pt x="1371043" y="411637"/>
                    <a:pt x="1421004" y="570931"/>
                  </a:cubicBezTo>
                  <a:cubicBezTo>
                    <a:pt x="1478444" y="754097"/>
                    <a:pt x="1476718" y="954615"/>
                    <a:pt x="1419677" y="1137646"/>
                  </a:cubicBezTo>
                  <a:cubicBezTo>
                    <a:pt x="1409475" y="1170378"/>
                    <a:pt x="1398042" y="1202580"/>
                    <a:pt x="1385968" y="1234491"/>
                  </a:cubicBezTo>
                  <a:cubicBezTo>
                    <a:pt x="1328269" y="1386932"/>
                    <a:pt x="1255796" y="1532719"/>
                    <a:pt x="1231929" y="1697976"/>
                  </a:cubicBezTo>
                  <a:cubicBezTo>
                    <a:pt x="1222104" y="1765996"/>
                    <a:pt x="1223117" y="1833083"/>
                    <a:pt x="1220693" y="1901457"/>
                  </a:cubicBezTo>
                  <a:cubicBezTo>
                    <a:pt x="1215373" y="2051492"/>
                    <a:pt x="1028458" y="2075398"/>
                    <a:pt x="908819" y="2090676"/>
                  </a:cubicBezTo>
                  <a:cubicBezTo>
                    <a:pt x="885362" y="2093672"/>
                    <a:pt x="855315" y="2096736"/>
                    <a:pt x="821736" y="2098664"/>
                  </a:cubicBezTo>
                  <a:cubicBezTo>
                    <a:pt x="788218" y="2101514"/>
                    <a:pt x="758042" y="2102733"/>
                    <a:pt x="734400" y="2103093"/>
                  </a:cubicBezTo>
                  <a:cubicBezTo>
                    <a:pt x="613799" y="2104914"/>
                    <a:pt x="425388" y="2107736"/>
                    <a:pt x="398844" y="1959966"/>
                  </a:cubicBezTo>
                  <a:cubicBezTo>
                    <a:pt x="386747" y="1892626"/>
                    <a:pt x="378239" y="1826073"/>
                    <a:pt x="358865" y="1760133"/>
                  </a:cubicBezTo>
                  <a:cubicBezTo>
                    <a:pt x="311800" y="1599918"/>
                    <a:pt x="219386" y="1465874"/>
                    <a:pt x="140654" y="1323145"/>
                  </a:cubicBezTo>
                  <a:cubicBezTo>
                    <a:pt x="124171" y="1293269"/>
                    <a:pt x="108289" y="1263012"/>
                    <a:pt x="93550" y="1232051"/>
                  </a:cubicBezTo>
                  <a:cubicBezTo>
                    <a:pt x="11129" y="1058952"/>
                    <a:pt x="-19014" y="860716"/>
                    <a:pt x="11865" y="671266"/>
                  </a:cubicBezTo>
                  <a:cubicBezTo>
                    <a:pt x="50005" y="437269"/>
                    <a:pt x="188337" y="207072"/>
                    <a:pt x="397309" y="84883"/>
                  </a:cubicBezTo>
                  <a:cubicBezTo>
                    <a:pt x="482452" y="35109"/>
                    <a:pt x="576565" y="7802"/>
                    <a:pt x="671858" y="145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2" name="Google Shape;142;p5"/>
            <p:cNvSpPr/>
            <p:nvPr/>
          </p:nvSpPr>
          <p:spPr>
            <a:xfrm>
              <a:off x="2817712" y="2493164"/>
              <a:ext cx="323017" cy="865176"/>
            </a:xfrm>
            <a:custGeom>
              <a:avLst/>
              <a:gdLst/>
              <a:ahLst/>
              <a:cxnLst/>
              <a:rect l="l" t="t" r="r" b="b"/>
              <a:pathLst>
                <a:path w="323017" h="865176" extrusionOk="0">
                  <a:moveTo>
                    <a:pt x="289160" y="17883"/>
                  </a:moveTo>
                  <a:cubicBezTo>
                    <a:pt x="235791" y="-29851"/>
                    <a:pt x="195660" y="29496"/>
                    <a:pt x="156593" y="61997"/>
                  </a:cubicBezTo>
                  <a:cubicBezTo>
                    <a:pt x="130555" y="42733"/>
                    <a:pt x="113166" y="13201"/>
                    <a:pt x="78271" y="6101"/>
                  </a:cubicBezTo>
                  <a:cubicBezTo>
                    <a:pt x="48865" y="115"/>
                    <a:pt x="20544" y="14229"/>
                    <a:pt x="7531" y="40996"/>
                  </a:cubicBezTo>
                  <a:cubicBezTo>
                    <a:pt x="-6236" y="69310"/>
                    <a:pt x="540" y="99944"/>
                    <a:pt x="14459" y="126661"/>
                  </a:cubicBezTo>
                  <a:cubicBezTo>
                    <a:pt x="36369" y="168711"/>
                    <a:pt x="63290" y="204967"/>
                    <a:pt x="78434" y="250789"/>
                  </a:cubicBezTo>
                  <a:cubicBezTo>
                    <a:pt x="107841" y="339781"/>
                    <a:pt x="111417" y="435439"/>
                    <a:pt x="118756" y="528135"/>
                  </a:cubicBezTo>
                  <a:cubicBezTo>
                    <a:pt x="127046" y="632849"/>
                    <a:pt x="132686" y="738187"/>
                    <a:pt x="144232" y="842591"/>
                  </a:cubicBezTo>
                  <a:cubicBezTo>
                    <a:pt x="147797" y="874827"/>
                    <a:pt x="196324" y="871601"/>
                    <a:pt x="194648" y="838999"/>
                  </a:cubicBezTo>
                  <a:cubicBezTo>
                    <a:pt x="186679" y="683719"/>
                    <a:pt x="175207" y="525106"/>
                    <a:pt x="154754" y="370944"/>
                  </a:cubicBezTo>
                  <a:cubicBezTo>
                    <a:pt x="146065" y="305470"/>
                    <a:pt x="132174" y="239806"/>
                    <a:pt x="103201" y="180049"/>
                  </a:cubicBezTo>
                  <a:cubicBezTo>
                    <a:pt x="89091" y="150949"/>
                    <a:pt x="65247" y="125222"/>
                    <a:pt x="53583" y="95307"/>
                  </a:cubicBezTo>
                  <a:cubicBezTo>
                    <a:pt x="43067" y="76673"/>
                    <a:pt x="50209" y="63925"/>
                    <a:pt x="74998" y="57061"/>
                  </a:cubicBezTo>
                  <a:cubicBezTo>
                    <a:pt x="85110" y="62694"/>
                    <a:pt x="93922" y="69866"/>
                    <a:pt x="101430" y="78579"/>
                  </a:cubicBezTo>
                  <a:cubicBezTo>
                    <a:pt x="114544" y="90945"/>
                    <a:pt x="125859" y="103609"/>
                    <a:pt x="140306" y="114632"/>
                  </a:cubicBezTo>
                  <a:cubicBezTo>
                    <a:pt x="150879" y="122698"/>
                    <a:pt x="161727" y="122355"/>
                    <a:pt x="173053" y="116503"/>
                  </a:cubicBezTo>
                  <a:cubicBezTo>
                    <a:pt x="194873" y="105239"/>
                    <a:pt x="213645" y="66696"/>
                    <a:pt x="234526" y="60367"/>
                  </a:cubicBezTo>
                  <a:cubicBezTo>
                    <a:pt x="276743" y="47573"/>
                    <a:pt x="267610" y="126880"/>
                    <a:pt x="264793" y="149757"/>
                  </a:cubicBezTo>
                  <a:cubicBezTo>
                    <a:pt x="256368" y="218232"/>
                    <a:pt x="238446" y="284229"/>
                    <a:pt x="233705" y="353479"/>
                  </a:cubicBezTo>
                  <a:cubicBezTo>
                    <a:pt x="224381" y="489716"/>
                    <a:pt x="234183" y="629336"/>
                    <a:pt x="260794" y="763132"/>
                  </a:cubicBezTo>
                  <a:cubicBezTo>
                    <a:pt x="265996" y="789281"/>
                    <a:pt x="304755" y="788343"/>
                    <a:pt x="303349" y="760103"/>
                  </a:cubicBezTo>
                  <a:cubicBezTo>
                    <a:pt x="294171" y="575458"/>
                    <a:pt x="271311" y="397503"/>
                    <a:pt x="308815" y="213960"/>
                  </a:cubicBezTo>
                  <a:cubicBezTo>
                    <a:pt x="320777" y="155378"/>
                    <a:pt x="341275" y="64492"/>
                    <a:pt x="289160" y="1788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3" name="Google Shape;143;p5"/>
            <p:cNvSpPr/>
            <p:nvPr/>
          </p:nvSpPr>
          <p:spPr>
            <a:xfrm>
              <a:off x="2708434" y="3666207"/>
              <a:ext cx="712948" cy="310679"/>
            </a:xfrm>
            <a:custGeom>
              <a:avLst/>
              <a:gdLst/>
              <a:ahLst/>
              <a:cxnLst/>
              <a:rect l="l" t="t" r="r" b="b"/>
              <a:pathLst>
                <a:path w="712948" h="310679" extrusionOk="0">
                  <a:moveTo>
                    <a:pt x="355090" y="60354"/>
                  </a:moveTo>
                  <a:cubicBezTo>
                    <a:pt x="368834" y="58971"/>
                    <a:pt x="382551" y="57341"/>
                    <a:pt x="396239" y="55452"/>
                  </a:cubicBezTo>
                  <a:cubicBezTo>
                    <a:pt x="449973" y="48038"/>
                    <a:pt x="504962" y="37971"/>
                    <a:pt x="556633" y="21141"/>
                  </a:cubicBezTo>
                  <a:cubicBezTo>
                    <a:pt x="595892" y="8354"/>
                    <a:pt x="648136" y="-14361"/>
                    <a:pt x="686821" y="12654"/>
                  </a:cubicBezTo>
                  <a:cubicBezTo>
                    <a:pt x="729545" y="42490"/>
                    <a:pt x="713303" y="86137"/>
                    <a:pt x="684808" y="123854"/>
                  </a:cubicBezTo>
                  <a:cubicBezTo>
                    <a:pt x="665755" y="149070"/>
                    <a:pt x="641230" y="171638"/>
                    <a:pt x="625185" y="185657"/>
                  </a:cubicBezTo>
                  <a:cubicBezTo>
                    <a:pt x="557358" y="244919"/>
                    <a:pt x="471028" y="305913"/>
                    <a:pt x="378361" y="310269"/>
                  </a:cubicBezTo>
                  <a:cubicBezTo>
                    <a:pt x="276004" y="315081"/>
                    <a:pt x="189258" y="277043"/>
                    <a:pt x="105499" y="222654"/>
                  </a:cubicBezTo>
                  <a:cubicBezTo>
                    <a:pt x="87626" y="211053"/>
                    <a:pt x="60149" y="192189"/>
                    <a:pt x="37716" y="169924"/>
                  </a:cubicBezTo>
                  <a:cubicBezTo>
                    <a:pt x="4159" y="136625"/>
                    <a:pt x="-18105" y="95721"/>
                    <a:pt x="19956" y="60129"/>
                  </a:cubicBezTo>
                  <a:cubicBezTo>
                    <a:pt x="54418" y="27903"/>
                    <a:pt x="109356" y="42990"/>
                    <a:pt x="150033" y="50090"/>
                  </a:cubicBezTo>
                  <a:cubicBezTo>
                    <a:pt x="203570" y="59426"/>
                    <a:pt x="259431" y="61607"/>
                    <a:pt x="313671" y="61332"/>
                  </a:cubicBezTo>
                  <a:cubicBezTo>
                    <a:pt x="327478" y="61259"/>
                    <a:pt x="341289" y="60933"/>
                    <a:pt x="355090" y="60354"/>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4" name="Google Shape;144;p5"/>
            <p:cNvSpPr/>
            <p:nvPr/>
          </p:nvSpPr>
          <p:spPr>
            <a:xfrm>
              <a:off x="2592030" y="3504880"/>
              <a:ext cx="908239" cy="329180"/>
            </a:xfrm>
            <a:custGeom>
              <a:avLst/>
              <a:gdLst/>
              <a:ahLst/>
              <a:cxnLst/>
              <a:rect l="l" t="t" r="r" b="b"/>
              <a:pathLst>
                <a:path w="908239" h="329180" extrusionOk="0">
                  <a:moveTo>
                    <a:pt x="876970" y="0"/>
                  </a:moveTo>
                  <a:cubicBezTo>
                    <a:pt x="876970" y="0"/>
                    <a:pt x="735410" y="84551"/>
                    <a:pt x="429098" y="89172"/>
                  </a:cubicBezTo>
                  <a:cubicBezTo>
                    <a:pt x="122785" y="93792"/>
                    <a:pt x="33903" y="32804"/>
                    <a:pt x="33903" y="32804"/>
                  </a:cubicBezTo>
                  <a:cubicBezTo>
                    <a:pt x="33903" y="32804"/>
                    <a:pt x="-41669" y="98339"/>
                    <a:pt x="32846" y="219067"/>
                  </a:cubicBezTo>
                  <a:cubicBezTo>
                    <a:pt x="107360" y="339795"/>
                    <a:pt x="544822" y="364747"/>
                    <a:pt x="754817" y="276514"/>
                  </a:cubicBezTo>
                  <a:cubicBezTo>
                    <a:pt x="1001068" y="173054"/>
                    <a:pt x="876970" y="0"/>
                    <a:pt x="876970" y="0"/>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5" name="Google Shape;145;p5"/>
            <p:cNvSpPr/>
            <p:nvPr/>
          </p:nvSpPr>
          <p:spPr>
            <a:xfrm>
              <a:off x="2579236" y="3325333"/>
              <a:ext cx="908236" cy="329180"/>
            </a:xfrm>
            <a:custGeom>
              <a:avLst/>
              <a:gdLst/>
              <a:ahLst/>
              <a:cxnLst/>
              <a:rect l="l" t="t" r="r" b="b"/>
              <a:pathLst>
                <a:path w="908236" h="329180" extrusionOk="0">
                  <a:moveTo>
                    <a:pt x="876970" y="0"/>
                  </a:moveTo>
                  <a:cubicBezTo>
                    <a:pt x="876970" y="0"/>
                    <a:pt x="735410" y="84551"/>
                    <a:pt x="429098" y="89172"/>
                  </a:cubicBezTo>
                  <a:cubicBezTo>
                    <a:pt x="122786" y="93792"/>
                    <a:pt x="33903" y="32804"/>
                    <a:pt x="33903" y="32804"/>
                  </a:cubicBezTo>
                  <a:cubicBezTo>
                    <a:pt x="33903" y="32804"/>
                    <a:pt x="-41669" y="98339"/>
                    <a:pt x="32845" y="219067"/>
                  </a:cubicBezTo>
                  <a:cubicBezTo>
                    <a:pt x="107360" y="339795"/>
                    <a:pt x="544822" y="364747"/>
                    <a:pt x="754817" y="276514"/>
                  </a:cubicBezTo>
                  <a:cubicBezTo>
                    <a:pt x="1001063" y="173054"/>
                    <a:pt x="876970" y="0"/>
                    <a:pt x="876970" y="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6" name="Google Shape;146;p5"/>
            <p:cNvSpPr/>
            <p:nvPr/>
          </p:nvSpPr>
          <p:spPr>
            <a:xfrm>
              <a:off x="2567661" y="3174412"/>
              <a:ext cx="908234" cy="317655"/>
            </a:xfrm>
            <a:custGeom>
              <a:avLst/>
              <a:gdLst/>
              <a:ahLst/>
              <a:cxnLst/>
              <a:rect l="l" t="t" r="r" b="b"/>
              <a:pathLst>
                <a:path w="908234" h="317655" extrusionOk="0">
                  <a:moveTo>
                    <a:pt x="894573" y="22032"/>
                  </a:moveTo>
                  <a:cubicBezTo>
                    <a:pt x="887048" y="3494"/>
                    <a:pt x="865571" y="-4983"/>
                    <a:pt x="847221" y="3005"/>
                  </a:cubicBezTo>
                  <a:cubicBezTo>
                    <a:pt x="791192" y="27394"/>
                    <a:pt x="654913" y="74240"/>
                    <a:pt x="429098" y="77646"/>
                  </a:cubicBezTo>
                  <a:cubicBezTo>
                    <a:pt x="209599" y="80957"/>
                    <a:pt x="101748" y="50581"/>
                    <a:pt x="58243" y="33094"/>
                  </a:cubicBezTo>
                  <a:cubicBezTo>
                    <a:pt x="41169" y="26231"/>
                    <a:pt x="21509" y="33364"/>
                    <a:pt x="13203" y="49772"/>
                  </a:cubicBezTo>
                  <a:cubicBezTo>
                    <a:pt x="-2026" y="79850"/>
                    <a:pt x="-13010" y="133244"/>
                    <a:pt x="32846" y="207542"/>
                  </a:cubicBezTo>
                  <a:cubicBezTo>
                    <a:pt x="107360" y="328270"/>
                    <a:pt x="544823" y="353221"/>
                    <a:pt x="754818" y="264989"/>
                  </a:cubicBezTo>
                  <a:cubicBezTo>
                    <a:pt x="934051" y="189684"/>
                    <a:pt x="917079" y="77511"/>
                    <a:pt x="894573" y="22032"/>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7" name="Google Shape;147;p5"/>
            <p:cNvSpPr/>
            <p:nvPr/>
          </p:nvSpPr>
          <p:spPr>
            <a:xfrm>
              <a:off x="2921693" y="1374242"/>
              <a:ext cx="674674" cy="1071846"/>
            </a:xfrm>
            <a:custGeom>
              <a:avLst/>
              <a:gdLst/>
              <a:ahLst/>
              <a:cxnLst/>
              <a:rect l="l" t="t" r="r" b="b"/>
              <a:pathLst>
                <a:path w="674674" h="1071846" extrusionOk="0">
                  <a:moveTo>
                    <a:pt x="637280" y="954094"/>
                  </a:moveTo>
                  <a:cubicBezTo>
                    <a:pt x="624520" y="984155"/>
                    <a:pt x="607834" y="1012945"/>
                    <a:pt x="584209" y="1035413"/>
                  </a:cubicBezTo>
                  <a:cubicBezTo>
                    <a:pt x="536807" y="1080493"/>
                    <a:pt x="466589" y="1088014"/>
                    <a:pt x="422803" y="1033591"/>
                  </a:cubicBezTo>
                  <a:cubicBezTo>
                    <a:pt x="385523" y="987151"/>
                    <a:pt x="383223" y="922458"/>
                    <a:pt x="372881" y="866445"/>
                  </a:cubicBezTo>
                  <a:cubicBezTo>
                    <a:pt x="361662" y="805693"/>
                    <a:pt x="344965" y="745965"/>
                    <a:pt x="323179" y="688158"/>
                  </a:cubicBezTo>
                  <a:cubicBezTo>
                    <a:pt x="279612" y="572545"/>
                    <a:pt x="215682" y="464532"/>
                    <a:pt x="134532" y="371297"/>
                  </a:cubicBezTo>
                  <a:cubicBezTo>
                    <a:pt x="101054" y="332838"/>
                    <a:pt x="64528" y="296548"/>
                    <a:pt x="37371" y="253396"/>
                  </a:cubicBezTo>
                  <a:cubicBezTo>
                    <a:pt x="10214" y="210244"/>
                    <a:pt x="-7107" y="158176"/>
                    <a:pt x="2836" y="108177"/>
                  </a:cubicBezTo>
                  <a:cubicBezTo>
                    <a:pt x="18565" y="29095"/>
                    <a:pt x="101577" y="-1916"/>
                    <a:pt x="174409" y="91"/>
                  </a:cubicBezTo>
                  <a:cubicBezTo>
                    <a:pt x="302827" y="3632"/>
                    <a:pt x="396045" y="100628"/>
                    <a:pt x="468102" y="196118"/>
                  </a:cubicBezTo>
                  <a:cubicBezTo>
                    <a:pt x="546238" y="299662"/>
                    <a:pt x="605590" y="417411"/>
                    <a:pt x="641706" y="542007"/>
                  </a:cubicBezTo>
                  <a:cubicBezTo>
                    <a:pt x="680116" y="674527"/>
                    <a:pt x="691622" y="820336"/>
                    <a:pt x="639732" y="948180"/>
                  </a:cubicBezTo>
                  <a:cubicBezTo>
                    <a:pt x="638933" y="950153"/>
                    <a:pt x="638112" y="952126"/>
                    <a:pt x="637280" y="95409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8" name="Google Shape;148;p5"/>
            <p:cNvSpPr/>
            <p:nvPr/>
          </p:nvSpPr>
          <p:spPr>
            <a:xfrm>
              <a:off x="3298161" y="2544974"/>
              <a:ext cx="149068" cy="212189"/>
            </a:xfrm>
            <a:custGeom>
              <a:avLst/>
              <a:gdLst/>
              <a:ahLst/>
              <a:cxnLst/>
              <a:rect l="l" t="t" r="r" b="b"/>
              <a:pathLst>
                <a:path w="149068" h="212189" extrusionOk="0">
                  <a:moveTo>
                    <a:pt x="132349" y="20956"/>
                  </a:moveTo>
                  <a:cubicBezTo>
                    <a:pt x="102212" y="-16187"/>
                    <a:pt x="48612" y="142"/>
                    <a:pt x="24605" y="37977"/>
                  </a:cubicBezTo>
                  <a:cubicBezTo>
                    <a:pt x="1969" y="73648"/>
                    <a:pt x="-3941" y="123112"/>
                    <a:pt x="2374" y="164286"/>
                  </a:cubicBezTo>
                  <a:cubicBezTo>
                    <a:pt x="14510" y="243363"/>
                    <a:pt x="82276" y="210828"/>
                    <a:pt x="113122" y="164657"/>
                  </a:cubicBezTo>
                  <a:cubicBezTo>
                    <a:pt x="126731" y="144287"/>
                    <a:pt x="139458" y="122831"/>
                    <a:pt x="145543" y="99105"/>
                  </a:cubicBezTo>
                  <a:cubicBezTo>
                    <a:pt x="151628" y="75379"/>
                    <a:pt x="150396" y="48865"/>
                    <a:pt x="137422" y="28084"/>
                  </a:cubicBezTo>
                  <a:cubicBezTo>
                    <a:pt x="135819" y="25521"/>
                    <a:pt x="134121" y="23148"/>
                    <a:pt x="132349" y="209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9" name="Google Shape;149;p5"/>
            <p:cNvSpPr/>
            <p:nvPr/>
          </p:nvSpPr>
          <p:spPr>
            <a:xfrm>
              <a:off x="3728188" y="1308043"/>
              <a:ext cx="223119" cy="243354"/>
            </a:xfrm>
            <a:custGeom>
              <a:avLst/>
              <a:gdLst/>
              <a:ahLst/>
              <a:cxnLst/>
              <a:rect l="l" t="t" r="r" b="b"/>
              <a:pathLst>
                <a:path w="223119" h="243354" extrusionOk="0">
                  <a:moveTo>
                    <a:pt x="186198" y="6646"/>
                  </a:moveTo>
                  <a:cubicBezTo>
                    <a:pt x="121283" y="73412"/>
                    <a:pt x="61739" y="146626"/>
                    <a:pt x="3562" y="219255"/>
                  </a:cubicBezTo>
                  <a:cubicBezTo>
                    <a:pt x="-9265" y="235269"/>
                    <a:pt x="15681" y="252492"/>
                    <a:pt x="28891" y="237753"/>
                  </a:cubicBezTo>
                  <a:cubicBezTo>
                    <a:pt x="89093" y="170577"/>
                    <a:pt x="153164" y="107779"/>
                    <a:pt x="215964" y="43182"/>
                  </a:cubicBezTo>
                  <a:cubicBezTo>
                    <a:pt x="236884" y="21665"/>
                    <a:pt x="207337" y="-15102"/>
                    <a:pt x="186198" y="664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0" name="Google Shape;150;p5"/>
            <p:cNvSpPr/>
            <p:nvPr/>
          </p:nvSpPr>
          <p:spPr>
            <a:xfrm>
              <a:off x="3850219" y="1681988"/>
              <a:ext cx="157066" cy="100049"/>
            </a:xfrm>
            <a:custGeom>
              <a:avLst/>
              <a:gdLst/>
              <a:ahLst/>
              <a:cxnLst/>
              <a:rect l="l" t="t" r="r" b="b"/>
              <a:pathLst>
                <a:path w="157066" h="100049" extrusionOk="0">
                  <a:moveTo>
                    <a:pt x="137186" y="1394"/>
                  </a:moveTo>
                  <a:cubicBezTo>
                    <a:pt x="96380" y="22029"/>
                    <a:pt x="52212" y="36913"/>
                    <a:pt x="12086" y="58408"/>
                  </a:cubicBezTo>
                  <a:cubicBezTo>
                    <a:pt x="-12517" y="71589"/>
                    <a:pt x="3949" y="108913"/>
                    <a:pt x="30155" y="98115"/>
                  </a:cubicBezTo>
                  <a:cubicBezTo>
                    <a:pt x="72907" y="80499"/>
                    <a:pt x="113364" y="50488"/>
                    <a:pt x="151751" y="24862"/>
                  </a:cubicBezTo>
                  <a:cubicBezTo>
                    <a:pt x="164905" y="16076"/>
                    <a:pt x="151194" y="-5688"/>
                    <a:pt x="137186" y="13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1" name="Google Shape;151;p5"/>
            <p:cNvSpPr/>
            <p:nvPr/>
          </p:nvSpPr>
          <p:spPr>
            <a:xfrm>
              <a:off x="3808687" y="2094255"/>
              <a:ext cx="139728" cy="57444"/>
            </a:xfrm>
            <a:custGeom>
              <a:avLst/>
              <a:gdLst/>
              <a:ahLst/>
              <a:cxnLst/>
              <a:rect l="l" t="t" r="r" b="b"/>
              <a:pathLst>
                <a:path w="139728" h="57444" extrusionOk="0">
                  <a:moveTo>
                    <a:pt x="127783" y="29668"/>
                  </a:moveTo>
                  <a:cubicBezTo>
                    <a:pt x="93136" y="22990"/>
                    <a:pt x="60653" y="12254"/>
                    <a:pt x="27277" y="1141"/>
                  </a:cubicBezTo>
                  <a:cubicBezTo>
                    <a:pt x="2560" y="-7088"/>
                    <a:pt x="-11853" y="31652"/>
                    <a:pt x="12722" y="38532"/>
                  </a:cubicBezTo>
                  <a:cubicBezTo>
                    <a:pt x="49164" y="48729"/>
                    <a:pt x="87326" y="53917"/>
                    <a:pt x="124949" y="57368"/>
                  </a:cubicBezTo>
                  <a:cubicBezTo>
                    <a:pt x="143057" y="59026"/>
                    <a:pt x="145138" y="33012"/>
                    <a:pt x="127783" y="2966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2" name="Google Shape;152;p5"/>
            <p:cNvSpPr/>
            <p:nvPr/>
          </p:nvSpPr>
          <p:spPr>
            <a:xfrm>
              <a:off x="3751999" y="2498194"/>
              <a:ext cx="180559" cy="97372"/>
            </a:xfrm>
            <a:custGeom>
              <a:avLst/>
              <a:gdLst/>
              <a:ahLst/>
              <a:cxnLst/>
              <a:rect l="l" t="t" r="r" b="b"/>
              <a:pathLst>
                <a:path w="180559" h="97372" extrusionOk="0">
                  <a:moveTo>
                    <a:pt x="171711" y="68951"/>
                  </a:moveTo>
                  <a:cubicBezTo>
                    <a:pt x="124624" y="46765"/>
                    <a:pt x="78037" y="22712"/>
                    <a:pt x="30320" y="1971"/>
                  </a:cubicBezTo>
                  <a:cubicBezTo>
                    <a:pt x="3545" y="-9670"/>
                    <a:pt x="-13404" y="33606"/>
                    <a:pt x="13859" y="44263"/>
                  </a:cubicBezTo>
                  <a:cubicBezTo>
                    <a:pt x="62223" y="63167"/>
                    <a:pt x="112111" y="78928"/>
                    <a:pt x="161043" y="96359"/>
                  </a:cubicBezTo>
                  <a:cubicBezTo>
                    <a:pt x="179044" y="102772"/>
                    <a:pt x="188712" y="76961"/>
                    <a:pt x="171711" y="6895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3" name="Google Shape;153;p5"/>
            <p:cNvSpPr/>
            <p:nvPr/>
          </p:nvSpPr>
          <p:spPr>
            <a:xfrm>
              <a:off x="3620473" y="2917943"/>
              <a:ext cx="242482" cy="232134"/>
            </a:xfrm>
            <a:custGeom>
              <a:avLst/>
              <a:gdLst/>
              <a:ahLst/>
              <a:cxnLst/>
              <a:rect l="l" t="t" r="r" b="b"/>
              <a:pathLst>
                <a:path w="242482" h="232134" extrusionOk="0">
                  <a:moveTo>
                    <a:pt x="239233" y="209435"/>
                  </a:moveTo>
                  <a:cubicBezTo>
                    <a:pt x="179279" y="142236"/>
                    <a:pt x="115489" y="78589"/>
                    <a:pt x="55625" y="11283"/>
                  </a:cubicBezTo>
                  <a:cubicBezTo>
                    <a:pt x="25499" y="-22589"/>
                    <a:pt x="-23225" y="27888"/>
                    <a:pt x="12665" y="56533"/>
                  </a:cubicBezTo>
                  <a:cubicBezTo>
                    <a:pt x="83080" y="112731"/>
                    <a:pt x="150036" y="173039"/>
                    <a:pt x="220349" y="229333"/>
                  </a:cubicBezTo>
                  <a:cubicBezTo>
                    <a:pt x="232530" y="239080"/>
                    <a:pt x="249716" y="221183"/>
                    <a:pt x="239233" y="20943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4" name="Google Shape;154;p5"/>
            <p:cNvSpPr/>
            <p:nvPr/>
          </p:nvSpPr>
          <p:spPr>
            <a:xfrm>
              <a:off x="2050153" y="2807547"/>
              <a:ext cx="244216" cy="221663"/>
            </a:xfrm>
            <a:custGeom>
              <a:avLst/>
              <a:gdLst/>
              <a:ahLst/>
              <a:cxnLst/>
              <a:rect l="l" t="t" r="r" b="b"/>
              <a:pathLst>
                <a:path w="244216" h="221663" extrusionOk="0">
                  <a:moveTo>
                    <a:pt x="193536" y="8192"/>
                  </a:moveTo>
                  <a:cubicBezTo>
                    <a:pt x="131067" y="72373"/>
                    <a:pt x="64365" y="132186"/>
                    <a:pt x="3707" y="198154"/>
                  </a:cubicBezTo>
                  <a:cubicBezTo>
                    <a:pt x="-8530" y="211464"/>
                    <a:pt x="12340" y="228400"/>
                    <a:pt x="25572" y="218890"/>
                  </a:cubicBezTo>
                  <a:cubicBezTo>
                    <a:pt x="96931" y="167609"/>
                    <a:pt x="162931" y="109612"/>
                    <a:pt x="232772" y="56353"/>
                  </a:cubicBezTo>
                  <a:cubicBezTo>
                    <a:pt x="265294" y="31553"/>
                    <a:pt x="220951" y="-19975"/>
                    <a:pt x="193536" y="81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5" name="Google Shape;155;p5"/>
            <p:cNvSpPr/>
            <p:nvPr/>
          </p:nvSpPr>
          <p:spPr>
            <a:xfrm>
              <a:off x="2011542" y="2521434"/>
              <a:ext cx="117789" cy="87669"/>
            </a:xfrm>
            <a:custGeom>
              <a:avLst/>
              <a:gdLst/>
              <a:ahLst/>
              <a:cxnLst/>
              <a:rect l="l" t="t" r="r" b="b"/>
              <a:pathLst>
                <a:path w="117789" h="87669" extrusionOk="0">
                  <a:moveTo>
                    <a:pt x="84114" y="3008"/>
                  </a:moveTo>
                  <a:cubicBezTo>
                    <a:pt x="70173" y="10135"/>
                    <a:pt x="59724" y="23041"/>
                    <a:pt x="47414" y="32765"/>
                  </a:cubicBezTo>
                  <a:cubicBezTo>
                    <a:pt x="35036" y="42546"/>
                    <a:pt x="21517" y="51185"/>
                    <a:pt x="8115" y="59488"/>
                  </a:cubicBezTo>
                  <a:cubicBezTo>
                    <a:pt x="-8058" y="69499"/>
                    <a:pt x="1963" y="92910"/>
                    <a:pt x="20460" y="86609"/>
                  </a:cubicBezTo>
                  <a:cubicBezTo>
                    <a:pt x="36127" y="81269"/>
                    <a:pt x="51064" y="74844"/>
                    <a:pt x="66124" y="68026"/>
                  </a:cubicBezTo>
                  <a:cubicBezTo>
                    <a:pt x="80532" y="61500"/>
                    <a:pt x="98815" y="56064"/>
                    <a:pt x="110085" y="44862"/>
                  </a:cubicBezTo>
                  <a:cubicBezTo>
                    <a:pt x="128665" y="26386"/>
                    <a:pt x="111142" y="-10803"/>
                    <a:pt x="84114" y="30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6" name="Google Shape;156;p5"/>
            <p:cNvSpPr/>
            <p:nvPr/>
          </p:nvSpPr>
          <p:spPr>
            <a:xfrm>
              <a:off x="1881111" y="1997753"/>
              <a:ext cx="164311" cy="57376"/>
            </a:xfrm>
            <a:custGeom>
              <a:avLst/>
              <a:gdLst/>
              <a:ahLst/>
              <a:cxnLst/>
              <a:rect l="l" t="t" r="r" b="b"/>
              <a:pathLst>
                <a:path w="164311" h="57376" extrusionOk="0">
                  <a:moveTo>
                    <a:pt x="142235" y="0"/>
                  </a:moveTo>
                  <a:cubicBezTo>
                    <a:pt x="98904" y="101"/>
                    <a:pt x="49348" y="13698"/>
                    <a:pt x="7986" y="26475"/>
                  </a:cubicBezTo>
                  <a:cubicBezTo>
                    <a:pt x="-6012" y="30797"/>
                    <a:pt x="309" y="50527"/>
                    <a:pt x="12243" y="52444"/>
                  </a:cubicBezTo>
                  <a:cubicBezTo>
                    <a:pt x="54657" y="59245"/>
                    <a:pt x="108858" y="60246"/>
                    <a:pt x="150018" y="47486"/>
                  </a:cubicBezTo>
                  <a:cubicBezTo>
                    <a:pt x="173317" y="40258"/>
                    <a:pt x="166287" y="-56"/>
                    <a:pt x="142235"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7" name="Google Shape;157;p5"/>
            <p:cNvSpPr/>
            <p:nvPr/>
          </p:nvSpPr>
          <p:spPr>
            <a:xfrm>
              <a:off x="2048749" y="1532415"/>
              <a:ext cx="97620" cy="56583"/>
            </a:xfrm>
            <a:custGeom>
              <a:avLst/>
              <a:gdLst/>
              <a:ahLst/>
              <a:cxnLst/>
              <a:rect l="l" t="t" r="r" b="b"/>
              <a:pathLst>
                <a:path w="97620" h="56583" extrusionOk="0">
                  <a:moveTo>
                    <a:pt x="78490" y="12792"/>
                  </a:moveTo>
                  <a:cubicBezTo>
                    <a:pt x="59144" y="9211"/>
                    <a:pt x="41267" y="11639"/>
                    <a:pt x="23215" y="1735"/>
                  </a:cubicBezTo>
                  <a:cubicBezTo>
                    <a:pt x="10781" y="-5089"/>
                    <a:pt x="-8441" y="9588"/>
                    <a:pt x="4060" y="21909"/>
                  </a:cubicBezTo>
                  <a:cubicBezTo>
                    <a:pt x="24103" y="41655"/>
                    <a:pt x="50698" y="59474"/>
                    <a:pt x="79896" y="56191"/>
                  </a:cubicBezTo>
                  <a:cubicBezTo>
                    <a:pt x="105855" y="53268"/>
                    <a:pt x="101502" y="17047"/>
                    <a:pt x="78490" y="127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8" name="Google Shape;158;p5"/>
            <p:cNvSpPr/>
            <p:nvPr/>
          </p:nvSpPr>
          <p:spPr>
            <a:xfrm>
              <a:off x="2147566" y="1166386"/>
              <a:ext cx="237614" cy="203619"/>
            </a:xfrm>
            <a:custGeom>
              <a:avLst/>
              <a:gdLst/>
              <a:ahLst/>
              <a:cxnLst/>
              <a:rect l="l" t="t" r="r" b="b"/>
              <a:pathLst>
                <a:path w="237614" h="203619" extrusionOk="0">
                  <a:moveTo>
                    <a:pt x="217562" y="141508"/>
                  </a:moveTo>
                  <a:cubicBezTo>
                    <a:pt x="199065" y="136499"/>
                    <a:pt x="183167" y="119035"/>
                    <a:pt x="168230" y="107456"/>
                  </a:cubicBezTo>
                  <a:cubicBezTo>
                    <a:pt x="150707" y="93870"/>
                    <a:pt x="133189" y="80284"/>
                    <a:pt x="115666" y="66698"/>
                  </a:cubicBezTo>
                  <a:cubicBezTo>
                    <a:pt x="86332" y="43950"/>
                    <a:pt x="53771" y="11117"/>
                    <a:pt x="17650" y="561"/>
                  </a:cubicBezTo>
                  <a:cubicBezTo>
                    <a:pt x="7409" y="-2435"/>
                    <a:pt x="-3855" y="7036"/>
                    <a:pt x="1285" y="17862"/>
                  </a:cubicBezTo>
                  <a:cubicBezTo>
                    <a:pt x="18887" y="54972"/>
                    <a:pt x="60430" y="84117"/>
                    <a:pt x="90145" y="111840"/>
                  </a:cubicBezTo>
                  <a:cubicBezTo>
                    <a:pt x="121222" y="140828"/>
                    <a:pt x="154829" y="184441"/>
                    <a:pt x="194381" y="201040"/>
                  </a:cubicBezTo>
                  <a:cubicBezTo>
                    <a:pt x="233032" y="217262"/>
                    <a:pt x="256635" y="152086"/>
                    <a:pt x="217562" y="141508"/>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nvGrpSpPr>
          <p:cNvPr id="159" name="Google Shape;159;p5"/>
          <p:cNvGrpSpPr/>
          <p:nvPr/>
        </p:nvGrpSpPr>
        <p:grpSpPr>
          <a:xfrm rot="-5400000">
            <a:off x="5411269" y="6235786"/>
            <a:ext cx="2484620" cy="810923"/>
            <a:chOff x="5411267" y="6235785"/>
            <a:chExt cx="2484620" cy="810923"/>
          </a:xfrm>
        </p:grpSpPr>
        <p:sp>
          <p:nvSpPr>
            <p:cNvPr id="160" name="Google Shape;160;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solidFill>
              <a:srgbClr val="D9E1A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1" name="Google Shape;161;p5"/>
            <p:cNvSpPr/>
            <p:nvPr/>
          </p:nvSpPr>
          <p:spPr>
            <a:xfrm>
              <a:off x="5411267" y="6235785"/>
              <a:ext cx="2484620" cy="810923"/>
            </a:xfrm>
            <a:custGeom>
              <a:avLst/>
              <a:gdLst/>
              <a:ahLst/>
              <a:cxnLst/>
              <a:rect l="l" t="t" r="r" b="b"/>
              <a:pathLst>
                <a:path w="2484620" h="810923" extrusionOk="0">
                  <a:moveTo>
                    <a:pt x="2483496" y="780217"/>
                  </a:moveTo>
                  <a:cubicBezTo>
                    <a:pt x="2460471" y="733816"/>
                    <a:pt x="2421576" y="691180"/>
                    <a:pt x="2380518" y="560008"/>
                  </a:cubicBezTo>
                  <a:cubicBezTo>
                    <a:pt x="2321513" y="364809"/>
                    <a:pt x="2317649" y="431502"/>
                    <a:pt x="2384045" y="298588"/>
                  </a:cubicBezTo>
                  <a:cubicBezTo>
                    <a:pt x="2488649" y="87270"/>
                    <a:pt x="2476417" y="88390"/>
                    <a:pt x="2428811" y="80297"/>
                  </a:cubicBezTo>
                  <a:cubicBezTo>
                    <a:pt x="2287364" y="56522"/>
                    <a:pt x="2107990" y="55377"/>
                    <a:pt x="1969478" y="44132"/>
                  </a:cubicBezTo>
                  <a:cubicBezTo>
                    <a:pt x="886791" y="-50975"/>
                    <a:pt x="614629" y="37781"/>
                    <a:pt x="16828" y="34272"/>
                  </a:cubicBezTo>
                  <a:cubicBezTo>
                    <a:pt x="-18228" y="34905"/>
                    <a:pt x="4059" y="77094"/>
                    <a:pt x="59873" y="276570"/>
                  </a:cubicBezTo>
                  <a:cubicBezTo>
                    <a:pt x="119706" y="492944"/>
                    <a:pt x="95246" y="356486"/>
                    <a:pt x="20597" y="736466"/>
                  </a:cubicBezTo>
                  <a:cubicBezTo>
                    <a:pt x="16859" y="759670"/>
                    <a:pt x="-2644" y="801678"/>
                    <a:pt x="33898" y="805920"/>
                  </a:cubicBezTo>
                  <a:cubicBezTo>
                    <a:pt x="574007" y="763881"/>
                    <a:pt x="1117007" y="820323"/>
                    <a:pt x="1658185" y="809520"/>
                  </a:cubicBezTo>
                  <a:cubicBezTo>
                    <a:pt x="1925720" y="804901"/>
                    <a:pt x="2193557" y="796046"/>
                    <a:pt x="2461068" y="805579"/>
                  </a:cubicBezTo>
                  <a:cubicBezTo>
                    <a:pt x="2475268" y="808350"/>
                    <a:pt x="2488639" y="794048"/>
                    <a:pt x="2483496" y="780217"/>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nvGrpSpPr>
          <p:cNvPr id="162" name="Google Shape;162;p5"/>
          <p:cNvGrpSpPr/>
          <p:nvPr/>
        </p:nvGrpSpPr>
        <p:grpSpPr>
          <a:xfrm rot="-631942" flipH="1">
            <a:off x="14336345" y="6704900"/>
            <a:ext cx="1493759" cy="2873166"/>
            <a:chOff x="14335834" y="6702952"/>
            <a:chExt cx="1493685" cy="2873025"/>
          </a:xfrm>
        </p:grpSpPr>
        <p:sp>
          <p:nvSpPr>
            <p:cNvPr id="163" name="Google Shape;163;p5"/>
            <p:cNvSpPr/>
            <p:nvPr/>
          </p:nvSpPr>
          <p:spPr>
            <a:xfrm>
              <a:off x="15332663" y="8927057"/>
              <a:ext cx="495740" cy="648920"/>
            </a:xfrm>
            <a:custGeom>
              <a:avLst/>
              <a:gdLst/>
              <a:ahLst/>
              <a:cxnLst/>
              <a:rect l="l" t="t" r="r" b="b"/>
              <a:pathLst>
                <a:path w="495740" h="648920" extrusionOk="0">
                  <a:moveTo>
                    <a:pt x="416451" y="91345"/>
                  </a:moveTo>
                  <a:cubicBezTo>
                    <a:pt x="409035" y="65388"/>
                    <a:pt x="444288" y="98946"/>
                    <a:pt x="413887" y="7736"/>
                  </a:cubicBezTo>
                  <a:cubicBezTo>
                    <a:pt x="413887" y="-21872"/>
                    <a:pt x="213818" y="42150"/>
                    <a:pt x="180806" y="54959"/>
                  </a:cubicBezTo>
                  <a:cubicBezTo>
                    <a:pt x="128978" y="72235"/>
                    <a:pt x="-23356" y="154494"/>
                    <a:pt x="3049" y="145692"/>
                  </a:cubicBezTo>
                  <a:cubicBezTo>
                    <a:pt x="25638" y="137678"/>
                    <a:pt x="27477" y="227542"/>
                    <a:pt x="75925" y="217694"/>
                  </a:cubicBezTo>
                  <a:cubicBezTo>
                    <a:pt x="99215" y="253672"/>
                    <a:pt x="339373" y="589932"/>
                    <a:pt x="375776" y="627548"/>
                  </a:cubicBezTo>
                  <a:cubicBezTo>
                    <a:pt x="384129" y="637092"/>
                    <a:pt x="390902" y="650315"/>
                    <a:pt x="409937" y="648004"/>
                  </a:cubicBezTo>
                  <a:cubicBezTo>
                    <a:pt x="433997" y="651856"/>
                    <a:pt x="463439" y="643428"/>
                    <a:pt x="483796" y="625525"/>
                  </a:cubicBezTo>
                  <a:cubicBezTo>
                    <a:pt x="517658" y="583867"/>
                    <a:pt x="474586" y="413331"/>
                    <a:pt x="416451" y="9134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4" name="Google Shape;164;p5"/>
            <p:cNvSpPr/>
            <p:nvPr/>
          </p:nvSpPr>
          <p:spPr>
            <a:xfrm>
              <a:off x="14346905" y="6745817"/>
              <a:ext cx="1418177" cy="2346679"/>
            </a:xfrm>
            <a:custGeom>
              <a:avLst/>
              <a:gdLst/>
              <a:ahLst/>
              <a:cxnLst/>
              <a:rect l="l" t="t" r="r" b="b"/>
              <a:pathLst>
                <a:path w="1418177" h="2346679" extrusionOk="0">
                  <a:moveTo>
                    <a:pt x="1418025" y="2156476"/>
                  </a:moveTo>
                  <a:cubicBezTo>
                    <a:pt x="1416289" y="2136113"/>
                    <a:pt x="1400295" y="2114329"/>
                    <a:pt x="1394983" y="2096645"/>
                  </a:cubicBezTo>
                  <a:cubicBezTo>
                    <a:pt x="1394373" y="2095173"/>
                    <a:pt x="1393770" y="2093707"/>
                    <a:pt x="1393252" y="2092236"/>
                  </a:cubicBezTo>
                  <a:cubicBezTo>
                    <a:pt x="1392039" y="2089212"/>
                    <a:pt x="1390832" y="2086101"/>
                    <a:pt x="1389624" y="2083077"/>
                  </a:cubicBezTo>
                  <a:cubicBezTo>
                    <a:pt x="1388411" y="2080053"/>
                    <a:pt x="1387204" y="2077029"/>
                    <a:pt x="1385997" y="2074005"/>
                  </a:cubicBezTo>
                  <a:cubicBezTo>
                    <a:pt x="1384956" y="2071499"/>
                    <a:pt x="1384008" y="2069078"/>
                    <a:pt x="1382973" y="2066572"/>
                  </a:cubicBezTo>
                  <a:cubicBezTo>
                    <a:pt x="1379000" y="2056982"/>
                    <a:pt x="1374849" y="2047387"/>
                    <a:pt x="1370612" y="2037883"/>
                  </a:cubicBezTo>
                  <a:cubicBezTo>
                    <a:pt x="1369319" y="2034859"/>
                    <a:pt x="1368019" y="2031835"/>
                    <a:pt x="1366639" y="2028898"/>
                  </a:cubicBezTo>
                  <a:cubicBezTo>
                    <a:pt x="1365346" y="2025960"/>
                    <a:pt x="1363960" y="2022936"/>
                    <a:pt x="1362581" y="2019998"/>
                  </a:cubicBezTo>
                  <a:cubicBezTo>
                    <a:pt x="1357481" y="2008678"/>
                    <a:pt x="1352209" y="1997358"/>
                    <a:pt x="1346851" y="1986210"/>
                  </a:cubicBezTo>
                  <a:cubicBezTo>
                    <a:pt x="1339331" y="1970481"/>
                    <a:pt x="1331645" y="1954929"/>
                    <a:pt x="1323866" y="1939372"/>
                  </a:cubicBezTo>
                  <a:cubicBezTo>
                    <a:pt x="1316691" y="1925115"/>
                    <a:pt x="1309522" y="1910857"/>
                    <a:pt x="1302261" y="1896599"/>
                  </a:cubicBezTo>
                  <a:cubicBezTo>
                    <a:pt x="1122521" y="1486997"/>
                    <a:pt x="931466" y="1082582"/>
                    <a:pt x="728217" y="683955"/>
                  </a:cubicBezTo>
                  <a:cubicBezTo>
                    <a:pt x="642234" y="515793"/>
                    <a:pt x="559797" y="345735"/>
                    <a:pt x="474503" y="177314"/>
                  </a:cubicBezTo>
                  <a:cubicBezTo>
                    <a:pt x="464310" y="151305"/>
                    <a:pt x="453766" y="125382"/>
                    <a:pt x="442532" y="99626"/>
                  </a:cubicBezTo>
                  <a:cubicBezTo>
                    <a:pt x="424647" y="49764"/>
                    <a:pt x="412982" y="22462"/>
                    <a:pt x="379189" y="11314"/>
                  </a:cubicBezTo>
                  <a:cubicBezTo>
                    <a:pt x="378240" y="11056"/>
                    <a:pt x="377372" y="10711"/>
                    <a:pt x="376423" y="10452"/>
                  </a:cubicBezTo>
                  <a:cubicBezTo>
                    <a:pt x="375210" y="10107"/>
                    <a:pt x="373830" y="9762"/>
                    <a:pt x="372451" y="9417"/>
                  </a:cubicBezTo>
                  <a:cubicBezTo>
                    <a:pt x="371324" y="6221"/>
                    <a:pt x="370117" y="3110"/>
                    <a:pt x="368823" y="0"/>
                  </a:cubicBezTo>
                  <a:cubicBezTo>
                    <a:pt x="360349" y="1644"/>
                    <a:pt x="351972" y="3455"/>
                    <a:pt x="343584" y="5531"/>
                  </a:cubicBezTo>
                  <a:cubicBezTo>
                    <a:pt x="340129" y="6393"/>
                    <a:pt x="336582" y="7347"/>
                    <a:pt x="333127" y="8296"/>
                  </a:cubicBezTo>
                  <a:cubicBezTo>
                    <a:pt x="332954" y="8296"/>
                    <a:pt x="332782" y="8382"/>
                    <a:pt x="332609" y="8382"/>
                  </a:cubicBezTo>
                  <a:cubicBezTo>
                    <a:pt x="327941" y="9590"/>
                    <a:pt x="323278" y="10975"/>
                    <a:pt x="318610" y="12355"/>
                  </a:cubicBezTo>
                  <a:cubicBezTo>
                    <a:pt x="314206" y="13648"/>
                    <a:pt x="309711" y="15034"/>
                    <a:pt x="305307" y="16500"/>
                  </a:cubicBezTo>
                  <a:cubicBezTo>
                    <a:pt x="303404" y="17104"/>
                    <a:pt x="301507" y="17707"/>
                    <a:pt x="299604" y="18403"/>
                  </a:cubicBezTo>
                  <a:cubicBezTo>
                    <a:pt x="230298" y="41474"/>
                    <a:pt x="164189" y="76647"/>
                    <a:pt x="100506" y="111642"/>
                  </a:cubicBezTo>
                  <a:cubicBezTo>
                    <a:pt x="96096" y="113976"/>
                    <a:pt x="86334" y="119852"/>
                    <a:pt x="74066" y="127803"/>
                  </a:cubicBezTo>
                  <a:cubicBezTo>
                    <a:pt x="66891" y="132471"/>
                    <a:pt x="58859" y="137829"/>
                    <a:pt x="50477" y="143619"/>
                  </a:cubicBezTo>
                  <a:cubicBezTo>
                    <a:pt x="50132" y="143877"/>
                    <a:pt x="49787" y="144136"/>
                    <a:pt x="49437" y="144395"/>
                  </a:cubicBezTo>
                  <a:cubicBezTo>
                    <a:pt x="44429" y="147850"/>
                    <a:pt x="39243" y="151570"/>
                    <a:pt x="34144" y="155284"/>
                  </a:cubicBezTo>
                  <a:cubicBezTo>
                    <a:pt x="31034" y="157618"/>
                    <a:pt x="27837" y="159952"/>
                    <a:pt x="24727" y="162280"/>
                  </a:cubicBezTo>
                  <a:cubicBezTo>
                    <a:pt x="19627" y="166167"/>
                    <a:pt x="14534" y="170059"/>
                    <a:pt x="9779" y="173945"/>
                  </a:cubicBezTo>
                  <a:cubicBezTo>
                    <a:pt x="8486" y="174980"/>
                    <a:pt x="7186" y="176021"/>
                    <a:pt x="5979" y="177056"/>
                  </a:cubicBezTo>
                  <a:cubicBezTo>
                    <a:pt x="6324" y="177832"/>
                    <a:pt x="6755" y="178614"/>
                    <a:pt x="7192" y="179390"/>
                  </a:cubicBezTo>
                  <a:cubicBezTo>
                    <a:pt x="5720" y="182414"/>
                    <a:pt x="4513" y="185610"/>
                    <a:pt x="3472" y="188720"/>
                  </a:cubicBezTo>
                  <a:cubicBezTo>
                    <a:pt x="3208" y="189583"/>
                    <a:pt x="2955" y="190365"/>
                    <a:pt x="2696" y="191055"/>
                  </a:cubicBezTo>
                  <a:cubicBezTo>
                    <a:pt x="2524" y="191917"/>
                    <a:pt x="2259" y="192699"/>
                    <a:pt x="2087" y="193475"/>
                  </a:cubicBezTo>
                  <a:cubicBezTo>
                    <a:pt x="1656" y="195114"/>
                    <a:pt x="1311" y="196672"/>
                    <a:pt x="1046" y="198230"/>
                  </a:cubicBezTo>
                  <a:cubicBezTo>
                    <a:pt x="-1374" y="211021"/>
                    <a:pt x="184" y="224152"/>
                    <a:pt x="8049" y="236858"/>
                  </a:cubicBezTo>
                  <a:cubicBezTo>
                    <a:pt x="17983" y="258377"/>
                    <a:pt x="28958" y="279286"/>
                    <a:pt x="39761" y="300374"/>
                  </a:cubicBezTo>
                  <a:cubicBezTo>
                    <a:pt x="205071" y="646977"/>
                    <a:pt x="375388" y="991251"/>
                    <a:pt x="540612" y="1337940"/>
                  </a:cubicBezTo>
                  <a:cubicBezTo>
                    <a:pt x="552191" y="1365852"/>
                    <a:pt x="563425" y="1393937"/>
                    <a:pt x="574917" y="1421935"/>
                  </a:cubicBezTo>
                  <a:cubicBezTo>
                    <a:pt x="589089" y="1449588"/>
                    <a:pt x="602657" y="1478535"/>
                    <a:pt x="613977" y="1507654"/>
                  </a:cubicBezTo>
                  <a:cubicBezTo>
                    <a:pt x="670232" y="1628288"/>
                    <a:pt x="718455" y="1752377"/>
                    <a:pt x="773411" y="1873700"/>
                  </a:cubicBezTo>
                  <a:cubicBezTo>
                    <a:pt x="794235" y="1927190"/>
                    <a:pt x="817829" y="1979386"/>
                    <a:pt x="840555" y="2032094"/>
                  </a:cubicBezTo>
                  <a:cubicBezTo>
                    <a:pt x="854123" y="2064588"/>
                    <a:pt x="867174" y="2097249"/>
                    <a:pt x="880218" y="2130002"/>
                  </a:cubicBezTo>
                  <a:cubicBezTo>
                    <a:pt x="885663" y="2143570"/>
                    <a:pt x="891021" y="2157137"/>
                    <a:pt x="896465" y="2170705"/>
                  </a:cubicBezTo>
                  <a:cubicBezTo>
                    <a:pt x="902255" y="2185136"/>
                    <a:pt x="908050" y="2199480"/>
                    <a:pt x="914012" y="2213910"/>
                  </a:cubicBezTo>
                  <a:cubicBezTo>
                    <a:pt x="914788" y="2215727"/>
                    <a:pt x="915564" y="2217624"/>
                    <a:pt x="916346" y="2219527"/>
                  </a:cubicBezTo>
                  <a:cubicBezTo>
                    <a:pt x="916518" y="2219958"/>
                    <a:pt x="916691" y="2220475"/>
                    <a:pt x="916863" y="2220993"/>
                  </a:cubicBezTo>
                  <a:cubicBezTo>
                    <a:pt x="919105" y="2226351"/>
                    <a:pt x="921353" y="2231709"/>
                    <a:pt x="923601" y="2237154"/>
                  </a:cubicBezTo>
                  <a:cubicBezTo>
                    <a:pt x="926021" y="2242770"/>
                    <a:pt x="928356" y="2248474"/>
                    <a:pt x="930857" y="2254091"/>
                  </a:cubicBezTo>
                  <a:cubicBezTo>
                    <a:pt x="937330" y="2268624"/>
                    <a:pt x="943706" y="2283204"/>
                    <a:pt x="950639" y="2297525"/>
                  </a:cubicBezTo>
                  <a:cubicBezTo>
                    <a:pt x="956762" y="2310179"/>
                    <a:pt x="962413" y="2325874"/>
                    <a:pt x="971267" y="2336855"/>
                  </a:cubicBezTo>
                  <a:cubicBezTo>
                    <a:pt x="980489" y="2348290"/>
                    <a:pt x="991142" y="2349342"/>
                    <a:pt x="1002738" y="2342092"/>
                  </a:cubicBezTo>
                  <a:cubicBezTo>
                    <a:pt x="1071606" y="2299031"/>
                    <a:pt x="1145483" y="2262214"/>
                    <a:pt x="1223142" y="2237941"/>
                  </a:cubicBezTo>
                  <a:cubicBezTo>
                    <a:pt x="1256234" y="2226535"/>
                    <a:pt x="1290124" y="2217670"/>
                    <a:pt x="1323981" y="2208874"/>
                  </a:cubicBezTo>
                  <a:cubicBezTo>
                    <a:pt x="1341131" y="2204418"/>
                    <a:pt x="1358286" y="2199986"/>
                    <a:pt x="1375361" y="2195243"/>
                  </a:cubicBezTo>
                  <a:cubicBezTo>
                    <a:pt x="1390268" y="2191103"/>
                    <a:pt x="1407895" y="2189591"/>
                    <a:pt x="1415168" y="2174069"/>
                  </a:cubicBezTo>
                  <a:cubicBezTo>
                    <a:pt x="1417801" y="2168434"/>
                    <a:pt x="1418537" y="2162519"/>
                    <a:pt x="1418025" y="2156476"/>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5" name="Google Shape;165;p5"/>
            <p:cNvSpPr/>
            <p:nvPr/>
          </p:nvSpPr>
          <p:spPr>
            <a:xfrm>
              <a:off x="14361298" y="6785756"/>
              <a:ext cx="433552" cy="266804"/>
            </a:xfrm>
            <a:custGeom>
              <a:avLst/>
              <a:gdLst/>
              <a:ahLst/>
              <a:cxnLst/>
              <a:rect l="l" t="t" r="r" b="b"/>
              <a:pathLst>
                <a:path w="433552" h="266804" extrusionOk="0">
                  <a:moveTo>
                    <a:pt x="428119" y="59716"/>
                  </a:moveTo>
                  <a:cubicBezTo>
                    <a:pt x="429976" y="63936"/>
                    <a:pt x="431799" y="68156"/>
                    <a:pt x="433552" y="72376"/>
                  </a:cubicBezTo>
                  <a:cubicBezTo>
                    <a:pt x="415696" y="78044"/>
                    <a:pt x="397908" y="83954"/>
                    <a:pt x="380183" y="90163"/>
                  </a:cubicBezTo>
                  <a:cubicBezTo>
                    <a:pt x="297482" y="118317"/>
                    <a:pt x="216943" y="152679"/>
                    <a:pt x="140825" y="195683"/>
                  </a:cubicBezTo>
                  <a:cubicBezTo>
                    <a:pt x="102346" y="217656"/>
                    <a:pt x="64603" y="241152"/>
                    <a:pt x="28418" y="266805"/>
                  </a:cubicBezTo>
                  <a:cubicBezTo>
                    <a:pt x="27406" y="264678"/>
                    <a:pt x="26394" y="262551"/>
                    <a:pt x="25382" y="260423"/>
                  </a:cubicBezTo>
                  <a:cubicBezTo>
                    <a:pt x="16845" y="243751"/>
                    <a:pt x="8169" y="227176"/>
                    <a:pt x="0" y="210331"/>
                  </a:cubicBezTo>
                  <a:cubicBezTo>
                    <a:pt x="60521" y="160912"/>
                    <a:pt x="128711" y="121490"/>
                    <a:pt x="197873" y="85403"/>
                  </a:cubicBezTo>
                  <a:cubicBezTo>
                    <a:pt x="263154" y="51041"/>
                    <a:pt x="331207" y="21841"/>
                    <a:pt x="401754" y="0"/>
                  </a:cubicBezTo>
                  <a:cubicBezTo>
                    <a:pt x="411441" y="14551"/>
                    <a:pt x="418967" y="34161"/>
                    <a:pt x="428119" y="5971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6" name="Google Shape;166;p5"/>
            <p:cNvSpPr/>
            <p:nvPr/>
          </p:nvSpPr>
          <p:spPr>
            <a:xfrm>
              <a:off x="14406533" y="6892391"/>
              <a:ext cx="419679" cy="231528"/>
            </a:xfrm>
            <a:custGeom>
              <a:avLst/>
              <a:gdLst/>
              <a:ahLst/>
              <a:cxnLst/>
              <a:rect l="l" t="t" r="r" b="b"/>
              <a:pathLst>
                <a:path w="419679" h="231528" extrusionOk="0">
                  <a:moveTo>
                    <a:pt x="414850" y="30752"/>
                  </a:moveTo>
                  <a:cubicBezTo>
                    <a:pt x="416472" y="33926"/>
                    <a:pt x="418093" y="37134"/>
                    <a:pt x="419680" y="40307"/>
                  </a:cubicBezTo>
                  <a:cubicBezTo>
                    <a:pt x="415121" y="41353"/>
                    <a:pt x="410803" y="42434"/>
                    <a:pt x="406819" y="43647"/>
                  </a:cubicBezTo>
                  <a:cubicBezTo>
                    <a:pt x="360171" y="56238"/>
                    <a:pt x="314701" y="72404"/>
                    <a:pt x="270956" y="91750"/>
                  </a:cubicBezTo>
                  <a:cubicBezTo>
                    <a:pt x="182080" y="130838"/>
                    <a:pt x="98431" y="178872"/>
                    <a:pt x="17351" y="231528"/>
                  </a:cubicBezTo>
                  <a:cubicBezTo>
                    <a:pt x="11544" y="219478"/>
                    <a:pt x="5738" y="207394"/>
                    <a:pt x="0" y="195274"/>
                  </a:cubicBezTo>
                  <a:cubicBezTo>
                    <a:pt x="43981" y="166040"/>
                    <a:pt x="89485" y="139037"/>
                    <a:pt x="135190" y="112608"/>
                  </a:cubicBezTo>
                  <a:cubicBezTo>
                    <a:pt x="190382" y="80982"/>
                    <a:pt x="247931" y="53266"/>
                    <a:pt x="307342" y="30315"/>
                  </a:cubicBezTo>
                  <a:cubicBezTo>
                    <a:pt x="338462" y="19415"/>
                    <a:pt x="370260" y="7871"/>
                    <a:pt x="402599" y="0"/>
                  </a:cubicBezTo>
                  <a:cubicBezTo>
                    <a:pt x="406750" y="10228"/>
                    <a:pt x="410832" y="20490"/>
                    <a:pt x="414850" y="3075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7" name="Google Shape;167;p5"/>
            <p:cNvSpPr/>
            <p:nvPr/>
          </p:nvSpPr>
          <p:spPr>
            <a:xfrm>
              <a:off x="15260875" y="8765780"/>
              <a:ext cx="479257" cy="267678"/>
            </a:xfrm>
            <a:custGeom>
              <a:avLst/>
              <a:gdLst/>
              <a:ahLst/>
              <a:cxnLst/>
              <a:rect l="l" t="t" r="r" b="b"/>
              <a:pathLst>
                <a:path w="479257" h="267678" extrusionOk="0">
                  <a:moveTo>
                    <a:pt x="475682" y="63119"/>
                  </a:moveTo>
                  <a:cubicBezTo>
                    <a:pt x="476895" y="66155"/>
                    <a:pt x="478079" y="69231"/>
                    <a:pt x="479258" y="72266"/>
                  </a:cubicBezTo>
                  <a:cubicBezTo>
                    <a:pt x="472813" y="73548"/>
                    <a:pt x="466431" y="75003"/>
                    <a:pt x="460050" y="76590"/>
                  </a:cubicBezTo>
                  <a:cubicBezTo>
                    <a:pt x="430649" y="84690"/>
                    <a:pt x="401553" y="93975"/>
                    <a:pt x="372692" y="103932"/>
                  </a:cubicBezTo>
                  <a:cubicBezTo>
                    <a:pt x="288307" y="133368"/>
                    <a:pt x="207290" y="168673"/>
                    <a:pt x="130327" y="209923"/>
                  </a:cubicBezTo>
                  <a:cubicBezTo>
                    <a:pt x="96505" y="227544"/>
                    <a:pt x="64034" y="247833"/>
                    <a:pt x="31459" y="267679"/>
                  </a:cubicBezTo>
                  <a:cubicBezTo>
                    <a:pt x="26498" y="256537"/>
                    <a:pt x="21634" y="245366"/>
                    <a:pt x="16845" y="234161"/>
                  </a:cubicBezTo>
                  <a:cubicBezTo>
                    <a:pt x="14413" y="228493"/>
                    <a:pt x="12016" y="222853"/>
                    <a:pt x="9653" y="217184"/>
                  </a:cubicBezTo>
                  <a:cubicBezTo>
                    <a:pt x="7865" y="212930"/>
                    <a:pt x="6106" y="208710"/>
                    <a:pt x="4352" y="204490"/>
                  </a:cubicBezTo>
                  <a:cubicBezTo>
                    <a:pt x="3881" y="203306"/>
                    <a:pt x="3375" y="202162"/>
                    <a:pt x="2903" y="201012"/>
                  </a:cubicBezTo>
                  <a:cubicBezTo>
                    <a:pt x="2737" y="200506"/>
                    <a:pt x="2530" y="200035"/>
                    <a:pt x="2328" y="199563"/>
                  </a:cubicBezTo>
                  <a:cubicBezTo>
                    <a:pt x="1552" y="197672"/>
                    <a:pt x="776" y="195780"/>
                    <a:pt x="0" y="193923"/>
                  </a:cubicBezTo>
                  <a:cubicBezTo>
                    <a:pt x="55795" y="154260"/>
                    <a:pt x="132218" y="117196"/>
                    <a:pt x="152403" y="106801"/>
                  </a:cubicBezTo>
                  <a:cubicBezTo>
                    <a:pt x="239359" y="67845"/>
                    <a:pt x="328303" y="31563"/>
                    <a:pt x="420151" y="6008"/>
                  </a:cubicBezTo>
                  <a:cubicBezTo>
                    <a:pt x="428689" y="4524"/>
                    <a:pt x="438410" y="2196"/>
                    <a:pt x="448638" y="0"/>
                  </a:cubicBezTo>
                  <a:cubicBezTo>
                    <a:pt x="450023" y="2972"/>
                    <a:pt x="451375" y="5973"/>
                    <a:pt x="452691" y="8946"/>
                  </a:cubicBezTo>
                  <a:cubicBezTo>
                    <a:pt x="454042" y="11918"/>
                    <a:pt x="455359" y="14919"/>
                    <a:pt x="456675" y="17891"/>
                  </a:cubicBezTo>
                  <a:cubicBezTo>
                    <a:pt x="458498" y="22007"/>
                    <a:pt x="460286" y="26130"/>
                    <a:pt x="462074" y="30246"/>
                  </a:cubicBezTo>
                  <a:cubicBezTo>
                    <a:pt x="462884" y="32138"/>
                    <a:pt x="463695" y="33994"/>
                    <a:pt x="464471" y="35886"/>
                  </a:cubicBezTo>
                  <a:cubicBezTo>
                    <a:pt x="465989" y="39462"/>
                    <a:pt x="467507" y="43044"/>
                    <a:pt x="468961" y="46619"/>
                  </a:cubicBezTo>
                  <a:cubicBezTo>
                    <a:pt x="470007" y="49086"/>
                    <a:pt x="471019" y="51546"/>
                    <a:pt x="471997" y="54013"/>
                  </a:cubicBezTo>
                  <a:cubicBezTo>
                    <a:pt x="473250" y="57043"/>
                    <a:pt x="474469" y="60084"/>
                    <a:pt x="475682" y="6311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8" name="Google Shape;168;p5"/>
            <p:cNvSpPr/>
            <p:nvPr/>
          </p:nvSpPr>
          <p:spPr>
            <a:xfrm>
              <a:off x="15227088" y="8685201"/>
              <a:ext cx="466638" cy="231292"/>
            </a:xfrm>
            <a:custGeom>
              <a:avLst/>
              <a:gdLst/>
              <a:ahLst/>
              <a:cxnLst/>
              <a:rect l="l" t="t" r="r" b="b"/>
              <a:pathLst>
                <a:path w="466638" h="231292" extrusionOk="0">
                  <a:moveTo>
                    <a:pt x="443682" y="0"/>
                  </a:moveTo>
                  <a:cubicBezTo>
                    <a:pt x="451444" y="15528"/>
                    <a:pt x="459142" y="31120"/>
                    <a:pt x="466638" y="46786"/>
                  </a:cubicBezTo>
                  <a:cubicBezTo>
                    <a:pt x="446821" y="51547"/>
                    <a:pt x="427142" y="55864"/>
                    <a:pt x="407331" y="61504"/>
                  </a:cubicBezTo>
                  <a:cubicBezTo>
                    <a:pt x="407670" y="61435"/>
                    <a:pt x="408003" y="61337"/>
                    <a:pt x="408342" y="61268"/>
                  </a:cubicBezTo>
                  <a:cubicBezTo>
                    <a:pt x="293268" y="93268"/>
                    <a:pt x="181879" y="139514"/>
                    <a:pt x="76797" y="195953"/>
                  </a:cubicBezTo>
                  <a:cubicBezTo>
                    <a:pt x="56307" y="207158"/>
                    <a:pt x="36053" y="218875"/>
                    <a:pt x="16304" y="231293"/>
                  </a:cubicBezTo>
                  <a:cubicBezTo>
                    <a:pt x="10837" y="217759"/>
                    <a:pt x="5433" y="204151"/>
                    <a:pt x="0" y="190583"/>
                  </a:cubicBezTo>
                  <a:cubicBezTo>
                    <a:pt x="1857" y="189198"/>
                    <a:pt x="3714" y="187881"/>
                    <a:pt x="5571" y="186565"/>
                  </a:cubicBezTo>
                  <a:cubicBezTo>
                    <a:pt x="126549" y="106635"/>
                    <a:pt x="262384" y="49718"/>
                    <a:pt x="401656" y="10429"/>
                  </a:cubicBezTo>
                  <a:cubicBezTo>
                    <a:pt x="410970" y="8543"/>
                    <a:pt x="426665" y="3852"/>
                    <a:pt x="443682" y="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9" name="Google Shape;169;p5"/>
            <p:cNvSpPr/>
            <p:nvPr/>
          </p:nvSpPr>
          <p:spPr>
            <a:xfrm>
              <a:off x="15476889" y="9000178"/>
              <a:ext cx="352630" cy="510107"/>
            </a:xfrm>
            <a:custGeom>
              <a:avLst/>
              <a:gdLst/>
              <a:ahLst/>
              <a:cxnLst/>
              <a:rect l="l" t="t" r="r" b="b"/>
              <a:pathLst>
                <a:path w="352630" h="510107" extrusionOk="0">
                  <a:moveTo>
                    <a:pt x="351446" y="492992"/>
                  </a:moveTo>
                  <a:cubicBezTo>
                    <a:pt x="352119" y="498695"/>
                    <a:pt x="352596" y="504433"/>
                    <a:pt x="352631" y="510108"/>
                  </a:cubicBezTo>
                  <a:cubicBezTo>
                    <a:pt x="333693" y="435708"/>
                    <a:pt x="315871" y="360878"/>
                    <a:pt x="296358" y="286645"/>
                  </a:cubicBezTo>
                  <a:cubicBezTo>
                    <a:pt x="275058" y="208635"/>
                    <a:pt x="245795" y="133230"/>
                    <a:pt x="218889" y="57313"/>
                  </a:cubicBezTo>
                  <a:cubicBezTo>
                    <a:pt x="216422" y="57715"/>
                    <a:pt x="213996" y="58158"/>
                    <a:pt x="211530" y="58595"/>
                  </a:cubicBezTo>
                  <a:cubicBezTo>
                    <a:pt x="147870" y="69938"/>
                    <a:pt x="84911" y="85363"/>
                    <a:pt x="23177" y="104134"/>
                  </a:cubicBezTo>
                  <a:cubicBezTo>
                    <a:pt x="18383" y="105789"/>
                    <a:pt x="12915" y="106428"/>
                    <a:pt x="8626" y="109164"/>
                  </a:cubicBezTo>
                  <a:cubicBezTo>
                    <a:pt x="5723" y="111188"/>
                    <a:pt x="1538" y="109871"/>
                    <a:pt x="290" y="106462"/>
                  </a:cubicBezTo>
                  <a:cubicBezTo>
                    <a:pt x="-354" y="104232"/>
                    <a:pt x="124" y="102512"/>
                    <a:pt x="1233" y="101127"/>
                  </a:cubicBezTo>
                  <a:cubicBezTo>
                    <a:pt x="7442" y="88841"/>
                    <a:pt x="61926" y="67811"/>
                    <a:pt x="69923" y="63154"/>
                  </a:cubicBezTo>
                  <a:cubicBezTo>
                    <a:pt x="137504" y="35104"/>
                    <a:pt x="207983" y="12861"/>
                    <a:pt x="280082" y="0"/>
                  </a:cubicBezTo>
                  <a:cubicBezTo>
                    <a:pt x="279709" y="575"/>
                    <a:pt x="279306" y="1150"/>
                    <a:pt x="278835" y="1690"/>
                  </a:cubicBezTo>
                  <a:cubicBezTo>
                    <a:pt x="278461" y="2196"/>
                    <a:pt x="278024" y="2668"/>
                    <a:pt x="277587" y="3110"/>
                  </a:cubicBezTo>
                  <a:cubicBezTo>
                    <a:pt x="277116" y="3582"/>
                    <a:pt x="276610" y="4053"/>
                    <a:pt x="276070" y="4496"/>
                  </a:cubicBezTo>
                  <a:cubicBezTo>
                    <a:pt x="275564" y="4933"/>
                    <a:pt x="274989" y="5375"/>
                    <a:pt x="274379" y="5778"/>
                  </a:cubicBezTo>
                  <a:cubicBezTo>
                    <a:pt x="272994" y="6554"/>
                    <a:pt x="271579" y="7296"/>
                    <a:pt x="270159" y="8037"/>
                  </a:cubicBezTo>
                  <a:cubicBezTo>
                    <a:pt x="270734" y="11550"/>
                    <a:pt x="271344" y="14752"/>
                    <a:pt x="272016" y="17489"/>
                  </a:cubicBezTo>
                  <a:cubicBezTo>
                    <a:pt x="272085" y="17724"/>
                    <a:pt x="272149" y="17995"/>
                    <a:pt x="272218" y="18230"/>
                  </a:cubicBezTo>
                  <a:cubicBezTo>
                    <a:pt x="273097" y="23088"/>
                    <a:pt x="273971" y="27952"/>
                    <a:pt x="274851" y="32810"/>
                  </a:cubicBezTo>
                  <a:cubicBezTo>
                    <a:pt x="275765" y="37841"/>
                    <a:pt x="276673" y="42906"/>
                    <a:pt x="277553" y="47930"/>
                  </a:cubicBezTo>
                  <a:cubicBezTo>
                    <a:pt x="280456" y="64436"/>
                    <a:pt x="283290" y="80942"/>
                    <a:pt x="286061" y="97447"/>
                  </a:cubicBezTo>
                  <a:cubicBezTo>
                    <a:pt x="286061" y="97516"/>
                    <a:pt x="286096" y="97580"/>
                    <a:pt x="286096" y="97649"/>
                  </a:cubicBezTo>
                  <a:cubicBezTo>
                    <a:pt x="286498" y="99471"/>
                    <a:pt x="286907" y="101190"/>
                    <a:pt x="287447" y="102777"/>
                  </a:cubicBezTo>
                  <a:cubicBezTo>
                    <a:pt x="290960" y="118777"/>
                    <a:pt x="294197" y="134811"/>
                    <a:pt x="297272" y="150914"/>
                  </a:cubicBezTo>
                  <a:cubicBezTo>
                    <a:pt x="297307" y="151018"/>
                    <a:pt x="297307" y="151116"/>
                    <a:pt x="297341" y="151219"/>
                  </a:cubicBezTo>
                  <a:cubicBezTo>
                    <a:pt x="302711" y="176636"/>
                    <a:pt x="307465" y="202122"/>
                    <a:pt x="311317" y="227774"/>
                  </a:cubicBezTo>
                  <a:cubicBezTo>
                    <a:pt x="311317" y="227878"/>
                    <a:pt x="311352" y="227975"/>
                    <a:pt x="311352" y="228079"/>
                  </a:cubicBezTo>
                  <a:cubicBezTo>
                    <a:pt x="316210" y="255519"/>
                    <a:pt x="321108" y="283000"/>
                    <a:pt x="326472" y="310343"/>
                  </a:cubicBezTo>
                  <a:cubicBezTo>
                    <a:pt x="331704" y="335794"/>
                    <a:pt x="335349" y="361447"/>
                    <a:pt x="337947" y="387237"/>
                  </a:cubicBezTo>
                  <a:cubicBezTo>
                    <a:pt x="338384" y="391388"/>
                    <a:pt x="338792" y="395574"/>
                    <a:pt x="339132" y="399724"/>
                  </a:cubicBezTo>
                  <a:cubicBezTo>
                    <a:pt x="339264" y="401110"/>
                    <a:pt x="339402" y="402490"/>
                    <a:pt x="339505" y="403875"/>
                  </a:cubicBezTo>
                  <a:cubicBezTo>
                    <a:pt x="339845" y="407756"/>
                    <a:pt x="340149" y="411671"/>
                    <a:pt x="340448" y="415552"/>
                  </a:cubicBezTo>
                  <a:cubicBezTo>
                    <a:pt x="340483" y="415621"/>
                    <a:pt x="340483" y="415719"/>
                    <a:pt x="340483" y="415788"/>
                  </a:cubicBezTo>
                  <a:cubicBezTo>
                    <a:pt x="343622" y="432224"/>
                    <a:pt x="345139" y="448833"/>
                    <a:pt x="347232" y="465477"/>
                  </a:cubicBezTo>
                  <a:cubicBezTo>
                    <a:pt x="347704" y="468547"/>
                    <a:pt x="348244" y="471686"/>
                    <a:pt x="348750" y="474860"/>
                  </a:cubicBezTo>
                  <a:cubicBezTo>
                    <a:pt x="348951" y="475975"/>
                    <a:pt x="349123" y="477119"/>
                    <a:pt x="349325" y="478234"/>
                  </a:cubicBezTo>
                  <a:cubicBezTo>
                    <a:pt x="349831" y="481373"/>
                    <a:pt x="350337" y="484581"/>
                    <a:pt x="350774" y="487789"/>
                  </a:cubicBezTo>
                  <a:cubicBezTo>
                    <a:pt x="351009" y="489514"/>
                    <a:pt x="351245" y="491239"/>
                    <a:pt x="351446" y="492992"/>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70" name="Google Shape;170;p5"/>
            <p:cNvSpPr/>
            <p:nvPr/>
          </p:nvSpPr>
          <p:spPr>
            <a:xfrm>
              <a:off x="14724473" y="7259901"/>
              <a:ext cx="692883" cy="1331938"/>
            </a:xfrm>
            <a:custGeom>
              <a:avLst/>
              <a:gdLst/>
              <a:ahLst/>
              <a:cxnLst/>
              <a:rect l="l" t="t" r="r" b="b"/>
              <a:pathLst>
                <a:path w="692883" h="1331938" extrusionOk="0">
                  <a:moveTo>
                    <a:pt x="687598" y="1229301"/>
                  </a:moveTo>
                  <a:cubicBezTo>
                    <a:pt x="694888" y="1259783"/>
                    <a:pt x="702080" y="1338903"/>
                    <a:pt x="654518" y="1331446"/>
                  </a:cubicBezTo>
                  <a:cubicBezTo>
                    <a:pt x="433861" y="1250901"/>
                    <a:pt x="-145386" y="31801"/>
                    <a:pt x="33929" y="169"/>
                  </a:cubicBezTo>
                  <a:cubicBezTo>
                    <a:pt x="201660" y="-15267"/>
                    <a:pt x="640852" y="1031371"/>
                    <a:pt x="687598" y="1229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71" name="Google Shape;171;p5"/>
            <p:cNvSpPr/>
            <p:nvPr/>
          </p:nvSpPr>
          <p:spPr>
            <a:xfrm>
              <a:off x="14335834" y="6702952"/>
              <a:ext cx="383518" cy="222260"/>
            </a:xfrm>
            <a:custGeom>
              <a:avLst/>
              <a:gdLst/>
              <a:ahLst/>
              <a:cxnLst/>
              <a:rect l="l" t="t" r="r" b="b"/>
              <a:pathLst>
                <a:path w="383518" h="222260" extrusionOk="0">
                  <a:moveTo>
                    <a:pt x="383519" y="52282"/>
                  </a:moveTo>
                  <a:cubicBezTo>
                    <a:pt x="383519" y="52282"/>
                    <a:pt x="191677" y="97390"/>
                    <a:pt x="18249" y="222261"/>
                  </a:cubicBezTo>
                  <a:cubicBezTo>
                    <a:pt x="17812" y="221485"/>
                    <a:pt x="17386" y="220703"/>
                    <a:pt x="17036" y="219927"/>
                  </a:cubicBezTo>
                  <a:cubicBezTo>
                    <a:pt x="12287" y="210165"/>
                    <a:pt x="9085" y="199103"/>
                    <a:pt x="4158" y="190026"/>
                  </a:cubicBezTo>
                  <a:cubicBezTo>
                    <a:pt x="-9583" y="161941"/>
                    <a:pt x="13580" y="134374"/>
                    <a:pt x="32242" y="115103"/>
                  </a:cubicBezTo>
                  <a:cubicBezTo>
                    <a:pt x="102755" y="44159"/>
                    <a:pt x="202048" y="517"/>
                    <a:pt x="302376" y="0"/>
                  </a:cubicBezTo>
                  <a:cubicBezTo>
                    <a:pt x="326568" y="862"/>
                    <a:pt x="357251" y="-3369"/>
                    <a:pt x="369778" y="22640"/>
                  </a:cubicBezTo>
                  <a:cubicBezTo>
                    <a:pt x="373751" y="29119"/>
                    <a:pt x="377040" y="35863"/>
                    <a:pt x="379891" y="42860"/>
                  </a:cubicBezTo>
                  <a:cubicBezTo>
                    <a:pt x="381185" y="45970"/>
                    <a:pt x="382392" y="49080"/>
                    <a:pt x="383519" y="52282"/>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sp>
        <p:nvSpPr>
          <p:cNvPr id="172" name="Google Shape;172;p5"/>
          <p:cNvSpPr txBox="1">
            <a:spLocks noGrp="1"/>
          </p:cNvSpPr>
          <p:nvPr>
            <p:ph type="title"/>
          </p:nvPr>
        </p:nvSpPr>
        <p:spPr>
          <a:xfrm>
            <a:off x="6606900" y="1973651"/>
            <a:ext cx="8946600" cy="792600"/>
          </a:xfrm>
          <a:prstGeom prst="rect">
            <a:avLst/>
          </a:prstGeom>
        </p:spPr>
        <p:txBody>
          <a:bodyPr spcFirstLastPara="1" wrap="square" lIns="0" tIns="0" rIns="0" bIns="0" anchor="b" anchorCtr="0">
            <a:noAutofit/>
          </a:bodyPr>
          <a:lstStyle>
            <a:lvl1pPr lvl="0" algn="ctr" rtl="0">
              <a:spcBef>
                <a:spcPts val="0"/>
              </a:spcBef>
              <a:spcAft>
                <a:spcPts val="0"/>
              </a:spcAft>
              <a:buSzPts val="3200"/>
              <a:buNone/>
              <a:defRPr/>
            </a:lvl1pPr>
            <a:lvl2pPr lvl="1" algn="ctr" rtl="0">
              <a:spcBef>
                <a:spcPts val="0"/>
              </a:spcBef>
              <a:spcAft>
                <a:spcPts val="0"/>
              </a:spcAft>
              <a:buSzPts val="3200"/>
              <a:buNone/>
              <a:defRPr/>
            </a:lvl2pPr>
            <a:lvl3pPr lvl="2" algn="ctr" rtl="0">
              <a:spcBef>
                <a:spcPts val="0"/>
              </a:spcBef>
              <a:spcAft>
                <a:spcPts val="0"/>
              </a:spcAft>
              <a:buSzPts val="3200"/>
              <a:buNone/>
              <a:defRPr/>
            </a:lvl3pPr>
            <a:lvl4pPr lvl="3" algn="ctr" rtl="0">
              <a:spcBef>
                <a:spcPts val="0"/>
              </a:spcBef>
              <a:spcAft>
                <a:spcPts val="0"/>
              </a:spcAft>
              <a:buSzPts val="3200"/>
              <a:buNone/>
              <a:defRPr/>
            </a:lvl4pPr>
            <a:lvl5pPr lvl="4" algn="ctr" rtl="0">
              <a:spcBef>
                <a:spcPts val="0"/>
              </a:spcBef>
              <a:spcAft>
                <a:spcPts val="0"/>
              </a:spcAft>
              <a:buSzPts val="3200"/>
              <a:buNone/>
              <a:defRPr/>
            </a:lvl5pPr>
            <a:lvl6pPr lvl="5" algn="ctr" rtl="0">
              <a:spcBef>
                <a:spcPts val="0"/>
              </a:spcBef>
              <a:spcAft>
                <a:spcPts val="0"/>
              </a:spcAft>
              <a:buSzPts val="3200"/>
              <a:buNone/>
              <a:defRPr/>
            </a:lvl6pPr>
            <a:lvl7pPr lvl="6" algn="ctr" rtl="0">
              <a:spcBef>
                <a:spcPts val="0"/>
              </a:spcBef>
              <a:spcAft>
                <a:spcPts val="0"/>
              </a:spcAft>
              <a:buSzPts val="3200"/>
              <a:buNone/>
              <a:defRPr/>
            </a:lvl7pPr>
            <a:lvl8pPr lvl="7" algn="ctr" rtl="0">
              <a:spcBef>
                <a:spcPts val="0"/>
              </a:spcBef>
              <a:spcAft>
                <a:spcPts val="0"/>
              </a:spcAft>
              <a:buSzPts val="3200"/>
              <a:buNone/>
              <a:defRPr/>
            </a:lvl8pPr>
            <a:lvl9pPr lvl="8" algn="ctr" rtl="0">
              <a:spcBef>
                <a:spcPts val="0"/>
              </a:spcBef>
              <a:spcAft>
                <a:spcPts val="0"/>
              </a:spcAft>
              <a:buSzPts val="3200"/>
              <a:buNone/>
              <a:defRPr/>
            </a:lvl9pPr>
          </a:lstStyle>
          <a:p>
            <a:endParaRPr/>
          </a:p>
        </p:txBody>
      </p:sp>
      <p:sp>
        <p:nvSpPr>
          <p:cNvPr id="173" name="Google Shape;173;p5"/>
          <p:cNvSpPr txBox="1">
            <a:spLocks noGrp="1"/>
          </p:cNvSpPr>
          <p:nvPr>
            <p:ph type="body" idx="1"/>
          </p:nvPr>
        </p:nvSpPr>
        <p:spPr>
          <a:xfrm>
            <a:off x="7219400" y="3441750"/>
            <a:ext cx="7977000" cy="3966600"/>
          </a:xfrm>
          <a:prstGeom prst="rect">
            <a:avLst/>
          </a:prstGeom>
        </p:spPr>
        <p:txBody>
          <a:bodyPr spcFirstLastPara="1" wrap="square" lIns="0" tIns="0" rIns="0" bIns="0" anchor="t" anchorCtr="0">
            <a:noAutofit/>
          </a:bodyPr>
          <a:lstStyle>
            <a:lvl1pPr marL="914378" lvl="0" indent="-647684" algn="ctr" rtl="0">
              <a:spcBef>
                <a:spcPts val="0"/>
              </a:spcBef>
              <a:spcAft>
                <a:spcPts val="0"/>
              </a:spcAft>
              <a:buSzPts val="1500"/>
              <a:buChar char="●"/>
              <a:defRPr sz="3000"/>
            </a:lvl1pPr>
            <a:lvl2pPr marL="1828755" lvl="1" indent="-647684" algn="ctr" rtl="0">
              <a:spcBef>
                <a:spcPts val="1601"/>
              </a:spcBef>
              <a:spcAft>
                <a:spcPts val="0"/>
              </a:spcAft>
              <a:buSzPts val="1500"/>
              <a:buChar char="○"/>
              <a:defRPr sz="3000"/>
            </a:lvl2pPr>
            <a:lvl3pPr marL="2743131" lvl="2" indent="-647684" algn="ctr" rtl="0">
              <a:spcBef>
                <a:spcPts val="1601"/>
              </a:spcBef>
              <a:spcAft>
                <a:spcPts val="0"/>
              </a:spcAft>
              <a:buSzPts val="1500"/>
              <a:buChar char="■"/>
              <a:defRPr sz="3000"/>
            </a:lvl3pPr>
            <a:lvl4pPr marL="3657509" lvl="3" indent="-647684" algn="ctr" rtl="0">
              <a:spcBef>
                <a:spcPts val="1601"/>
              </a:spcBef>
              <a:spcAft>
                <a:spcPts val="0"/>
              </a:spcAft>
              <a:buSzPts val="1500"/>
              <a:buChar char="●"/>
              <a:defRPr sz="3000"/>
            </a:lvl4pPr>
            <a:lvl5pPr marL="4571886" lvl="4" indent="-647684" algn="ctr" rtl="0">
              <a:spcBef>
                <a:spcPts val="1601"/>
              </a:spcBef>
              <a:spcAft>
                <a:spcPts val="0"/>
              </a:spcAft>
              <a:buSzPts val="1500"/>
              <a:buChar char="○"/>
              <a:defRPr sz="3000"/>
            </a:lvl5pPr>
            <a:lvl6pPr marL="5486264" lvl="5" indent="-647684" algn="ctr" rtl="0">
              <a:spcBef>
                <a:spcPts val="1601"/>
              </a:spcBef>
              <a:spcAft>
                <a:spcPts val="0"/>
              </a:spcAft>
              <a:buSzPts val="1500"/>
              <a:buChar char="■"/>
              <a:defRPr sz="3000"/>
            </a:lvl6pPr>
            <a:lvl7pPr marL="6400640" lvl="6" indent="-647684" algn="ctr" rtl="0">
              <a:spcBef>
                <a:spcPts val="1601"/>
              </a:spcBef>
              <a:spcAft>
                <a:spcPts val="0"/>
              </a:spcAft>
              <a:buSzPts val="1500"/>
              <a:buChar char="●"/>
              <a:defRPr sz="3000"/>
            </a:lvl7pPr>
            <a:lvl8pPr marL="7315017" lvl="7" indent="-647684" algn="ctr" rtl="0">
              <a:spcBef>
                <a:spcPts val="1601"/>
              </a:spcBef>
              <a:spcAft>
                <a:spcPts val="0"/>
              </a:spcAft>
              <a:buSzPts val="1500"/>
              <a:buChar char="○"/>
              <a:defRPr sz="3000"/>
            </a:lvl8pPr>
            <a:lvl9pPr marL="8229395" lvl="8" indent="-647684" algn="ctr" rtl="0">
              <a:spcBef>
                <a:spcPts val="1601"/>
              </a:spcBef>
              <a:spcAft>
                <a:spcPts val="1601"/>
              </a:spcAft>
              <a:buSzPts val="1500"/>
              <a:buChar char="■"/>
              <a:defRPr sz="3000"/>
            </a:lvl9pPr>
          </a:lstStyle>
          <a:p>
            <a:endParaRPr/>
          </a:p>
        </p:txBody>
      </p:sp>
      <p:sp>
        <p:nvSpPr>
          <p:cNvPr id="174" name="Google Shape;174;p5"/>
          <p:cNvSpPr txBox="1">
            <a:spLocks noGrp="1"/>
          </p:cNvSpPr>
          <p:nvPr>
            <p:ph type="sldNum" idx="12"/>
          </p:nvPr>
        </p:nvSpPr>
        <p:spPr>
          <a:xfrm>
            <a:off x="16961168" y="9499703"/>
            <a:ext cx="1097400" cy="787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740132943"/>
      </p:ext>
    </p:extLst>
  </p:cSld>
  <p:clrMapOvr>
    <a:masterClrMapping/>
  </p:clrMapOvr>
  <p:transition>
    <p:fade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13"/>
        <p:cNvGrpSpPr/>
        <p:nvPr/>
      </p:nvGrpSpPr>
      <p:grpSpPr>
        <a:xfrm>
          <a:off x="0" y="0"/>
          <a:ext cx="0" cy="0"/>
          <a:chOff x="0" y="0"/>
          <a:chExt cx="0" cy="0"/>
        </a:xfrm>
      </p:grpSpPr>
      <p:grpSp>
        <p:nvGrpSpPr>
          <p:cNvPr id="214" name="Google Shape;214;p7"/>
          <p:cNvGrpSpPr/>
          <p:nvPr/>
        </p:nvGrpSpPr>
        <p:grpSpPr>
          <a:xfrm>
            <a:off x="1324399" y="-293779"/>
            <a:ext cx="15639782" cy="10741208"/>
            <a:chOff x="1324397" y="-293779"/>
            <a:chExt cx="15639781" cy="10741207"/>
          </a:xfrm>
        </p:grpSpPr>
        <p:sp>
          <p:nvSpPr>
            <p:cNvPr id="215" name="Google Shape;215;p7"/>
            <p:cNvSpPr/>
            <p:nvPr/>
          </p:nvSpPr>
          <p:spPr>
            <a:xfrm>
              <a:off x="2016110" y="332154"/>
              <a:ext cx="14233821" cy="9523712"/>
            </a:xfrm>
            <a:custGeom>
              <a:avLst/>
              <a:gdLst/>
              <a:ahLst/>
              <a:cxnLst/>
              <a:rect l="l" t="t" r="r" b="b"/>
              <a:pathLst>
                <a:path w="14233821" h="9523712" extrusionOk="0">
                  <a:moveTo>
                    <a:pt x="14139170" y="5925924"/>
                  </a:moveTo>
                  <a:cubicBezTo>
                    <a:pt x="14191694" y="7029583"/>
                    <a:pt x="14201513" y="8216465"/>
                    <a:pt x="14233821" y="9312089"/>
                  </a:cubicBezTo>
                  <a:cubicBezTo>
                    <a:pt x="13420541" y="9390737"/>
                    <a:pt x="11878661" y="9347836"/>
                    <a:pt x="9527239" y="9347836"/>
                  </a:cubicBezTo>
                  <a:cubicBezTo>
                    <a:pt x="4611161" y="9347836"/>
                    <a:pt x="1001191" y="9523713"/>
                    <a:pt x="306407" y="9523713"/>
                  </a:cubicBezTo>
                  <a:cubicBezTo>
                    <a:pt x="306407" y="8391633"/>
                    <a:pt x="-113596" y="1272360"/>
                    <a:pt x="29864" y="334889"/>
                  </a:cubicBezTo>
                  <a:cubicBezTo>
                    <a:pt x="2431190" y="83588"/>
                    <a:pt x="9543544" y="419895"/>
                    <a:pt x="13807868" y="0"/>
                  </a:cubicBezTo>
                  <a:cubicBezTo>
                    <a:pt x="13996290" y="2256470"/>
                    <a:pt x="13954314" y="3935643"/>
                    <a:pt x="14139170" y="5925924"/>
                  </a:cubicBezTo>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16" name="Google Shape;216;p7"/>
            <p:cNvSpPr/>
            <p:nvPr/>
          </p:nvSpPr>
          <p:spPr>
            <a:xfrm>
              <a:off x="1324397" y="-293779"/>
              <a:ext cx="15639781" cy="10741207"/>
            </a:xfrm>
            <a:custGeom>
              <a:avLst/>
              <a:gdLst/>
              <a:ahLst/>
              <a:cxnLst/>
              <a:rect l="l" t="t" r="r" b="b"/>
              <a:pathLst>
                <a:path w="15639781" h="10741207" extrusionOk="0">
                  <a:moveTo>
                    <a:pt x="308104" y="10741207"/>
                  </a:moveTo>
                  <a:cubicBezTo>
                    <a:pt x="308104" y="8550130"/>
                    <a:pt x="-169922" y="1950560"/>
                    <a:pt x="64880" y="416480"/>
                  </a:cubicBezTo>
                  <a:cubicBezTo>
                    <a:pt x="3312871" y="76520"/>
                    <a:pt x="9861958" y="520884"/>
                    <a:pt x="15151594" y="0"/>
                  </a:cubicBezTo>
                  <a:cubicBezTo>
                    <a:pt x="15330886" y="2146265"/>
                    <a:pt x="15557267" y="7688621"/>
                    <a:pt x="15639781" y="10485050"/>
                  </a:cubicBezTo>
                  <a:cubicBezTo>
                    <a:pt x="15118446" y="10535470"/>
                    <a:pt x="14889057" y="10569112"/>
                    <a:pt x="13510853" y="10569112"/>
                  </a:cubicBezTo>
                  <a:cubicBezTo>
                    <a:pt x="2867154" y="10569133"/>
                    <a:pt x="2290437" y="10741207"/>
                    <a:pt x="308104" y="10741207"/>
                  </a:cubicBezTo>
                  <a:close/>
                  <a:moveTo>
                    <a:pt x="724777" y="1080501"/>
                  </a:moveTo>
                  <a:cubicBezTo>
                    <a:pt x="671351" y="3257357"/>
                    <a:pt x="978506" y="8101491"/>
                    <a:pt x="1028410" y="10008442"/>
                  </a:cubicBezTo>
                  <a:cubicBezTo>
                    <a:pt x="13284558" y="9682983"/>
                    <a:pt x="12991301" y="9916755"/>
                    <a:pt x="14894342" y="9819053"/>
                  </a:cubicBezTo>
                  <a:cubicBezTo>
                    <a:pt x="14744287" y="3952958"/>
                    <a:pt x="14800119" y="8025100"/>
                    <a:pt x="14630860" y="3574932"/>
                  </a:cubicBezTo>
                  <a:cubicBezTo>
                    <a:pt x="14597584" y="2700339"/>
                    <a:pt x="14563320" y="1799195"/>
                    <a:pt x="14487551" y="792744"/>
                  </a:cubicBezTo>
                  <a:cubicBezTo>
                    <a:pt x="10158651" y="1164605"/>
                    <a:pt x="3365353" y="883615"/>
                    <a:pt x="724777" y="10805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17" name="Google Shape;217;p7"/>
            <p:cNvSpPr/>
            <p:nvPr/>
          </p:nvSpPr>
          <p:spPr>
            <a:xfrm>
              <a:off x="1626508" y="27614"/>
              <a:ext cx="15021385" cy="10084043"/>
            </a:xfrm>
            <a:custGeom>
              <a:avLst/>
              <a:gdLst/>
              <a:ahLst/>
              <a:cxnLst/>
              <a:rect l="l" t="t" r="r" b="b"/>
              <a:pathLst>
                <a:path w="15021385" h="10084043" extrusionOk="0">
                  <a:moveTo>
                    <a:pt x="345416" y="10084044"/>
                  </a:moveTo>
                  <a:lnTo>
                    <a:pt x="321785" y="10084044"/>
                  </a:lnTo>
                  <a:lnTo>
                    <a:pt x="321785" y="10060413"/>
                  </a:lnTo>
                  <a:cubicBezTo>
                    <a:pt x="321785" y="7582417"/>
                    <a:pt x="202128" y="5541459"/>
                    <a:pt x="105994" y="3901491"/>
                  </a:cubicBezTo>
                  <a:cubicBezTo>
                    <a:pt x="46767" y="2891216"/>
                    <a:pt x="0" y="2093230"/>
                    <a:pt x="0" y="1491143"/>
                  </a:cubicBezTo>
                  <a:cubicBezTo>
                    <a:pt x="0" y="1400229"/>
                    <a:pt x="18733" y="1304783"/>
                    <a:pt x="36842" y="1212473"/>
                  </a:cubicBezTo>
                  <a:cubicBezTo>
                    <a:pt x="54050" y="1124846"/>
                    <a:pt x="71816" y="1034255"/>
                    <a:pt x="72739" y="950130"/>
                  </a:cubicBezTo>
                  <a:cubicBezTo>
                    <a:pt x="74071" y="828260"/>
                    <a:pt x="59893" y="704650"/>
                    <a:pt x="48507" y="605337"/>
                  </a:cubicBezTo>
                  <a:cubicBezTo>
                    <a:pt x="37272" y="507399"/>
                    <a:pt x="28400" y="430040"/>
                    <a:pt x="35897" y="381125"/>
                  </a:cubicBezTo>
                  <a:lnTo>
                    <a:pt x="38647" y="363101"/>
                  </a:lnTo>
                  <a:lnTo>
                    <a:pt x="56778" y="361189"/>
                  </a:lnTo>
                  <a:cubicBezTo>
                    <a:pt x="106531" y="355990"/>
                    <a:pt x="236586" y="354293"/>
                    <a:pt x="622689" y="349331"/>
                  </a:cubicBezTo>
                  <a:cubicBezTo>
                    <a:pt x="957364" y="345013"/>
                    <a:pt x="1463103" y="338482"/>
                    <a:pt x="2259864" y="325314"/>
                  </a:cubicBezTo>
                  <a:cubicBezTo>
                    <a:pt x="2487062" y="321554"/>
                    <a:pt x="2743713" y="306559"/>
                    <a:pt x="3015401" y="290684"/>
                  </a:cubicBezTo>
                  <a:cubicBezTo>
                    <a:pt x="3429990" y="266452"/>
                    <a:pt x="3899875" y="238997"/>
                    <a:pt x="4437966" y="238997"/>
                  </a:cubicBezTo>
                  <a:cubicBezTo>
                    <a:pt x="5126306" y="238997"/>
                    <a:pt x="5776579" y="253584"/>
                    <a:pt x="6465025" y="269008"/>
                  </a:cubicBezTo>
                  <a:cubicBezTo>
                    <a:pt x="8596038" y="316742"/>
                    <a:pt x="10799618" y="366152"/>
                    <a:pt x="14517322" y="113"/>
                  </a:cubicBezTo>
                  <a:cubicBezTo>
                    <a:pt x="14524239" y="-532"/>
                    <a:pt x="14530985" y="1595"/>
                    <a:pt x="14536312" y="6257"/>
                  </a:cubicBezTo>
                  <a:cubicBezTo>
                    <a:pt x="14548772" y="17084"/>
                    <a:pt x="14559514" y="26429"/>
                    <a:pt x="14583380" y="485701"/>
                  </a:cubicBezTo>
                  <a:cubicBezTo>
                    <a:pt x="14597988" y="766605"/>
                    <a:pt x="14614250" y="1153547"/>
                    <a:pt x="14633091" y="1601584"/>
                  </a:cubicBezTo>
                  <a:cubicBezTo>
                    <a:pt x="14653198" y="2079825"/>
                    <a:pt x="14675991" y="2621870"/>
                    <a:pt x="14702178" y="3162475"/>
                  </a:cubicBezTo>
                  <a:cubicBezTo>
                    <a:pt x="14749310" y="4135649"/>
                    <a:pt x="14831760" y="5101349"/>
                    <a:pt x="14886326" y="5740365"/>
                  </a:cubicBezTo>
                  <a:cubicBezTo>
                    <a:pt x="14905831" y="5968851"/>
                    <a:pt x="14921235" y="6149304"/>
                    <a:pt x="14929355" y="6264965"/>
                  </a:cubicBezTo>
                  <a:cubicBezTo>
                    <a:pt x="14953415" y="6607760"/>
                    <a:pt x="14943855" y="6966323"/>
                    <a:pt x="14934618" y="7313092"/>
                  </a:cubicBezTo>
                  <a:cubicBezTo>
                    <a:pt x="14928238" y="7552406"/>
                    <a:pt x="14921643" y="7799862"/>
                    <a:pt x="14925874" y="8043043"/>
                  </a:cubicBezTo>
                  <a:cubicBezTo>
                    <a:pt x="14931524" y="8366482"/>
                    <a:pt x="14953974" y="8699588"/>
                    <a:pt x="14975671" y="9021695"/>
                  </a:cubicBezTo>
                  <a:cubicBezTo>
                    <a:pt x="14993974" y="9293362"/>
                    <a:pt x="15012921" y="9574245"/>
                    <a:pt x="15020740" y="9839380"/>
                  </a:cubicBezTo>
                  <a:lnTo>
                    <a:pt x="15021386" y="9861465"/>
                  </a:lnTo>
                  <a:lnTo>
                    <a:pt x="14999388" y="9863591"/>
                  </a:lnTo>
                  <a:cubicBezTo>
                    <a:pt x="14663359" y="9896116"/>
                    <a:pt x="14200842" y="9885396"/>
                    <a:pt x="13615275" y="9871841"/>
                  </a:cubicBezTo>
                  <a:cubicBezTo>
                    <a:pt x="13285713" y="9864214"/>
                    <a:pt x="12912177" y="9855557"/>
                    <a:pt x="12504118" y="9853516"/>
                  </a:cubicBezTo>
                  <a:cubicBezTo>
                    <a:pt x="12169703" y="9851733"/>
                    <a:pt x="11804479" y="9865761"/>
                    <a:pt x="11417710" y="9880498"/>
                  </a:cubicBezTo>
                  <a:cubicBezTo>
                    <a:pt x="10981939" y="9897104"/>
                    <a:pt x="10531324" y="9914269"/>
                    <a:pt x="10037207" y="9914269"/>
                  </a:cubicBezTo>
                  <a:cubicBezTo>
                    <a:pt x="9314431" y="9914269"/>
                    <a:pt x="8622956" y="9906556"/>
                    <a:pt x="7954229" y="9899080"/>
                  </a:cubicBezTo>
                  <a:cubicBezTo>
                    <a:pt x="6969776" y="9888103"/>
                    <a:pt x="6039953" y="9877727"/>
                    <a:pt x="5204523" y="9895300"/>
                  </a:cubicBezTo>
                  <a:cubicBezTo>
                    <a:pt x="3540796" y="9930273"/>
                    <a:pt x="2215804" y="9997620"/>
                    <a:pt x="1339042" y="10042196"/>
                  </a:cubicBezTo>
                  <a:cubicBezTo>
                    <a:pt x="860994" y="10066493"/>
                    <a:pt x="515578" y="10084044"/>
                    <a:pt x="345416" y="10084044"/>
                  </a:cubicBezTo>
                  <a:close/>
                  <a:moveTo>
                    <a:pt x="80795" y="406689"/>
                  </a:moveTo>
                  <a:cubicBezTo>
                    <a:pt x="78411" y="451544"/>
                    <a:pt x="86402" y="521083"/>
                    <a:pt x="95446" y="599988"/>
                  </a:cubicBezTo>
                  <a:cubicBezTo>
                    <a:pt x="106982" y="700611"/>
                    <a:pt x="121354" y="825832"/>
                    <a:pt x="120001" y="950667"/>
                  </a:cubicBezTo>
                  <a:cubicBezTo>
                    <a:pt x="119034" y="1039131"/>
                    <a:pt x="100838" y="1131892"/>
                    <a:pt x="83223" y="1221603"/>
                  </a:cubicBezTo>
                  <a:cubicBezTo>
                    <a:pt x="65543" y="1311700"/>
                    <a:pt x="47261" y="1404848"/>
                    <a:pt x="47261" y="1491164"/>
                  </a:cubicBezTo>
                  <a:cubicBezTo>
                    <a:pt x="47261" y="2091877"/>
                    <a:pt x="94007" y="2889240"/>
                    <a:pt x="153191" y="3898741"/>
                  </a:cubicBezTo>
                  <a:cubicBezTo>
                    <a:pt x="249067" y="5534112"/>
                    <a:pt x="368295" y="7567960"/>
                    <a:pt x="369046" y="10036696"/>
                  </a:cubicBezTo>
                  <a:cubicBezTo>
                    <a:pt x="545374" y="10035214"/>
                    <a:pt x="880564" y="10018178"/>
                    <a:pt x="1336700" y="9994999"/>
                  </a:cubicBezTo>
                  <a:cubicBezTo>
                    <a:pt x="2213741" y="9950423"/>
                    <a:pt x="3539163" y="9883055"/>
                    <a:pt x="5203600" y="9848038"/>
                  </a:cubicBezTo>
                  <a:cubicBezTo>
                    <a:pt x="6039760" y="9830466"/>
                    <a:pt x="6969991" y="9840842"/>
                    <a:pt x="7954809" y="9851841"/>
                  </a:cubicBezTo>
                  <a:cubicBezTo>
                    <a:pt x="8623407" y="9859295"/>
                    <a:pt x="9314775" y="9867007"/>
                    <a:pt x="10037272" y="9867007"/>
                  </a:cubicBezTo>
                  <a:cubicBezTo>
                    <a:pt x="10530465" y="9867007"/>
                    <a:pt x="10980629" y="9849864"/>
                    <a:pt x="11415971" y="9833279"/>
                  </a:cubicBezTo>
                  <a:cubicBezTo>
                    <a:pt x="11803255" y="9818521"/>
                    <a:pt x="12169101" y="9804557"/>
                    <a:pt x="12504420" y="9806276"/>
                  </a:cubicBezTo>
                  <a:cubicBezTo>
                    <a:pt x="12912929" y="9808317"/>
                    <a:pt x="13286681" y="9816974"/>
                    <a:pt x="13616435" y="9824601"/>
                  </a:cubicBezTo>
                  <a:cubicBezTo>
                    <a:pt x="14187653" y="9837812"/>
                    <a:pt x="14641490" y="9848317"/>
                    <a:pt x="14972899" y="9818607"/>
                  </a:cubicBezTo>
                  <a:cubicBezTo>
                    <a:pt x="14964779" y="9561570"/>
                    <a:pt x="14947184" y="9300645"/>
                    <a:pt x="14928602" y="9024875"/>
                  </a:cubicBezTo>
                  <a:cubicBezTo>
                    <a:pt x="14906841" y="8702166"/>
                    <a:pt x="14884349" y="8368480"/>
                    <a:pt x="14878699" y="8043859"/>
                  </a:cubicBezTo>
                  <a:cubicBezTo>
                    <a:pt x="14874445" y="7799668"/>
                    <a:pt x="14881041" y="7551654"/>
                    <a:pt x="14887442" y="7311825"/>
                  </a:cubicBezTo>
                  <a:cubicBezTo>
                    <a:pt x="14896658" y="6966194"/>
                    <a:pt x="14906175" y="6608791"/>
                    <a:pt x="14882286" y="6268252"/>
                  </a:cubicBezTo>
                  <a:cubicBezTo>
                    <a:pt x="14874188" y="6152956"/>
                    <a:pt x="14858807" y="5972654"/>
                    <a:pt x="14839300" y="5744360"/>
                  </a:cubicBezTo>
                  <a:cubicBezTo>
                    <a:pt x="14784713" y="5105001"/>
                    <a:pt x="14702199" y="4138786"/>
                    <a:pt x="14655045" y="3164752"/>
                  </a:cubicBezTo>
                  <a:cubicBezTo>
                    <a:pt x="14628858" y="2623996"/>
                    <a:pt x="14606066" y="2081866"/>
                    <a:pt x="14585937" y="1603560"/>
                  </a:cubicBezTo>
                  <a:cubicBezTo>
                    <a:pt x="14553434" y="830730"/>
                    <a:pt x="14525163" y="158030"/>
                    <a:pt x="14504260" y="48856"/>
                  </a:cubicBezTo>
                  <a:cubicBezTo>
                    <a:pt x="10794398" y="413327"/>
                    <a:pt x="8593009" y="363982"/>
                    <a:pt x="6463973" y="316270"/>
                  </a:cubicBezTo>
                  <a:cubicBezTo>
                    <a:pt x="5775805" y="300845"/>
                    <a:pt x="5125791" y="286280"/>
                    <a:pt x="4437988" y="286280"/>
                  </a:cubicBezTo>
                  <a:cubicBezTo>
                    <a:pt x="3901271" y="286280"/>
                    <a:pt x="3432117" y="313692"/>
                    <a:pt x="3018172" y="337902"/>
                  </a:cubicBezTo>
                  <a:cubicBezTo>
                    <a:pt x="2745947" y="353799"/>
                    <a:pt x="2488845" y="368837"/>
                    <a:pt x="2260659" y="372618"/>
                  </a:cubicBezTo>
                  <a:cubicBezTo>
                    <a:pt x="1463790" y="385787"/>
                    <a:pt x="957987" y="392296"/>
                    <a:pt x="623291" y="396635"/>
                  </a:cubicBezTo>
                  <a:cubicBezTo>
                    <a:pt x="290142" y="400910"/>
                    <a:pt x="142686" y="402822"/>
                    <a:pt x="80795" y="4066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sp>
        <p:nvSpPr>
          <p:cNvPr id="218" name="Google Shape;218;p7"/>
          <p:cNvSpPr txBox="1">
            <a:spLocks noGrp="1"/>
          </p:cNvSpPr>
          <p:nvPr>
            <p:ph type="body" idx="1"/>
          </p:nvPr>
        </p:nvSpPr>
        <p:spPr>
          <a:xfrm>
            <a:off x="11803301" y="4572150"/>
            <a:ext cx="3805200" cy="4927800"/>
          </a:xfrm>
          <a:prstGeom prst="rect">
            <a:avLst/>
          </a:prstGeom>
        </p:spPr>
        <p:txBody>
          <a:bodyPr spcFirstLastPara="1" wrap="square" lIns="0" tIns="0" rIns="0" bIns="0" anchor="t" anchorCtr="0">
            <a:noAutofit/>
          </a:bodyPr>
          <a:lstStyle>
            <a:lvl1pPr marL="914378" lvl="0" indent="-596885" rtl="0">
              <a:spcBef>
                <a:spcPts val="0"/>
              </a:spcBef>
              <a:spcAft>
                <a:spcPts val="0"/>
              </a:spcAft>
              <a:buSzPts val="1100"/>
              <a:buChar char="●"/>
              <a:defRPr sz="2201"/>
            </a:lvl1pPr>
            <a:lvl2pPr marL="1828755" lvl="1" indent="-596885" rtl="0">
              <a:spcBef>
                <a:spcPts val="1601"/>
              </a:spcBef>
              <a:spcAft>
                <a:spcPts val="0"/>
              </a:spcAft>
              <a:buSzPts val="1100"/>
              <a:buChar char="○"/>
              <a:defRPr sz="2201"/>
            </a:lvl2pPr>
            <a:lvl3pPr marL="2743131" lvl="2" indent="-596885" rtl="0">
              <a:spcBef>
                <a:spcPts val="1601"/>
              </a:spcBef>
              <a:spcAft>
                <a:spcPts val="0"/>
              </a:spcAft>
              <a:buSzPts val="1100"/>
              <a:buChar char="■"/>
              <a:defRPr sz="2201"/>
            </a:lvl3pPr>
            <a:lvl4pPr marL="3657509" lvl="3" indent="-596885" rtl="0">
              <a:spcBef>
                <a:spcPts val="1601"/>
              </a:spcBef>
              <a:spcAft>
                <a:spcPts val="0"/>
              </a:spcAft>
              <a:buSzPts val="1100"/>
              <a:buChar char="●"/>
              <a:defRPr sz="2201"/>
            </a:lvl4pPr>
            <a:lvl5pPr marL="4571886" lvl="4" indent="-596885" rtl="0">
              <a:spcBef>
                <a:spcPts val="1601"/>
              </a:spcBef>
              <a:spcAft>
                <a:spcPts val="0"/>
              </a:spcAft>
              <a:buSzPts val="1100"/>
              <a:buChar char="○"/>
              <a:defRPr sz="2201"/>
            </a:lvl5pPr>
            <a:lvl6pPr marL="5486264" lvl="5" indent="-596885" rtl="0">
              <a:spcBef>
                <a:spcPts val="1601"/>
              </a:spcBef>
              <a:spcAft>
                <a:spcPts val="0"/>
              </a:spcAft>
              <a:buSzPts val="1100"/>
              <a:buChar char="■"/>
              <a:defRPr sz="2201"/>
            </a:lvl6pPr>
            <a:lvl7pPr marL="6400640" lvl="6" indent="-596885" rtl="0">
              <a:spcBef>
                <a:spcPts val="1601"/>
              </a:spcBef>
              <a:spcAft>
                <a:spcPts val="0"/>
              </a:spcAft>
              <a:buSzPts val="1100"/>
              <a:buChar char="●"/>
              <a:defRPr sz="2201"/>
            </a:lvl7pPr>
            <a:lvl8pPr marL="7315017" lvl="7" indent="-596885" rtl="0">
              <a:spcBef>
                <a:spcPts val="1601"/>
              </a:spcBef>
              <a:spcAft>
                <a:spcPts val="0"/>
              </a:spcAft>
              <a:buSzPts val="1100"/>
              <a:buChar char="○"/>
              <a:defRPr sz="2201"/>
            </a:lvl8pPr>
            <a:lvl9pPr marL="8229395" lvl="8" indent="-596885" rtl="0">
              <a:spcBef>
                <a:spcPts val="1601"/>
              </a:spcBef>
              <a:spcAft>
                <a:spcPts val="1601"/>
              </a:spcAft>
              <a:buSzPts val="1100"/>
              <a:buChar char="■"/>
              <a:defRPr sz="2201"/>
            </a:lvl9pPr>
          </a:lstStyle>
          <a:p>
            <a:endParaRPr/>
          </a:p>
        </p:txBody>
      </p:sp>
      <p:sp>
        <p:nvSpPr>
          <p:cNvPr id="219" name="Google Shape;219;p7"/>
          <p:cNvSpPr txBox="1">
            <a:spLocks noGrp="1"/>
          </p:cNvSpPr>
          <p:nvPr>
            <p:ph type="body" idx="2"/>
          </p:nvPr>
        </p:nvSpPr>
        <p:spPr>
          <a:xfrm>
            <a:off x="7203950" y="4572150"/>
            <a:ext cx="4162200" cy="4927800"/>
          </a:xfrm>
          <a:prstGeom prst="rect">
            <a:avLst/>
          </a:prstGeom>
        </p:spPr>
        <p:txBody>
          <a:bodyPr spcFirstLastPara="1" wrap="square" lIns="0" tIns="0" rIns="0" bIns="0" anchor="t" anchorCtr="0">
            <a:noAutofit/>
          </a:bodyPr>
          <a:lstStyle>
            <a:lvl1pPr marL="914378" lvl="0" indent="-596885" rtl="0">
              <a:spcBef>
                <a:spcPts val="0"/>
              </a:spcBef>
              <a:spcAft>
                <a:spcPts val="0"/>
              </a:spcAft>
              <a:buSzPts val="1100"/>
              <a:buChar char="●"/>
              <a:defRPr sz="2201"/>
            </a:lvl1pPr>
            <a:lvl2pPr marL="1828755" lvl="1" indent="-596885" rtl="0">
              <a:spcBef>
                <a:spcPts val="1601"/>
              </a:spcBef>
              <a:spcAft>
                <a:spcPts val="0"/>
              </a:spcAft>
              <a:buSzPts val="1100"/>
              <a:buChar char="○"/>
              <a:defRPr sz="2201"/>
            </a:lvl2pPr>
            <a:lvl3pPr marL="2743131" lvl="2" indent="-596885" rtl="0">
              <a:spcBef>
                <a:spcPts val="1601"/>
              </a:spcBef>
              <a:spcAft>
                <a:spcPts val="0"/>
              </a:spcAft>
              <a:buSzPts val="1100"/>
              <a:buChar char="■"/>
              <a:defRPr sz="2201"/>
            </a:lvl3pPr>
            <a:lvl4pPr marL="3657509" lvl="3" indent="-596885" rtl="0">
              <a:spcBef>
                <a:spcPts val="1601"/>
              </a:spcBef>
              <a:spcAft>
                <a:spcPts val="0"/>
              </a:spcAft>
              <a:buSzPts val="1100"/>
              <a:buChar char="●"/>
              <a:defRPr sz="2201"/>
            </a:lvl4pPr>
            <a:lvl5pPr marL="4571886" lvl="4" indent="-596885" rtl="0">
              <a:spcBef>
                <a:spcPts val="1601"/>
              </a:spcBef>
              <a:spcAft>
                <a:spcPts val="0"/>
              </a:spcAft>
              <a:buSzPts val="1100"/>
              <a:buChar char="○"/>
              <a:defRPr sz="2201"/>
            </a:lvl5pPr>
            <a:lvl6pPr marL="5486264" lvl="5" indent="-596885" rtl="0">
              <a:spcBef>
                <a:spcPts val="1601"/>
              </a:spcBef>
              <a:spcAft>
                <a:spcPts val="0"/>
              </a:spcAft>
              <a:buSzPts val="1100"/>
              <a:buChar char="■"/>
              <a:defRPr sz="2201"/>
            </a:lvl6pPr>
            <a:lvl7pPr marL="6400640" lvl="6" indent="-596885" rtl="0">
              <a:spcBef>
                <a:spcPts val="1601"/>
              </a:spcBef>
              <a:spcAft>
                <a:spcPts val="0"/>
              </a:spcAft>
              <a:buSzPts val="1100"/>
              <a:buChar char="●"/>
              <a:defRPr sz="2201"/>
            </a:lvl7pPr>
            <a:lvl8pPr marL="7315017" lvl="7" indent="-596885" rtl="0">
              <a:spcBef>
                <a:spcPts val="1601"/>
              </a:spcBef>
              <a:spcAft>
                <a:spcPts val="0"/>
              </a:spcAft>
              <a:buSzPts val="1100"/>
              <a:buChar char="○"/>
              <a:defRPr sz="2201"/>
            </a:lvl8pPr>
            <a:lvl9pPr marL="8229395" lvl="8" indent="-596885" rtl="0">
              <a:spcBef>
                <a:spcPts val="1601"/>
              </a:spcBef>
              <a:spcAft>
                <a:spcPts val="1601"/>
              </a:spcAft>
              <a:buSzPts val="1100"/>
              <a:buChar char="■"/>
              <a:defRPr sz="2201"/>
            </a:lvl9pPr>
          </a:lstStyle>
          <a:p>
            <a:endParaRPr/>
          </a:p>
        </p:txBody>
      </p:sp>
      <p:sp>
        <p:nvSpPr>
          <p:cNvPr id="220" name="Google Shape;220;p7"/>
          <p:cNvSpPr txBox="1">
            <a:spLocks noGrp="1"/>
          </p:cNvSpPr>
          <p:nvPr>
            <p:ph type="body" idx="3"/>
          </p:nvPr>
        </p:nvSpPr>
        <p:spPr>
          <a:xfrm>
            <a:off x="2584100" y="4572150"/>
            <a:ext cx="4162200" cy="4284000"/>
          </a:xfrm>
          <a:prstGeom prst="rect">
            <a:avLst/>
          </a:prstGeom>
        </p:spPr>
        <p:txBody>
          <a:bodyPr spcFirstLastPara="1" wrap="square" lIns="0" tIns="0" rIns="0" bIns="0" anchor="t" anchorCtr="0">
            <a:noAutofit/>
          </a:bodyPr>
          <a:lstStyle>
            <a:lvl1pPr marL="914378" lvl="0" indent="-596885" rtl="0">
              <a:spcBef>
                <a:spcPts val="0"/>
              </a:spcBef>
              <a:spcAft>
                <a:spcPts val="0"/>
              </a:spcAft>
              <a:buSzPts val="1100"/>
              <a:buChar char="●"/>
              <a:defRPr sz="2201"/>
            </a:lvl1pPr>
            <a:lvl2pPr marL="1828755" lvl="1" indent="-596885" rtl="0">
              <a:spcBef>
                <a:spcPts val="1601"/>
              </a:spcBef>
              <a:spcAft>
                <a:spcPts val="0"/>
              </a:spcAft>
              <a:buSzPts val="1100"/>
              <a:buChar char="○"/>
              <a:defRPr sz="2201"/>
            </a:lvl2pPr>
            <a:lvl3pPr marL="2743131" lvl="2" indent="-596885" rtl="0">
              <a:spcBef>
                <a:spcPts val="1601"/>
              </a:spcBef>
              <a:spcAft>
                <a:spcPts val="0"/>
              </a:spcAft>
              <a:buSzPts val="1100"/>
              <a:buChar char="■"/>
              <a:defRPr sz="2201"/>
            </a:lvl3pPr>
            <a:lvl4pPr marL="3657509" lvl="3" indent="-596885" rtl="0">
              <a:spcBef>
                <a:spcPts val="1601"/>
              </a:spcBef>
              <a:spcAft>
                <a:spcPts val="0"/>
              </a:spcAft>
              <a:buSzPts val="1100"/>
              <a:buChar char="●"/>
              <a:defRPr sz="2201"/>
            </a:lvl4pPr>
            <a:lvl5pPr marL="4571886" lvl="4" indent="-596885" rtl="0">
              <a:spcBef>
                <a:spcPts val="1601"/>
              </a:spcBef>
              <a:spcAft>
                <a:spcPts val="0"/>
              </a:spcAft>
              <a:buSzPts val="1100"/>
              <a:buChar char="○"/>
              <a:defRPr sz="2201"/>
            </a:lvl5pPr>
            <a:lvl6pPr marL="5486264" lvl="5" indent="-596885" rtl="0">
              <a:spcBef>
                <a:spcPts val="1601"/>
              </a:spcBef>
              <a:spcAft>
                <a:spcPts val="0"/>
              </a:spcAft>
              <a:buSzPts val="1100"/>
              <a:buChar char="■"/>
              <a:defRPr sz="2201"/>
            </a:lvl6pPr>
            <a:lvl7pPr marL="6400640" lvl="6" indent="-596885" rtl="0">
              <a:spcBef>
                <a:spcPts val="1601"/>
              </a:spcBef>
              <a:spcAft>
                <a:spcPts val="0"/>
              </a:spcAft>
              <a:buSzPts val="1100"/>
              <a:buChar char="●"/>
              <a:defRPr sz="2201"/>
            </a:lvl7pPr>
            <a:lvl8pPr marL="7315017" lvl="7" indent="-596885" rtl="0">
              <a:spcBef>
                <a:spcPts val="1601"/>
              </a:spcBef>
              <a:spcAft>
                <a:spcPts val="0"/>
              </a:spcAft>
              <a:buSzPts val="1100"/>
              <a:buChar char="○"/>
              <a:defRPr sz="2201"/>
            </a:lvl8pPr>
            <a:lvl9pPr marL="8229395" lvl="8" indent="-596885" rtl="0">
              <a:spcBef>
                <a:spcPts val="1601"/>
              </a:spcBef>
              <a:spcAft>
                <a:spcPts val="1601"/>
              </a:spcAft>
              <a:buSzPts val="1100"/>
              <a:buChar char="■"/>
              <a:defRPr sz="2201"/>
            </a:lvl9pPr>
          </a:lstStyle>
          <a:p>
            <a:endParaRPr/>
          </a:p>
        </p:txBody>
      </p:sp>
      <p:sp>
        <p:nvSpPr>
          <p:cNvPr id="221" name="Google Shape;221;p7"/>
          <p:cNvSpPr txBox="1">
            <a:spLocks noGrp="1"/>
          </p:cNvSpPr>
          <p:nvPr>
            <p:ph type="title"/>
          </p:nvPr>
        </p:nvSpPr>
        <p:spPr>
          <a:xfrm>
            <a:off x="2532600" y="1322000"/>
            <a:ext cx="13223400" cy="792600"/>
          </a:xfrm>
          <a:prstGeom prst="rect">
            <a:avLst/>
          </a:prstGeom>
        </p:spPr>
        <p:txBody>
          <a:bodyPr spcFirstLastPara="1" wrap="square" lIns="0" tIns="0" rIns="0" bIns="0" anchor="b" anchorCtr="0">
            <a:noAutofit/>
          </a:bodyPr>
          <a:lstStyle>
            <a:lvl1pPr lvl="0" algn="ctr" rtl="0">
              <a:spcBef>
                <a:spcPts val="0"/>
              </a:spcBef>
              <a:spcAft>
                <a:spcPts val="0"/>
              </a:spcAft>
              <a:buSzPts val="3500"/>
              <a:buNone/>
              <a:defRPr sz="7001"/>
            </a:lvl1pPr>
            <a:lvl2pPr lvl="1" rtl="0">
              <a:spcBef>
                <a:spcPts val="0"/>
              </a:spcBef>
              <a:spcAft>
                <a:spcPts val="0"/>
              </a:spcAft>
              <a:buSzPts val="3200"/>
              <a:buNone/>
              <a:defRPr/>
            </a:lvl2pPr>
            <a:lvl3pPr lvl="2" rtl="0">
              <a:spcBef>
                <a:spcPts val="0"/>
              </a:spcBef>
              <a:spcAft>
                <a:spcPts val="0"/>
              </a:spcAft>
              <a:buSzPts val="3200"/>
              <a:buNone/>
              <a:defRPr/>
            </a:lvl3pPr>
            <a:lvl4pPr lvl="3" rtl="0">
              <a:spcBef>
                <a:spcPts val="0"/>
              </a:spcBef>
              <a:spcAft>
                <a:spcPts val="0"/>
              </a:spcAft>
              <a:buSzPts val="3200"/>
              <a:buNone/>
              <a:defRPr/>
            </a:lvl4pPr>
            <a:lvl5pPr lvl="4" rtl="0">
              <a:spcBef>
                <a:spcPts val="0"/>
              </a:spcBef>
              <a:spcAft>
                <a:spcPts val="0"/>
              </a:spcAft>
              <a:buSzPts val="3200"/>
              <a:buNone/>
              <a:defRPr/>
            </a:lvl5pPr>
            <a:lvl6pPr lvl="5" rtl="0">
              <a:spcBef>
                <a:spcPts val="0"/>
              </a:spcBef>
              <a:spcAft>
                <a:spcPts val="0"/>
              </a:spcAft>
              <a:buSzPts val="3200"/>
              <a:buNone/>
              <a:defRPr/>
            </a:lvl6pPr>
            <a:lvl7pPr lvl="6" rtl="0">
              <a:spcBef>
                <a:spcPts val="0"/>
              </a:spcBef>
              <a:spcAft>
                <a:spcPts val="0"/>
              </a:spcAft>
              <a:buSzPts val="3200"/>
              <a:buNone/>
              <a:defRPr/>
            </a:lvl7pPr>
            <a:lvl8pPr lvl="7" rtl="0">
              <a:spcBef>
                <a:spcPts val="0"/>
              </a:spcBef>
              <a:spcAft>
                <a:spcPts val="0"/>
              </a:spcAft>
              <a:buSzPts val="3200"/>
              <a:buNone/>
              <a:defRPr/>
            </a:lvl8pPr>
            <a:lvl9pPr lvl="8" rtl="0">
              <a:spcBef>
                <a:spcPts val="0"/>
              </a:spcBef>
              <a:spcAft>
                <a:spcPts val="0"/>
              </a:spcAft>
              <a:buSzPts val="3200"/>
              <a:buNone/>
              <a:defRPr/>
            </a:lvl9pPr>
          </a:lstStyle>
          <a:p>
            <a:endParaRPr/>
          </a:p>
        </p:txBody>
      </p:sp>
      <p:sp>
        <p:nvSpPr>
          <p:cNvPr id="222" name="Google Shape;222;p7"/>
          <p:cNvSpPr txBox="1">
            <a:spLocks noGrp="1"/>
          </p:cNvSpPr>
          <p:nvPr>
            <p:ph type="sldNum" idx="12"/>
          </p:nvPr>
        </p:nvSpPr>
        <p:spPr>
          <a:xfrm>
            <a:off x="16961168" y="9499703"/>
            <a:ext cx="1097400" cy="7872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041934219"/>
      </p:ext>
    </p:extLst>
  </p:cSld>
  <p:clrMapOvr>
    <a:masterClrMapping/>
  </p:clrMapOvr>
  <p:transition>
    <p:fade thruBlk="1"/>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grpSp>
        <p:nvGrpSpPr>
          <p:cNvPr id="10" name="Google Shape;10;p2"/>
          <p:cNvGrpSpPr/>
          <p:nvPr/>
        </p:nvGrpSpPr>
        <p:grpSpPr>
          <a:xfrm rot="-493931">
            <a:off x="5311997" y="-536451"/>
            <a:ext cx="8448011" cy="11360363"/>
            <a:chOff x="5311310" y="-536081"/>
            <a:chExt cx="8447122" cy="11359167"/>
          </a:xfrm>
        </p:grpSpPr>
        <p:sp>
          <p:nvSpPr>
            <p:cNvPr id="11" name="Google Shape;11;p2"/>
            <p:cNvSpPr/>
            <p:nvPr/>
          </p:nvSpPr>
          <p:spPr>
            <a:xfrm>
              <a:off x="5320341" y="-536081"/>
              <a:ext cx="8438091" cy="11359167"/>
            </a:xfrm>
            <a:custGeom>
              <a:avLst/>
              <a:gdLst/>
              <a:ahLst/>
              <a:cxnLst/>
              <a:rect l="l" t="t" r="r" b="b"/>
              <a:pathLst>
                <a:path w="8438091" h="11359167" extrusionOk="0">
                  <a:moveTo>
                    <a:pt x="8390771" y="10947932"/>
                  </a:moveTo>
                  <a:cubicBezTo>
                    <a:pt x="8374581" y="10672564"/>
                    <a:pt x="8418269" y="10348851"/>
                    <a:pt x="8400263" y="10013415"/>
                  </a:cubicBezTo>
                  <a:cubicBezTo>
                    <a:pt x="8356052" y="9236654"/>
                    <a:pt x="8381280" y="9800953"/>
                    <a:pt x="8381280" y="9035347"/>
                  </a:cubicBezTo>
                  <a:cubicBezTo>
                    <a:pt x="8382983" y="8172915"/>
                    <a:pt x="8267426" y="7626790"/>
                    <a:pt x="8308412" y="6232795"/>
                  </a:cubicBezTo>
                  <a:cubicBezTo>
                    <a:pt x="8323717" y="5906128"/>
                    <a:pt x="8329757" y="6078765"/>
                    <a:pt x="8285569" y="5299755"/>
                  </a:cubicBezTo>
                  <a:cubicBezTo>
                    <a:pt x="8208955" y="4195986"/>
                    <a:pt x="8201530" y="14205"/>
                    <a:pt x="8119556" y="12184"/>
                  </a:cubicBezTo>
                  <a:cubicBezTo>
                    <a:pt x="7426192" y="-6900"/>
                    <a:pt x="6628057" y="26860"/>
                    <a:pt x="6632372" y="26860"/>
                  </a:cubicBezTo>
                  <a:cubicBezTo>
                    <a:pt x="5850222" y="26860"/>
                    <a:pt x="6574900" y="-49951"/>
                    <a:pt x="5621220" y="56212"/>
                  </a:cubicBezTo>
                  <a:cubicBezTo>
                    <a:pt x="5197345" y="103170"/>
                    <a:pt x="4152132" y="44966"/>
                    <a:pt x="4102971" y="42013"/>
                  </a:cubicBezTo>
                  <a:cubicBezTo>
                    <a:pt x="4063733" y="44943"/>
                    <a:pt x="3182808" y="113939"/>
                    <a:pt x="3091388" y="106101"/>
                  </a:cubicBezTo>
                  <a:cubicBezTo>
                    <a:pt x="2189663" y="29222"/>
                    <a:pt x="456014" y="147630"/>
                    <a:pt x="563691" y="139406"/>
                  </a:cubicBezTo>
                  <a:cubicBezTo>
                    <a:pt x="535671" y="139406"/>
                    <a:pt x="77735" y="130591"/>
                    <a:pt x="82049" y="131091"/>
                  </a:cubicBezTo>
                  <a:cubicBezTo>
                    <a:pt x="79142" y="131091"/>
                    <a:pt x="76872" y="1490054"/>
                    <a:pt x="76872" y="2488910"/>
                  </a:cubicBezTo>
                  <a:cubicBezTo>
                    <a:pt x="76781" y="2490591"/>
                    <a:pt x="23260" y="3300794"/>
                    <a:pt x="18650" y="3666581"/>
                  </a:cubicBezTo>
                  <a:cubicBezTo>
                    <a:pt x="18650" y="3712586"/>
                    <a:pt x="75577" y="4252123"/>
                    <a:pt x="68243" y="4323686"/>
                  </a:cubicBezTo>
                  <a:cubicBezTo>
                    <a:pt x="-27854" y="5276832"/>
                    <a:pt x="120719" y="6216938"/>
                    <a:pt x="32456" y="8117505"/>
                  </a:cubicBezTo>
                  <a:cubicBezTo>
                    <a:pt x="-2445" y="8798122"/>
                    <a:pt x="44446" y="8696845"/>
                    <a:pt x="32888" y="9050546"/>
                  </a:cubicBezTo>
                  <a:cubicBezTo>
                    <a:pt x="-25220" y="10656252"/>
                    <a:pt x="7024" y="9824717"/>
                    <a:pt x="28574" y="10860854"/>
                  </a:cubicBezTo>
                  <a:cubicBezTo>
                    <a:pt x="38020" y="11302542"/>
                    <a:pt x="19990" y="11321739"/>
                    <a:pt x="48397" y="11322239"/>
                  </a:cubicBezTo>
                  <a:cubicBezTo>
                    <a:pt x="1867993" y="11350024"/>
                    <a:pt x="3429385" y="11367108"/>
                    <a:pt x="5794953" y="11325170"/>
                  </a:cubicBezTo>
                  <a:cubicBezTo>
                    <a:pt x="6733668" y="11307063"/>
                    <a:pt x="6747043" y="11366267"/>
                    <a:pt x="6847500" y="11358452"/>
                  </a:cubicBezTo>
                  <a:cubicBezTo>
                    <a:pt x="8758150" y="11212623"/>
                    <a:pt x="8434323" y="11595245"/>
                    <a:pt x="8390771" y="10947932"/>
                  </a:cubicBezTo>
                  <a:close/>
                  <a:moveTo>
                    <a:pt x="457195" y="1278911"/>
                  </a:moveTo>
                  <a:cubicBezTo>
                    <a:pt x="377424" y="1246628"/>
                    <a:pt x="335166" y="1138989"/>
                    <a:pt x="369658" y="1051387"/>
                  </a:cubicBezTo>
                  <a:cubicBezTo>
                    <a:pt x="427448" y="903127"/>
                    <a:pt x="626227" y="918803"/>
                    <a:pt x="677954" y="1062155"/>
                  </a:cubicBezTo>
                  <a:cubicBezTo>
                    <a:pt x="728841" y="1184493"/>
                    <a:pt x="604224" y="1339091"/>
                    <a:pt x="457195" y="1278911"/>
                  </a:cubicBezTo>
                  <a:close/>
                  <a:moveTo>
                    <a:pt x="442094" y="2208543"/>
                  </a:moveTo>
                  <a:cubicBezTo>
                    <a:pt x="378287" y="2174284"/>
                    <a:pt x="345066" y="2089159"/>
                    <a:pt x="363618" y="2012348"/>
                  </a:cubicBezTo>
                  <a:cubicBezTo>
                    <a:pt x="404582" y="1844528"/>
                    <a:pt x="623638" y="1844028"/>
                    <a:pt x="679680" y="1999626"/>
                  </a:cubicBezTo>
                  <a:cubicBezTo>
                    <a:pt x="734018" y="2129756"/>
                    <a:pt x="590872" y="2288785"/>
                    <a:pt x="442094" y="2208543"/>
                  </a:cubicBezTo>
                  <a:close/>
                  <a:moveTo>
                    <a:pt x="460646" y="3154306"/>
                  </a:moveTo>
                  <a:cubicBezTo>
                    <a:pt x="380876" y="3122024"/>
                    <a:pt x="338618" y="3015361"/>
                    <a:pt x="372678" y="2927282"/>
                  </a:cubicBezTo>
                  <a:cubicBezTo>
                    <a:pt x="430037" y="2778046"/>
                    <a:pt x="630110" y="2794198"/>
                    <a:pt x="681405" y="2937551"/>
                  </a:cubicBezTo>
                  <a:cubicBezTo>
                    <a:pt x="732724" y="3060366"/>
                    <a:pt x="607244" y="3213987"/>
                    <a:pt x="460646" y="3154306"/>
                  </a:cubicBezTo>
                  <a:close/>
                  <a:moveTo>
                    <a:pt x="462803" y="4092231"/>
                  </a:moveTo>
                  <a:cubicBezTo>
                    <a:pt x="383033" y="4059948"/>
                    <a:pt x="340775" y="3953286"/>
                    <a:pt x="374836" y="3865707"/>
                  </a:cubicBezTo>
                  <a:cubicBezTo>
                    <a:pt x="432194" y="3715993"/>
                    <a:pt x="632267" y="3732146"/>
                    <a:pt x="683563" y="3875499"/>
                  </a:cubicBezTo>
                  <a:cubicBezTo>
                    <a:pt x="735312" y="3999268"/>
                    <a:pt x="608107" y="4151435"/>
                    <a:pt x="462803" y="4092231"/>
                  </a:cubicBezTo>
                  <a:close/>
                  <a:moveTo>
                    <a:pt x="369227" y="4826146"/>
                  </a:moveTo>
                  <a:cubicBezTo>
                    <a:pt x="410191" y="4658326"/>
                    <a:pt x="629247" y="4657349"/>
                    <a:pt x="685288" y="4813424"/>
                  </a:cubicBezTo>
                  <a:cubicBezTo>
                    <a:pt x="798257" y="5083999"/>
                    <a:pt x="294202" y="5134888"/>
                    <a:pt x="369227" y="4826146"/>
                  </a:cubicBezTo>
                  <a:close/>
                  <a:moveTo>
                    <a:pt x="371384" y="5763594"/>
                  </a:moveTo>
                  <a:cubicBezTo>
                    <a:pt x="412348" y="5596274"/>
                    <a:pt x="630973" y="5594297"/>
                    <a:pt x="687446" y="5750872"/>
                  </a:cubicBezTo>
                  <a:cubicBezTo>
                    <a:pt x="800845" y="6022901"/>
                    <a:pt x="296791" y="6072336"/>
                    <a:pt x="371384" y="5763594"/>
                  </a:cubicBezTo>
                  <a:close/>
                  <a:moveTo>
                    <a:pt x="468412" y="6905552"/>
                  </a:moveTo>
                  <a:cubicBezTo>
                    <a:pt x="388642" y="6873269"/>
                    <a:pt x="346383" y="6766607"/>
                    <a:pt x="380444" y="6679028"/>
                  </a:cubicBezTo>
                  <a:cubicBezTo>
                    <a:pt x="437803" y="6529315"/>
                    <a:pt x="637876" y="6545467"/>
                    <a:pt x="689171" y="6688820"/>
                  </a:cubicBezTo>
                  <a:cubicBezTo>
                    <a:pt x="740490" y="6812112"/>
                    <a:pt x="614147" y="6964756"/>
                    <a:pt x="468412" y="6905552"/>
                  </a:cubicBezTo>
                  <a:close/>
                  <a:moveTo>
                    <a:pt x="374836" y="7639467"/>
                  </a:moveTo>
                  <a:cubicBezTo>
                    <a:pt x="415799" y="7471147"/>
                    <a:pt x="634856" y="7471147"/>
                    <a:pt x="690897" y="7626745"/>
                  </a:cubicBezTo>
                  <a:cubicBezTo>
                    <a:pt x="803865" y="7897319"/>
                    <a:pt x="299811" y="7948209"/>
                    <a:pt x="374836" y="7639467"/>
                  </a:cubicBezTo>
                  <a:close/>
                  <a:moveTo>
                    <a:pt x="455469" y="8773110"/>
                  </a:moveTo>
                  <a:cubicBezTo>
                    <a:pt x="391662" y="8738851"/>
                    <a:pt x="358441" y="8653725"/>
                    <a:pt x="376993" y="8576914"/>
                  </a:cubicBezTo>
                  <a:cubicBezTo>
                    <a:pt x="417957" y="8409094"/>
                    <a:pt x="637013" y="8408594"/>
                    <a:pt x="693054" y="8564192"/>
                  </a:cubicBezTo>
                  <a:cubicBezTo>
                    <a:pt x="747393" y="8694345"/>
                    <a:pt x="604655" y="8853351"/>
                    <a:pt x="455469" y="8773110"/>
                  </a:cubicBezTo>
                  <a:close/>
                  <a:moveTo>
                    <a:pt x="473998" y="9718873"/>
                  </a:moveTo>
                  <a:cubicBezTo>
                    <a:pt x="394228" y="9686590"/>
                    <a:pt x="351969" y="9579928"/>
                    <a:pt x="386030" y="9492348"/>
                  </a:cubicBezTo>
                  <a:cubicBezTo>
                    <a:pt x="443389" y="9342635"/>
                    <a:pt x="643462" y="9358788"/>
                    <a:pt x="694757" y="9502140"/>
                  </a:cubicBezTo>
                  <a:cubicBezTo>
                    <a:pt x="746098" y="9625432"/>
                    <a:pt x="619755" y="9778076"/>
                    <a:pt x="473998" y="9718873"/>
                  </a:cubicBezTo>
                  <a:close/>
                  <a:moveTo>
                    <a:pt x="475724" y="10656820"/>
                  </a:moveTo>
                  <a:cubicBezTo>
                    <a:pt x="307123" y="10588325"/>
                    <a:pt x="363618" y="10292305"/>
                    <a:pt x="565417" y="10326564"/>
                  </a:cubicBezTo>
                  <a:cubicBezTo>
                    <a:pt x="809905" y="10369116"/>
                    <a:pt x="706429" y="10750760"/>
                    <a:pt x="475724" y="10656820"/>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nvGrpSpPr>
            <p:cNvPr id="12" name="Google Shape;12;p2"/>
            <p:cNvGrpSpPr/>
            <p:nvPr/>
          </p:nvGrpSpPr>
          <p:grpSpPr>
            <a:xfrm>
              <a:off x="5311310" y="55964"/>
              <a:ext cx="8413432" cy="10355886"/>
              <a:chOff x="5311310" y="55964"/>
              <a:chExt cx="8413432" cy="10355886"/>
            </a:xfrm>
          </p:grpSpPr>
          <p:sp>
            <p:nvSpPr>
              <p:cNvPr id="13" name="Google Shape;13;p2"/>
              <p:cNvSpPr/>
              <p:nvPr/>
            </p:nvSpPr>
            <p:spPr>
              <a:xfrm>
                <a:off x="5387864" y="55964"/>
                <a:ext cx="8105496" cy="82125"/>
              </a:xfrm>
              <a:custGeom>
                <a:avLst/>
                <a:gdLst/>
                <a:ahLst/>
                <a:cxnLst/>
                <a:rect l="l" t="t" r="r" b="b"/>
                <a:pathLst>
                  <a:path w="8105496" h="82125" extrusionOk="0">
                    <a:moveTo>
                      <a:pt x="8101604" y="82126"/>
                    </a:moveTo>
                    <a:cubicBezTo>
                      <a:pt x="8099424" y="82148"/>
                      <a:pt x="14367" y="54750"/>
                      <a:pt x="11506" y="54727"/>
                    </a:cubicBezTo>
                    <a:cubicBezTo>
                      <a:pt x="11506" y="-28581"/>
                      <a:pt x="-571910" y="294"/>
                      <a:pt x="6570003" y="30260"/>
                    </a:cubicBezTo>
                    <a:cubicBezTo>
                      <a:pt x="8269637" y="36803"/>
                      <a:pt x="8099605" y="11631"/>
                      <a:pt x="8101604" y="8212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4" name="Google Shape;14;p2"/>
              <p:cNvSpPr/>
              <p:nvPr/>
            </p:nvSpPr>
            <p:spPr>
              <a:xfrm>
                <a:off x="5388399" y="986279"/>
                <a:ext cx="8128786" cy="85828"/>
              </a:xfrm>
              <a:custGeom>
                <a:avLst/>
                <a:gdLst/>
                <a:ahLst/>
                <a:cxnLst/>
                <a:rect l="l" t="t" r="r" b="b"/>
                <a:pathLst>
                  <a:path w="8128786" h="85828" extrusionOk="0">
                    <a:moveTo>
                      <a:pt x="8124367" y="85829"/>
                    </a:moveTo>
                    <a:cubicBezTo>
                      <a:pt x="8121778" y="85874"/>
                      <a:pt x="10903" y="58453"/>
                      <a:pt x="9246" y="58430"/>
                    </a:cubicBezTo>
                    <a:cubicBezTo>
                      <a:pt x="11176" y="-28831"/>
                      <a:pt x="-540859" y="-1955"/>
                      <a:pt x="6591449" y="33963"/>
                    </a:cubicBezTo>
                    <a:cubicBezTo>
                      <a:pt x="8290129" y="40483"/>
                      <a:pt x="8124367" y="14470"/>
                      <a:pt x="8124367" y="8582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5" name="Google Shape;15;p2"/>
              <p:cNvSpPr/>
              <p:nvPr/>
            </p:nvSpPr>
            <p:spPr>
              <a:xfrm>
                <a:off x="5390743" y="1920023"/>
                <a:ext cx="8182802" cy="67949"/>
              </a:xfrm>
              <a:custGeom>
                <a:avLst/>
                <a:gdLst/>
                <a:ahLst/>
                <a:cxnLst/>
                <a:rect l="l" t="t" r="r" b="b"/>
                <a:pathLst>
                  <a:path w="8182802" h="67949" extrusionOk="0">
                    <a:moveTo>
                      <a:pt x="1086197" y="62634"/>
                    </a:moveTo>
                    <a:cubicBezTo>
                      <a:pt x="-151072" y="62634"/>
                      <a:pt x="6493" y="79014"/>
                      <a:pt x="6493" y="0"/>
                    </a:cubicBezTo>
                    <a:cubicBezTo>
                      <a:pt x="9968162" y="56705"/>
                      <a:pt x="11410296" y="79196"/>
                      <a:pt x="1086197" y="6263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6" name="Google Shape;16;p2"/>
              <p:cNvSpPr/>
              <p:nvPr/>
            </p:nvSpPr>
            <p:spPr>
              <a:xfrm>
                <a:off x="5336885" y="2856902"/>
                <a:ext cx="8215198" cy="83263"/>
              </a:xfrm>
              <a:custGeom>
                <a:avLst/>
                <a:gdLst/>
                <a:ahLst/>
                <a:cxnLst/>
                <a:rect l="l" t="t" r="r" b="b"/>
                <a:pathLst>
                  <a:path w="8215198" h="83263" extrusionOk="0">
                    <a:moveTo>
                      <a:pt x="8210804" y="83263"/>
                    </a:moveTo>
                    <a:cubicBezTo>
                      <a:pt x="8209033" y="83286"/>
                      <a:pt x="11053" y="55388"/>
                      <a:pt x="8578" y="55365"/>
                    </a:cubicBezTo>
                    <a:cubicBezTo>
                      <a:pt x="12598" y="-29261"/>
                      <a:pt x="-545432" y="569"/>
                      <a:pt x="6687378" y="30898"/>
                    </a:cubicBezTo>
                    <a:cubicBezTo>
                      <a:pt x="8375567" y="37417"/>
                      <a:pt x="8210804" y="12223"/>
                      <a:pt x="8210804" y="8326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7" name="Google Shape;17;p2"/>
              <p:cNvSpPr/>
              <p:nvPr/>
            </p:nvSpPr>
            <p:spPr>
              <a:xfrm>
                <a:off x="5374701" y="3791049"/>
                <a:ext cx="8198439" cy="82656"/>
              </a:xfrm>
              <a:custGeom>
                <a:avLst/>
                <a:gdLst/>
                <a:ahLst/>
                <a:cxnLst/>
                <a:rect l="l" t="t" r="r" b="b"/>
                <a:pathLst>
                  <a:path w="8198439" h="82656" extrusionOk="0">
                    <a:moveTo>
                      <a:pt x="8194537" y="82656"/>
                    </a:moveTo>
                    <a:cubicBezTo>
                      <a:pt x="8192539" y="82679"/>
                      <a:pt x="8502" y="54781"/>
                      <a:pt x="6117" y="54758"/>
                    </a:cubicBezTo>
                    <a:cubicBezTo>
                      <a:pt x="18675" y="-28936"/>
                      <a:pt x="-548256" y="484"/>
                      <a:pt x="6671974" y="30791"/>
                    </a:cubicBezTo>
                    <a:cubicBezTo>
                      <a:pt x="8362366" y="37310"/>
                      <a:pt x="8192493" y="12707"/>
                      <a:pt x="8194537" y="8265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8" name="Google Shape;18;p2"/>
              <p:cNvSpPr/>
              <p:nvPr/>
            </p:nvSpPr>
            <p:spPr>
              <a:xfrm>
                <a:off x="5345206" y="4724527"/>
                <a:ext cx="8266523" cy="83196"/>
              </a:xfrm>
              <a:custGeom>
                <a:avLst/>
                <a:gdLst/>
                <a:ahLst/>
                <a:cxnLst/>
                <a:rect l="l" t="t" r="r" b="b"/>
                <a:pathLst>
                  <a:path w="8266523" h="83196" extrusionOk="0">
                    <a:moveTo>
                      <a:pt x="8264133" y="83196"/>
                    </a:moveTo>
                    <a:cubicBezTo>
                      <a:pt x="8262475" y="83219"/>
                      <a:pt x="202760" y="56139"/>
                      <a:pt x="11043" y="54821"/>
                    </a:cubicBezTo>
                    <a:cubicBezTo>
                      <a:pt x="9181" y="-29395"/>
                      <a:pt x="-559657" y="774"/>
                      <a:pt x="6723472" y="31330"/>
                    </a:cubicBezTo>
                    <a:cubicBezTo>
                      <a:pt x="8432506" y="37874"/>
                      <a:pt x="8257729" y="12702"/>
                      <a:pt x="8264133" y="831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19" name="Google Shape;19;p2"/>
              <p:cNvSpPr/>
              <p:nvPr/>
            </p:nvSpPr>
            <p:spPr>
              <a:xfrm>
                <a:off x="5370304" y="5655615"/>
                <a:ext cx="8283621" cy="75741"/>
              </a:xfrm>
              <a:custGeom>
                <a:avLst/>
                <a:gdLst/>
                <a:ahLst/>
                <a:cxnLst/>
                <a:rect l="l" t="t" r="r" b="b"/>
                <a:pathLst>
                  <a:path w="8283621" h="75741" extrusionOk="0">
                    <a:moveTo>
                      <a:pt x="3026325" y="66065"/>
                    </a:moveTo>
                    <a:cubicBezTo>
                      <a:pt x="-276573" y="53365"/>
                      <a:pt x="7358" y="90896"/>
                      <a:pt x="5360" y="0"/>
                    </a:cubicBezTo>
                    <a:cubicBezTo>
                      <a:pt x="8835462" y="24558"/>
                      <a:pt x="11750657" y="102869"/>
                      <a:pt x="3026325" y="6606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0" name="Google Shape;20;p2"/>
              <p:cNvSpPr/>
              <p:nvPr/>
            </p:nvSpPr>
            <p:spPr>
              <a:xfrm>
                <a:off x="5368831" y="6590717"/>
                <a:ext cx="8265593" cy="85041"/>
              </a:xfrm>
              <a:custGeom>
                <a:avLst/>
                <a:gdLst/>
                <a:ahLst/>
                <a:cxnLst/>
                <a:rect l="l" t="t" r="r" b="b"/>
                <a:pathLst>
                  <a:path w="8265593" h="85041" extrusionOk="0">
                    <a:moveTo>
                      <a:pt x="8261216" y="85041"/>
                    </a:moveTo>
                    <a:cubicBezTo>
                      <a:pt x="8259559" y="85064"/>
                      <a:pt x="186787" y="57870"/>
                      <a:pt x="9830" y="56666"/>
                    </a:cubicBezTo>
                    <a:cubicBezTo>
                      <a:pt x="9830" y="-31685"/>
                      <a:pt x="-548177" y="2097"/>
                      <a:pt x="6744262" y="32698"/>
                    </a:cubicBezTo>
                    <a:cubicBezTo>
                      <a:pt x="8425299" y="40831"/>
                      <a:pt x="8261216" y="11025"/>
                      <a:pt x="8261216" y="8504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1" name="Google Shape;21;p2"/>
              <p:cNvSpPr/>
              <p:nvPr/>
            </p:nvSpPr>
            <p:spPr>
              <a:xfrm>
                <a:off x="5344309" y="7523452"/>
                <a:ext cx="8327709" cy="86323"/>
              </a:xfrm>
              <a:custGeom>
                <a:avLst/>
                <a:gdLst/>
                <a:ahLst/>
                <a:cxnLst/>
                <a:rect l="l" t="t" r="r" b="b"/>
                <a:pathLst>
                  <a:path w="8327709" h="86323" extrusionOk="0">
                    <a:moveTo>
                      <a:pt x="8325839" y="86323"/>
                    </a:moveTo>
                    <a:cubicBezTo>
                      <a:pt x="8324181" y="86346"/>
                      <a:pt x="155790" y="58902"/>
                      <a:pt x="8488" y="57948"/>
                    </a:cubicBezTo>
                    <a:cubicBezTo>
                      <a:pt x="12734" y="-33493"/>
                      <a:pt x="-550200" y="3174"/>
                      <a:pt x="6791196" y="33980"/>
                    </a:cubicBezTo>
                    <a:cubicBezTo>
                      <a:pt x="8493055" y="40523"/>
                      <a:pt x="8318005" y="15283"/>
                      <a:pt x="8325839" y="8632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2" name="Google Shape;22;p2"/>
              <p:cNvSpPr/>
              <p:nvPr/>
            </p:nvSpPr>
            <p:spPr>
              <a:xfrm>
                <a:off x="5345955" y="8456713"/>
                <a:ext cx="8378787" cy="77211"/>
              </a:xfrm>
              <a:custGeom>
                <a:avLst/>
                <a:gdLst/>
                <a:ahLst/>
                <a:cxnLst/>
                <a:rect l="l" t="t" r="r" b="b"/>
                <a:pathLst>
                  <a:path w="8378787" h="77211" extrusionOk="0">
                    <a:moveTo>
                      <a:pt x="3117501" y="66542"/>
                    </a:moveTo>
                    <a:cubicBezTo>
                      <a:pt x="-327680" y="53320"/>
                      <a:pt x="9000" y="93963"/>
                      <a:pt x="9000" y="0"/>
                    </a:cubicBezTo>
                    <a:cubicBezTo>
                      <a:pt x="8785740" y="33828"/>
                      <a:pt x="11966155" y="103891"/>
                      <a:pt x="3117501" y="6654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3" name="Google Shape;23;p2"/>
              <p:cNvSpPr/>
              <p:nvPr/>
            </p:nvSpPr>
            <p:spPr>
              <a:xfrm>
                <a:off x="5311310" y="9392874"/>
                <a:ext cx="8412452" cy="84459"/>
              </a:xfrm>
              <a:custGeom>
                <a:avLst/>
                <a:gdLst/>
                <a:ahLst/>
                <a:cxnLst/>
                <a:rect l="l" t="t" r="r" b="b"/>
                <a:pathLst>
                  <a:path w="8412452" h="84459" extrusionOk="0">
                    <a:moveTo>
                      <a:pt x="8409294" y="84459"/>
                    </a:moveTo>
                    <a:cubicBezTo>
                      <a:pt x="8407568" y="84482"/>
                      <a:pt x="356732" y="58038"/>
                      <a:pt x="10447" y="55107"/>
                    </a:cubicBezTo>
                    <a:cubicBezTo>
                      <a:pt x="10447" y="-30450"/>
                      <a:pt x="-567224" y="1401"/>
                      <a:pt x="6868634" y="32593"/>
                    </a:cubicBezTo>
                    <a:cubicBezTo>
                      <a:pt x="8577168" y="39136"/>
                      <a:pt x="8405275" y="13942"/>
                      <a:pt x="8409294" y="8445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4" name="Google Shape;24;p2"/>
              <p:cNvSpPr/>
              <p:nvPr/>
            </p:nvSpPr>
            <p:spPr>
              <a:xfrm>
                <a:off x="5339460" y="10324550"/>
                <a:ext cx="8374674" cy="87300"/>
              </a:xfrm>
              <a:custGeom>
                <a:avLst/>
                <a:gdLst/>
                <a:ahLst/>
                <a:cxnLst/>
                <a:rect l="l" t="t" r="r" b="b"/>
                <a:pathLst>
                  <a:path w="8374674" h="87300" extrusionOk="0">
                    <a:moveTo>
                      <a:pt x="8371652" y="87301"/>
                    </a:moveTo>
                    <a:cubicBezTo>
                      <a:pt x="8370018" y="87324"/>
                      <a:pt x="230282" y="59289"/>
                      <a:pt x="10749" y="57449"/>
                    </a:cubicBezTo>
                    <a:cubicBezTo>
                      <a:pt x="8705" y="-28335"/>
                      <a:pt x="-559860" y="-2436"/>
                      <a:pt x="6862464" y="34935"/>
                    </a:cubicBezTo>
                    <a:cubicBezTo>
                      <a:pt x="8536847" y="41478"/>
                      <a:pt x="8367361" y="14375"/>
                      <a:pt x="8371652" y="8730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sp>
          <p:nvSpPr>
            <p:cNvPr id="25" name="Google Shape;25;p2"/>
            <p:cNvSpPr/>
            <p:nvPr/>
          </p:nvSpPr>
          <p:spPr>
            <a:xfrm>
              <a:off x="6419575" y="-436321"/>
              <a:ext cx="225942" cy="11249877"/>
            </a:xfrm>
            <a:custGeom>
              <a:avLst/>
              <a:gdLst/>
              <a:ahLst/>
              <a:cxnLst/>
              <a:rect l="l" t="t" r="r" b="b"/>
              <a:pathLst>
                <a:path w="225942" h="11249877" extrusionOk="0">
                  <a:moveTo>
                    <a:pt x="225943" y="11249877"/>
                  </a:moveTo>
                  <a:cubicBezTo>
                    <a:pt x="101235" y="11249877"/>
                    <a:pt x="-95114" y="4751194"/>
                    <a:pt x="53028" y="3"/>
                  </a:cubicBezTo>
                  <a:cubicBezTo>
                    <a:pt x="179280" y="-3837"/>
                    <a:pt x="-124883" y="4383408"/>
                    <a:pt x="225943" y="1124987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nvGrpSpPr>
          <p:cNvPr id="26" name="Google Shape;26;p2"/>
          <p:cNvGrpSpPr/>
          <p:nvPr/>
        </p:nvGrpSpPr>
        <p:grpSpPr>
          <a:xfrm rot="-5400000">
            <a:off x="5271485" y="-740153"/>
            <a:ext cx="7743498" cy="11767314"/>
            <a:chOff x="5271483" y="-740155"/>
            <a:chExt cx="7743498" cy="11767314"/>
          </a:xfrm>
        </p:grpSpPr>
        <p:sp>
          <p:nvSpPr>
            <p:cNvPr id="27" name="Google Shape;27;p2"/>
            <p:cNvSpPr/>
            <p:nvPr/>
          </p:nvSpPr>
          <p:spPr>
            <a:xfrm>
              <a:off x="5271483" y="-740155"/>
              <a:ext cx="7743498" cy="11767314"/>
            </a:xfrm>
            <a:custGeom>
              <a:avLst/>
              <a:gdLst/>
              <a:ahLst/>
              <a:cxnLst/>
              <a:rect l="l" t="t" r="r" b="b"/>
              <a:pathLst>
                <a:path w="7743498" h="11767314" extrusionOk="0">
                  <a:moveTo>
                    <a:pt x="7740020" y="11680660"/>
                  </a:moveTo>
                  <a:cubicBezTo>
                    <a:pt x="7742562" y="11723799"/>
                    <a:pt x="8119550" y="11705419"/>
                    <a:pt x="219898" y="11767315"/>
                  </a:cubicBezTo>
                  <a:cubicBezTo>
                    <a:pt x="78698" y="11767315"/>
                    <a:pt x="50990" y="1752739"/>
                    <a:pt x="0" y="222635"/>
                  </a:cubicBezTo>
                  <a:cubicBezTo>
                    <a:pt x="0" y="112728"/>
                    <a:pt x="1238546" y="149983"/>
                    <a:pt x="1649057" y="129790"/>
                  </a:cubicBezTo>
                  <a:cubicBezTo>
                    <a:pt x="4424934" y="-6710"/>
                    <a:pt x="5822430" y="-58581"/>
                    <a:pt x="7536059" y="88534"/>
                  </a:cubicBezTo>
                  <a:cubicBezTo>
                    <a:pt x="7657249" y="98937"/>
                    <a:pt x="7414682" y="4454633"/>
                    <a:pt x="7740020" y="11680660"/>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8" name="Google Shape;28;p2"/>
            <p:cNvSpPr/>
            <p:nvPr/>
          </p:nvSpPr>
          <p:spPr>
            <a:xfrm>
              <a:off x="5598775" y="-376883"/>
              <a:ext cx="7078867" cy="11040738"/>
            </a:xfrm>
            <a:custGeom>
              <a:avLst/>
              <a:gdLst/>
              <a:ahLst/>
              <a:cxnLst/>
              <a:rect l="l" t="t" r="r" b="b"/>
              <a:pathLst>
                <a:path w="7078867" h="11040738" extrusionOk="0">
                  <a:moveTo>
                    <a:pt x="0" y="155569"/>
                  </a:moveTo>
                  <a:cubicBezTo>
                    <a:pt x="277009" y="131352"/>
                    <a:pt x="561621" y="135541"/>
                    <a:pt x="880274" y="136129"/>
                  </a:cubicBezTo>
                  <a:cubicBezTo>
                    <a:pt x="1971782" y="136129"/>
                    <a:pt x="4522111" y="-114420"/>
                    <a:pt x="6922672" y="64302"/>
                  </a:cubicBezTo>
                  <a:cubicBezTo>
                    <a:pt x="6992683" y="4943197"/>
                    <a:pt x="6790347" y="4656380"/>
                    <a:pt x="7078867" y="10986797"/>
                  </a:cubicBezTo>
                  <a:cubicBezTo>
                    <a:pt x="3871623" y="11012709"/>
                    <a:pt x="4101196" y="11009461"/>
                    <a:pt x="174652" y="11040738"/>
                  </a:cubicBezTo>
                  <a:cubicBezTo>
                    <a:pt x="17279" y="6298698"/>
                    <a:pt x="50519" y="2143916"/>
                    <a:pt x="0" y="15556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29" name="Google Shape;29;p2"/>
            <p:cNvSpPr/>
            <p:nvPr/>
          </p:nvSpPr>
          <p:spPr>
            <a:xfrm>
              <a:off x="5602721" y="-380820"/>
              <a:ext cx="7064908" cy="11044843"/>
            </a:xfrm>
            <a:custGeom>
              <a:avLst/>
              <a:gdLst/>
              <a:ahLst/>
              <a:cxnLst/>
              <a:rect l="l" t="t" r="r" b="b"/>
              <a:pathLst>
                <a:path w="7064908" h="11044843" extrusionOk="0">
                  <a:moveTo>
                    <a:pt x="7016821" y="10765531"/>
                  </a:moveTo>
                  <a:cubicBezTo>
                    <a:pt x="7074191" y="10765531"/>
                    <a:pt x="7064845" y="10771132"/>
                    <a:pt x="7063597" y="10743644"/>
                  </a:cubicBezTo>
                  <a:cubicBezTo>
                    <a:pt x="7022918" y="10743690"/>
                    <a:pt x="7008276" y="10743644"/>
                    <a:pt x="6963313" y="10743714"/>
                  </a:cubicBezTo>
                  <a:cubicBezTo>
                    <a:pt x="6965454" y="10239532"/>
                    <a:pt x="6920962" y="10316113"/>
                    <a:pt x="7043941" y="10316396"/>
                  </a:cubicBezTo>
                  <a:cubicBezTo>
                    <a:pt x="7042717" y="10289896"/>
                    <a:pt x="7049378" y="10294508"/>
                    <a:pt x="7016821" y="10294508"/>
                  </a:cubicBezTo>
                  <a:cubicBezTo>
                    <a:pt x="6941913" y="10294508"/>
                    <a:pt x="6957074" y="10361394"/>
                    <a:pt x="6950412" y="9935911"/>
                  </a:cubicBezTo>
                  <a:cubicBezTo>
                    <a:pt x="6949164" y="9855164"/>
                    <a:pt x="6932191" y="9868791"/>
                    <a:pt x="7016821" y="9868791"/>
                  </a:cubicBezTo>
                  <a:cubicBezTo>
                    <a:pt x="7028451" y="9868791"/>
                    <a:pt x="7026215" y="9873192"/>
                    <a:pt x="7025296" y="9846950"/>
                  </a:cubicBezTo>
                  <a:cubicBezTo>
                    <a:pt x="6924187" y="9846950"/>
                    <a:pt x="6951424" y="9889807"/>
                    <a:pt x="6947092" y="9614428"/>
                  </a:cubicBezTo>
                  <a:cubicBezTo>
                    <a:pt x="6943279" y="9380047"/>
                    <a:pt x="6921432" y="9418361"/>
                    <a:pt x="7011313" y="9418385"/>
                  </a:cubicBezTo>
                  <a:cubicBezTo>
                    <a:pt x="7010418" y="9389178"/>
                    <a:pt x="7022730" y="9396686"/>
                    <a:pt x="6943537" y="9396427"/>
                  </a:cubicBezTo>
                  <a:cubicBezTo>
                    <a:pt x="6938924" y="9113682"/>
                    <a:pt x="6942219" y="9304619"/>
                    <a:pt x="6937958" y="8969250"/>
                  </a:cubicBezTo>
                  <a:cubicBezTo>
                    <a:pt x="7008982" y="8969085"/>
                    <a:pt x="6998318" y="8976452"/>
                    <a:pt x="6997494" y="8947316"/>
                  </a:cubicBezTo>
                  <a:cubicBezTo>
                    <a:pt x="6926329" y="8947339"/>
                    <a:pt x="6931390" y="9019355"/>
                    <a:pt x="6929390" y="8518326"/>
                  </a:cubicBezTo>
                  <a:cubicBezTo>
                    <a:pt x="6996953" y="8519079"/>
                    <a:pt x="6985842" y="8524163"/>
                    <a:pt x="6985112" y="8496839"/>
                  </a:cubicBezTo>
                  <a:cubicBezTo>
                    <a:pt x="6920914" y="8496628"/>
                    <a:pt x="6929319" y="8498392"/>
                    <a:pt x="6929296" y="8489967"/>
                  </a:cubicBezTo>
                  <a:cubicBezTo>
                    <a:pt x="6928990" y="8389144"/>
                    <a:pt x="6928542" y="8376860"/>
                    <a:pt x="6923693" y="8069239"/>
                  </a:cubicBezTo>
                  <a:cubicBezTo>
                    <a:pt x="6983510" y="8069874"/>
                    <a:pt x="6973670" y="8075005"/>
                    <a:pt x="6972917" y="8047728"/>
                  </a:cubicBezTo>
                  <a:cubicBezTo>
                    <a:pt x="6903471" y="8047446"/>
                    <a:pt x="6924187" y="8101951"/>
                    <a:pt x="6917666" y="7686801"/>
                  </a:cubicBezTo>
                  <a:cubicBezTo>
                    <a:pt x="6916395" y="7606124"/>
                    <a:pt x="6905189" y="7620103"/>
                    <a:pt x="6960958" y="7620715"/>
                  </a:cubicBezTo>
                  <a:cubicBezTo>
                    <a:pt x="6960158" y="7592803"/>
                    <a:pt x="6969127" y="7599370"/>
                    <a:pt x="6916325" y="7598052"/>
                  </a:cubicBezTo>
                  <a:cubicBezTo>
                    <a:pt x="6910816" y="7224062"/>
                    <a:pt x="6912464" y="7317283"/>
                    <a:pt x="6906884" y="7168262"/>
                  </a:cubicBezTo>
                  <a:cubicBezTo>
                    <a:pt x="6955403" y="7167980"/>
                    <a:pt x="6947446" y="7173839"/>
                    <a:pt x="6946551" y="7146233"/>
                  </a:cubicBezTo>
                  <a:cubicBezTo>
                    <a:pt x="6896573" y="7146398"/>
                    <a:pt x="6905683" y="7166897"/>
                    <a:pt x="6903754" y="7044282"/>
                  </a:cubicBezTo>
                  <a:cubicBezTo>
                    <a:pt x="6897679" y="6655183"/>
                    <a:pt x="6886898" y="6718727"/>
                    <a:pt x="6931885" y="6718091"/>
                  </a:cubicBezTo>
                  <a:cubicBezTo>
                    <a:pt x="6930872" y="6690697"/>
                    <a:pt x="6937394" y="6695993"/>
                    <a:pt x="6899281" y="6696722"/>
                  </a:cubicBezTo>
                  <a:cubicBezTo>
                    <a:pt x="6891512" y="6216121"/>
                    <a:pt x="6880542" y="6270745"/>
                    <a:pt x="6916607" y="6270651"/>
                  </a:cubicBezTo>
                  <a:cubicBezTo>
                    <a:pt x="6915901" y="6243139"/>
                    <a:pt x="6921456" y="6248740"/>
                    <a:pt x="6891512" y="6248811"/>
                  </a:cubicBezTo>
                  <a:cubicBezTo>
                    <a:pt x="6883720" y="5765998"/>
                    <a:pt x="6876186" y="5820669"/>
                    <a:pt x="6909262" y="5820386"/>
                  </a:cubicBezTo>
                  <a:cubicBezTo>
                    <a:pt x="6909027" y="5794121"/>
                    <a:pt x="6915171" y="5798429"/>
                    <a:pt x="6885038" y="5798735"/>
                  </a:cubicBezTo>
                  <a:cubicBezTo>
                    <a:pt x="6881813" y="5581604"/>
                    <a:pt x="6885509" y="5559293"/>
                    <a:pt x="6881248" y="5371134"/>
                  </a:cubicBezTo>
                  <a:cubicBezTo>
                    <a:pt x="6913829" y="5371134"/>
                    <a:pt x="6908321" y="5376782"/>
                    <a:pt x="6908461" y="5349270"/>
                  </a:cubicBezTo>
                  <a:cubicBezTo>
                    <a:pt x="6872067" y="5349294"/>
                    <a:pt x="6879789" y="5411425"/>
                    <a:pt x="6871714" y="4956265"/>
                  </a:cubicBezTo>
                  <a:cubicBezTo>
                    <a:pt x="6870961" y="4914326"/>
                    <a:pt x="6869665" y="4919834"/>
                    <a:pt x="6875316" y="4919881"/>
                  </a:cubicBezTo>
                  <a:cubicBezTo>
                    <a:pt x="6919667" y="4920304"/>
                    <a:pt x="6912134" y="4925858"/>
                    <a:pt x="6912487" y="4898346"/>
                  </a:cubicBezTo>
                  <a:cubicBezTo>
                    <a:pt x="6860697" y="4897970"/>
                    <a:pt x="6866818" y="4938967"/>
                    <a:pt x="6868112" y="4634829"/>
                  </a:cubicBezTo>
                  <a:cubicBezTo>
                    <a:pt x="6868724" y="4438715"/>
                    <a:pt x="6851680" y="4470981"/>
                    <a:pt x="6918984" y="4469592"/>
                  </a:cubicBezTo>
                  <a:cubicBezTo>
                    <a:pt x="6919432" y="4442198"/>
                    <a:pt x="6928165" y="4447305"/>
                    <a:pt x="6875151" y="4448835"/>
                  </a:cubicBezTo>
                  <a:cubicBezTo>
                    <a:pt x="6862557" y="4449188"/>
                    <a:pt x="6867688" y="4499387"/>
                    <a:pt x="6857495" y="4020740"/>
                  </a:cubicBezTo>
                  <a:cubicBezTo>
                    <a:pt x="6877199" y="4020387"/>
                    <a:pt x="6900175" y="4019940"/>
                    <a:pt x="6926117" y="4019634"/>
                  </a:cubicBezTo>
                  <a:cubicBezTo>
                    <a:pt x="6926517" y="3992263"/>
                    <a:pt x="6936664" y="3997417"/>
                    <a:pt x="6875245" y="3998570"/>
                  </a:cubicBezTo>
                  <a:cubicBezTo>
                    <a:pt x="6853729" y="3998947"/>
                    <a:pt x="6857072" y="4000924"/>
                    <a:pt x="6856906" y="3992639"/>
                  </a:cubicBezTo>
                  <a:cubicBezTo>
                    <a:pt x="6846501" y="3517969"/>
                    <a:pt x="6843087" y="3571581"/>
                    <a:pt x="6875339" y="3571911"/>
                  </a:cubicBezTo>
                  <a:cubicBezTo>
                    <a:pt x="6942855" y="3572734"/>
                    <a:pt x="6931438" y="3577959"/>
                    <a:pt x="6931650" y="3550588"/>
                  </a:cubicBezTo>
                  <a:cubicBezTo>
                    <a:pt x="6899587" y="3550353"/>
                    <a:pt x="6869854" y="3549976"/>
                    <a:pt x="6850079" y="3549765"/>
                  </a:cubicBezTo>
                  <a:cubicBezTo>
                    <a:pt x="6849279" y="3496835"/>
                    <a:pt x="6844383" y="3123223"/>
                    <a:pt x="6844359" y="3121575"/>
                  </a:cubicBezTo>
                  <a:cubicBezTo>
                    <a:pt x="6884402" y="3121434"/>
                    <a:pt x="6904342" y="3121317"/>
                    <a:pt x="6932709" y="3121246"/>
                  </a:cubicBezTo>
                  <a:cubicBezTo>
                    <a:pt x="6932615" y="3093710"/>
                    <a:pt x="6944339" y="3099288"/>
                    <a:pt x="6875362" y="3099570"/>
                  </a:cubicBezTo>
                  <a:cubicBezTo>
                    <a:pt x="6829504" y="3099759"/>
                    <a:pt x="6848526" y="3159984"/>
                    <a:pt x="6839086" y="2708213"/>
                  </a:cubicBezTo>
                  <a:cubicBezTo>
                    <a:pt x="6838168" y="2663968"/>
                    <a:pt x="6828774" y="2671052"/>
                    <a:pt x="6875245" y="2671923"/>
                  </a:cubicBezTo>
                  <a:cubicBezTo>
                    <a:pt x="6938264" y="2673099"/>
                    <a:pt x="6927836" y="2678300"/>
                    <a:pt x="6927295" y="2650906"/>
                  </a:cubicBezTo>
                  <a:cubicBezTo>
                    <a:pt x="6892148" y="2650483"/>
                    <a:pt x="6871596" y="2649918"/>
                    <a:pt x="6837908" y="2649424"/>
                  </a:cubicBezTo>
                  <a:cubicBezTo>
                    <a:pt x="6830234" y="2246675"/>
                    <a:pt x="6830140" y="2230436"/>
                    <a:pt x="6829999" y="2220717"/>
                  </a:cubicBezTo>
                  <a:cubicBezTo>
                    <a:pt x="6860697" y="2221211"/>
                    <a:pt x="6884874" y="2221893"/>
                    <a:pt x="6915289" y="2222387"/>
                  </a:cubicBezTo>
                  <a:cubicBezTo>
                    <a:pt x="6914276" y="2194734"/>
                    <a:pt x="6923128" y="2200736"/>
                    <a:pt x="6875598" y="2199700"/>
                  </a:cubicBezTo>
                  <a:cubicBezTo>
                    <a:pt x="6812131" y="2198335"/>
                    <a:pt x="6831717" y="2265479"/>
                    <a:pt x="6823666" y="1771134"/>
                  </a:cubicBezTo>
                  <a:cubicBezTo>
                    <a:pt x="6857283" y="1771770"/>
                    <a:pt x="6877929" y="1772523"/>
                    <a:pt x="6906696" y="1773205"/>
                  </a:cubicBezTo>
                  <a:cubicBezTo>
                    <a:pt x="6906531" y="1745623"/>
                    <a:pt x="6912770" y="1751530"/>
                    <a:pt x="6875668" y="1750518"/>
                  </a:cubicBezTo>
                  <a:cubicBezTo>
                    <a:pt x="6801914" y="1748400"/>
                    <a:pt x="6824325" y="1814603"/>
                    <a:pt x="6814321" y="1321270"/>
                  </a:cubicBezTo>
                  <a:cubicBezTo>
                    <a:pt x="6851915" y="1321905"/>
                    <a:pt x="6871125" y="1322752"/>
                    <a:pt x="6908155" y="1323647"/>
                  </a:cubicBezTo>
                  <a:cubicBezTo>
                    <a:pt x="6908485" y="1296041"/>
                    <a:pt x="6914700" y="1302042"/>
                    <a:pt x="6875668" y="1300865"/>
                  </a:cubicBezTo>
                  <a:cubicBezTo>
                    <a:pt x="6801561" y="1298747"/>
                    <a:pt x="6813991" y="1309032"/>
                    <a:pt x="6813285" y="1263586"/>
                  </a:cubicBezTo>
                  <a:cubicBezTo>
                    <a:pt x="6806011" y="795577"/>
                    <a:pt x="6793040" y="872158"/>
                    <a:pt x="6875457" y="871946"/>
                  </a:cubicBezTo>
                  <a:cubicBezTo>
                    <a:pt x="6922774" y="871805"/>
                    <a:pt x="6914817" y="877524"/>
                    <a:pt x="6915241" y="849989"/>
                  </a:cubicBezTo>
                  <a:cubicBezTo>
                    <a:pt x="6877411" y="850059"/>
                    <a:pt x="6854576" y="850177"/>
                    <a:pt x="6808576" y="850224"/>
                  </a:cubicBezTo>
                  <a:cubicBezTo>
                    <a:pt x="6805187" y="680492"/>
                    <a:pt x="6803256" y="672114"/>
                    <a:pt x="6802526" y="422906"/>
                  </a:cubicBezTo>
                  <a:cubicBezTo>
                    <a:pt x="6853234" y="423188"/>
                    <a:pt x="6872279" y="423682"/>
                    <a:pt x="6919902" y="424106"/>
                  </a:cubicBezTo>
                  <a:cubicBezTo>
                    <a:pt x="6920044" y="396476"/>
                    <a:pt x="6928919" y="402407"/>
                    <a:pt x="6875574" y="401724"/>
                  </a:cubicBezTo>
                  <a:cubicBezTo>
                    <a:pt x="6779056" y="400571"/>
                    <a:pt x="6803962" y="463291"/>
                    <a:pt x="6797253" y="60307"/>
                  </a:cubicBezTo>
                  <a:cubicBezTo>
                    <a:pt x="6766720" y="58189"/>
                    <a:pt x="6780916" y="15874"/>
                    <a:pt x="6783152" y="400924"/>
                  </a:cubicBezTo>
                  <a:cubicBezTo>
                    <a:pt x="6744568" y="400783"/>
                    <a:pt x="6463464" y="399630"/>
                    <a:pt x="6407624" y="399818"/>
                  </a:cubicBezTo>
                  <a:cubicBezTo>
                    <a:pt x="6398584" y="-3754"/>
                    <a:pt x="6418500" y="36773"/>
                    <a:pt x="6385213" y="35055"/>
                  </a:cubicBezTo>
                  <a:cubicBezTo>
                    <a:pt x="6389474" y="467127"/>
                    <a:pt x="6412120" y="399300"/>
                    <a:pt x="6310069" y="400736"/>
                  </a:cubicBezTo>
                  <a:cubicBezTo>
                    <a:pt x="6204511" y="402219"/>
                    <a:pt x="6202392" y="401466"/>
                    <a:pt x="6027787" y="401913"/>
                  </a:cubicBezTo>
                  <a:cubicBezTo>
                    <a:pt x="6013898" y="401936"/>
                    <a:pt x="6017311" y="417304"/>
                    <a:pt x="6015476" y="300008"/>
                  </a:cubicBezTo>
                  <a:cubicBezTo>
                    <a:pt x="6010650" y="-19499"/>
                    <a:pt x="6019313" y="18110"/>
                    <a:pt x="5991911" y="17121"/>
                  </a:cubicBezTo>
                  <a:cubicBezTo>
                    <a:pt x="5995372" y="246396"/>
                    <a:pt x="5996478" y="325072"/>
                    <a:pt x="5997937" y="401983"/>
                  </a:cubicBezTo>
                  <a:cubicBezTo>
                    <a:pt x="5910105" y="402148"/>
                    <a:pt x="5888801" y="402077"/>
                    <a:pt x="5624669" y="401889"/>
                  </a:cubicBezTo>
                  <a:cubicBezTo>
                    <a:pt x="5615064" y="-37691"/>
                    <a:pt x="5630036" y="7025"/>
                    <a:pt x="5599386" y="6390"/>
                  </a:cubicBezTo>
                  <a:cubicBezTo>
                    <a:pt x="5605907" y="433873"/>
                    <a:pt x="5605742" y="401866"/>
                    <a:pt x="5604071" y="401866"/>
                  </a:cubicBezTo>
                  <a:cubicBezTo>
                    <a:pt x="5461553" y="401866"/>
                    <a:pt x="5463106" y="399748"/>
                    <a:pt x="5321624" y="399748"/>
                  </a:cubicBezTo>
                  <a:cubicBezTo>
                    <a:pt x="5203495" y="399748"/>
                    <a:pt x="5234710" y="476565"/>
                    <a:pt x="5227507" y="1753"/>
                  </a:cubicBezTo>
                  <a:cubicBezTo>
                    <a:pt x="5201282" y="1589"/>
                    <a:pt x="5206296" y="-48658"/>
                    <a:pt x="5213570" y="400712"/>
                  </a:cubicBezTo>
                  <a:cubicBezTo>
                    <a:pt x="5015189" y="404760"/>
                    <a:pt x="5031079" y="403136"/>
                    <a:pt x="4840584" y="401654"/>
                  </a:cubicBezTo>
                  <a:cubicBezTo>
                    <a:pt x="4831450" y="-46234"/>
                    <a:pt x="4842091" y="1753"/>
                    <a:pt x="4813677" y="2012"/>
                  </a:cubicBezTo>
                  <a:cubicBezTo>
                    <a:pt x="4821422" y="469528"/>
                    <a:pt x="4845010" y="401371"/>
                    <a:pt x="4756825" y="401371"/>
                  </a:cubicBezTo>
                  <a:cubicBezTo>
                    <a:pt x="4392526" y="401371"/>
                    <a:pt x="4448648" y="433449"/>
                    <a:pt x="4446553" y="299961"/>
                  </a:cubicBezTo>
                  <a:cubicBezTo>
                    <a:pt x="4444105" y="142679"/>
                    <a:pt x="4443234" y="148068"/>
                    <a:pt x="4440903" y="7990"/>
                  </a:cubicBezTo>
                  <a:cubicBezTo>
                    <a:pt x="4413313" y="8602"/>
                    <a:pt x="4420540" y="-41362"/>
                    <a:pt x="4429015" y="402430"/>
                  </a:cubicBezTo>
                  <a:cubicBezTo>
                    <a:pt x="4334238" y="401960"/>
                    <a:pt x="4228303" y="397629"/>
                    <a:pt x="4055958" y="401324"/>
                  </a:cubicBezTo>
                  <a:cubicBezTo>
                    <a:pt x="4054828" y="271343"/>
                    <a:pt x="4050944" y="105212"/>
                    <a:pt x="4049508" y="18275"/>
                  </a:cubicBezTo>
                  <a:cubicBezTo>
                    <a:pt x="4017963" y="19240"/>
                    <a:pt x="4033218" y="-23782"/>
                    <a:pt x="4036678" y="401724"/>
                  </a:cubicBezTo>
                  <a:cubicBezTo>
                    <a:pt x="3868524" y="405208"/>
                    <a:pt x="3784482" y="400995"/>
                    <a:pt x="3661244" y="400571"/>
                  </a:cubicBezTo>
                  <a:cubicBezTo>
                    <a:pt x="3656748" y="200127"/>
                    <a:pt x="3658772" y="166472"/>
                    <a:pt x="3657124" y="31124"/>
                  </a:cubicBezTo>
                  <a:cubicBezTo>
                    <a:pt x="3631017" y="32019"/>
                    <a:pt x="3638197" y="12556"/>
                    <a:pt x="3638598" y="139596"/>
                  </a:cubicBezTo>
                  <a:cubicBezTo>
                    <a:pt x="3638880" y="230063"/>
                    <a:pt x="3640198" y="321001"/>
                    <a:pt x="3641964" y="400548"/>
                  </a:cubicBezTo>
                  <a:cubicBezTo>
                    <a:pt x="3624779" y="400524"/>
                    <a:pt x="3356457" y="400383"/>
                    <a:pt x="3344922" y="400359"/>
                  </a:cubicBezTo>
                  <a:cubicBezTo>
                    <a:pt x="3243742" y="400359"/>
                    <a:pt x="3270296" y="462256"/>
                    <a:pt x="3266553" y="45316"/>
                  </a:cubicBezTo>
                  <a:cubicBezTo>
                    <a:pt x="3240517" y="46304"/>
                    <a:pt x="3247744" y="29218"/>
                    <a:pt x="3247508" y="139525"/>
                  </a:cubicBezTo>
                  <a:cubicBezTo>
                    <a:pt x="3247320" y="227803"/>
                    <a:pt x="3248474" y="314717"/>
                    <a:pt x="3250522" y="400665"/>
                  </a:cubicBezTo>
                  <a:cubicBezTo>
                    <a:pt x="2886788" y="403442"/>
                    <a:pt x="3242259" y="400501"/>
                    <a:pt x="2878525" y="402854"/>
                  </a:cubicBezTo>
                  <a:cubicBezTo>
                    <a:pt x="2877748" y="328485"/>
                    <a:pt x="2876453" y="257481"/>
                    <a:pt x="2873252" y="60872"/>
                  </a:cubicBezTo>
                  <a:cubicBezTo>
                    <a:pt x="2846274" y="61978"/>
                    <a:pt x="2853406" y="26159"/>
                    <a:pt x="2857879" y="300314"/>
                  </a:cubicBezTo>
                  <a:cubicBezTo>
                    <a:pt x="2859951" y="431778"/>
                    <a:pt x="2933541" y="403466"/>
                    <a:pt x="2497794" y="403466"/>
                  </a:cubicBezTo>
                  <a:cubicBezTo>
                    <a:pt x="2481904" y="403466"/>
                    <a:pt x="2490190" y="442439"/>
                    <a:pt x="2480067" y="77535"/>
                  </a:cubicBezTo>
                  <a:cubicBezTo>
                    <a:pt x="2448287" y="78900"/>
                    <a:pt x="2465496" y="30913"/>
                    <a:pt x="2468038" y="403395"/>
                  </a:cubicBezTo>
                  <a:cubicBezTo>
                    <a:pt x="2348002" y="402783"/>
                    <a:pt x="2269586" y="395841"/>
                    <a:pt x="2092651" y="400618"/>
                  </a:cubicBezTo>
                  <a:cubicBezTo>
                    <a:pt x="2091168" y="331191"/>
                    <a:pt x="2091121" y="306056"/>
                    <a:pt x="2087213" y="95115"/>
                  </a:cubicBezTo>
                  <a:cubicBezTo>
                    <a:pt x="2061859" y="96292"/>
                    <a:pt x="2065908" y="48352"/>
                    <a:pt x="2073347" y="401160"/>
                  </a:cubicBezTo>
                  <a:cubicBezTo>
                    <a:pt x="1981396" y="403819"/>
                    <a:pt x="1885348" y="403466"/>
                    <a:pt x="1792101" y="402313"/>
                  </a:cubicBezTo>
                  <a:cubicBezTo>
                    <a:pt x="1673572" y="400971"/>
                    <a:pt x="1698690" y="457125"/>
                    <a:pt x="1697207" y="113355"/>
                  </a:cubicBezTo>
                  <a:cubicBezTo>
                    <a:pt x="1674066" y="114461"/>
                    <a:pt x="1674066" y="69533"/>
                    <a:pt x="1681364" y="401513"/>
                  </a:cubicBezTo>
                  <a:cubicBezTo>
                    <a:pt x="1660765" y="401466"/>
                    <a:pt x="1672724" y="401489"/>
                    <a:pt x="1368549" y="401419"/>
                  </a:cubicBezTo>
                  <a:cubicBezTo>
                    <a:pt x="1287285" y="401419"/>
                    <a:pt x="1307507" y="449311"/>
                    <a:pt x="1303011" y="132182"/>
                  </a:cubicBezTo>
                  <a:cubicBezTo>
                    <a:pt x="1274973" y="133430"/>
                    <a:pt x="1282459" y="92338"/>
                    <a:pt x="1287827" y="401207"/>
                  </a:cubicBezTo>
                  <a:cubicBezTo>
                    <a:pt x="1187541" y="400618"/>
                    <a:pt x="1173299" y="399253"/>
                    <a:pt x="915523" y="400571"/>
                  </a:cubicBezTo>
                  <a:cubicBezTo>
                    <a:pt x="913640" y="335216"/>
                    <a:pt x="912086" y="240112"/>
                    <a:pt x="912181" y="139831"/>
                  </a:cubicBezTo>
                  <a:cubicBezTo>
                    <a:pt x="887769" y="139878"/>
                    <a:pt x="891182" y="115708"/>
                    <a:pt x="894077" y="300337"/>
                  </a:cubicBezTo>
                  <a:cubicBezTo>
                    <a:pt x="896031" y="426436"/>
                    <a:pt x="915571" y="400807"/>
                    <a:pt x="803962" y="400807"/>
                  </a:cubicBezTo>
                  <a:cubicBezTo>
                    <a:pt x="664104" y="400807"/>
                    <a:pt x="663092" y="402925"/>
                    <a:pt x="524552" y="402948"/>
                  </a:cubicBezTo>
                  <a:cubicBezTo>
                    <a:pt x="522316" y="288311"/>
                    <a:pt x="522575" y="261576"/>
                    <a:pt x="519538" y="139760"/>
                  </a:cubicBezTo>
                  <a:cubicBezTo>
                    <a:pt x="492866" y="139878"/>
                    <a:pt x="499528" y="105894"/>
                    <a:pt x="505249" y="402925"/>
                  </a:cubicBezTo>
                  <a:cubicBezTo>
                    <a:pt x="503554" y="402925"/>
                    <a:pt x="132428" y="400265"/>
                    <a:pt x="130733" y="400242"/>
                  </a:cubicBezTo>
                  <a:cubicBezTo>
                    <a:pt x="128849" y="335686"/>
                    <a:pt x="127743" y="252633"/>
                    <a:pt x="126354" y="150304"/>
                  </a:cubicBezTo>
                  <a:cubicBezTo>
                    <a:pt x="100694" y="151787"/>
                    <a:pt x="106603" y="129923"/>
                    <a:pt x="109287" y="300314"/>
                  </a:cubicBezTo>
                  <a:cubicBezTo>
                    <a:pt x="111076" y="414927"/>
                    <a:pt x="116278" y="400053"/>
                    <a:pt x="98528" y="399771"/>
                  </a:cubicBezTo>
                  <a:cubicBezTo>
                    <a:pt x="-17059" y="398053"/>
                    <a:pt x="738" y="392005"/>
                    <a:pt x="1303" y="420717"/>
                  </a:cubicBezTo>
                  <a:cubicBezTo>
                    <a:pt x="51187" y="420905"/>
                    <a:pt x="78683" y="421399"/>
                    <a:pt x="112112" y="421870"/>
                  </a:cubicBezTo>
                  <a:cubicBezTo>
                    <a:pt x="120280" y="672679"/>
                    <a:pt x="118209" y="684328"/>
                    <a:pt x="119904" y="851824"/>
                  </a:cubicBezTo>
                  <a:cubicBezTo>
                    <a:pt x="85534" y="852154"/>
                    <a:pt x="57896" y="852507"/>
                    <a:pt x="8248" y="852672"/>
                  </a:cubicBezTo>
                  <a:cubicBezTo>
                    <a:pt x="8601" y="881266"/>
                    <a:pt x="-8160" y="875030"/>
                    <a:pt x="98481" y="873900"/>
                  </a:cubicBezTo>
                  <a:cubicBezTo>
                    <a:pt x="130003" y="873594"/>
                    <a:pt x="118162" y="814287"/>
                    <a:pt x="125295" y="1263845"/>
                  </a:cubicBezTo>
                  <a:cubicBezTo>
                    <a:pt x="126048" y="1311715"/>
                    <a:pt x="147047" y="1299759"/>
                    <a:pt x="12485" y="1299688"/>
                  </a:cubicBezTo>
                  <a:cubicBezTo>
                    <a:pt x="12674" y="1328824"/>
                    <a:pt x="-7948" y="1321529"/>
                    <a:pt x="126260" y="1321599"/>
                  </a:cubicBezTo>
                  <a:cubicBezTo>
                    <a:pt x="128167" y="1428470"/>
                    <a:pt x="132757" y="1580198"/>
                    <a:pt x="133016" y="1750189"/>
                  </a:cubicBezTo>
                  <a:cubicBezTo>
                    <a:pt x="93726" y="1750353"/>
                    <a:pt x="63311" y="1750612"/>
                    <a:pt x="14745" y="1750730"/>
                  </a:cubicBezTo>
                  <a:cubicBezTo>
                    <a:pt x="14840" y="1779254"/>
                    <a:pt x="-933" y="1772805"/>
                    <a:pt x="98434" y="1772264"/>
                  </a:cubicBezTo>
                  <a:cubicBezTo>
                    <a:pt x="147000" y="1772005"/>
                    <a:pt x="131698" y="1705685"/>
                    <a:pt x="139631" y="2199653"/>
                  </a:cubicBezTo>
                  <a:cubicBezTo>
                    <a:pt x="97069" y="2199865"/>
                    <a:pt x="66042" y="2200194"/>
                    <a:pt x="16111" y="2200359"/>
                  </a:cubicBezTo>
                  <a:cubicBezTo>
                    <a:pt x="16181" y="2229377"/>
                    <a:pt x="1280" y="2222458"/>
                    <a:pt x="98434" y="2221823"/>
                  </a:cubicBezTo>
                  <a:cubicBezTo>
                    <a:pt x="157122" y="2221423"/>
                    <a:pt x="139914" y="2171153"/>
                    <a:pt x="145822" y="2548013"/>
                  </a:cubicBezTo>
                  <a:cubicBezTo>
                    <a:pt x="147706" y="2668134"/>
                    <a:pt x="160912" y="2647588"/>
                    <a:pt x="98222" y="2648765"/>
                  </a:cubicBezTo>
                  <a:cubicBezTo>
                    <a:pt x="2834" y="2650553"/>
                    <a:pt x="17547" y="2642363"/>
                    <a:pt x="17688" y="2671782"/>
                  </a:cubicBezTo>
                  <a:cubicBezTo>
                    <a:pt x="75576" y="2671358"/>
                    <a:pt x="99752" y="2670464"/>
                    <a:pt x="148412" y="2669828"/>
                  </a:cubicBezTo>
                  <a:cubicBezTo>
                    <a:pt x="153991" y="2865872"/>
                    <a:pt x="152014" y="2776087"/>
                    <a:pt x="156463" y="3098276"/>
                  </a:cubicBezTo>
                  <a:cubicBezTo>
                    <a:pt x="109734" y="3098959"/>
                    <a:pt x="78424" y="3100347"/>
                    <a:pt x="20654" y="3100959"/>
                  </a:cubicBezTo>
                  <a:cubicBezTo>
                    <a:pt x="20890" y="3127836"/>
                    <a:pt x="5094" y="3123741"/>
                    <a:pt x="98575" y="3121364"/>
                  </a:cubicBezTo>
                  <a:cubicBezTo>
                    <a:pt x="177885" y="3119434"/>
                    <a:pt x="156510" y="3054149"/>
                    <a:pt x="163478" y="3548188"/>
                  </a:cubicBezTo>
                  <a:cubicBezTo>
                    <a:pt x="105591" y="3547905"/>
                    <a:pt x="88406" y="3547435"/>
                    <a:pt x="26351" y="3547199"/>
                  </a:cubicBezTo>
                  <a:cubicBezTo>
                    <a:pt x="26798" y="3576123"/>
                    <a:pt x="13356" y="3568781"/>
                    <a:pt x="98269" y="3569604"/>
                  </a:cubicBezTo>
                  <a:cubicBezTo>
                    <a:pt x="180475" y="3570357"/>
                    <a:pt x="163831" y="3549553"/>
                    <a:pt x="164726" y="3671721"/>
                  </a:cubicBezTo>
                  <a:cubicBezTo>
                    <a:pt x="167598" y="4064514"/>
                    <a:pt x="200250" y="3998876"/>
                    <a:pt x="98364" y="3999135"/>
                  </a:cubicBezTo>
                  <a:cubicBezTo>
                    <a:pt x="24256" y="3999253"/>
                    <a:pt x="35485" y="3991980"/>
                    <a:pt x="36215" y="4021093"/>
                  </a:cubicBezTo>
                  <a:cubicBezTo>
                    <a:pt x="73787" y="4021046"/>
                    <a:pt x="108015" y="4020952"/>
                    <a:pt x="170235" y="4020881"/>
                  </a:cubicBezTo>
                  <a:cubicBezTo>
                    <a:pt x="181393" y="4534689"/>
                    <a:pt x="191634" y="4449941"/>
                    <a:pt x="98458" y="4449070"/>
                  </a:cubicBezTo>
                  <a:cubicBezTo>
                    <a:pt x="37580" y="4448505"/>
                    <a:pt x="47585" y="4443069"/>
                    <a:pt x="48386" y="4470510"/>
                  </a:cubicBezTo>
                  <a:cubicBezTo>
                    <a:pt x="95939" y="4470816"/>
                    <a:pt x="121410" y="4471263"/>
                    <a:pt x="175013" y="4471475"/>
                  </a:cubicBezTo>
                  <a:cubicBezTo>
                    <a:pt x="175037" y="4472369"/>
                    <a:pt x="180145" y="4681945"/>
                    <a:pt x="184453" y="4899994"/>
                  </a:cubicBezTo>
                  <a:cubicBezTo>
                    <a:pt x="127437" y="4899547"/>
                    <a:pt x="102931" y="4898511"/>
                    <a:pt x="58555" y="4897758"/>
                  </a:cubicBezTo>
                  <a:cubicBezTo>
                    <a:pt x="59050" y="4925411"/>
                    <a:pt x="50952" y="4919410"/>
                    <a:pt x="98175" y="4920469"/>
                  </a:cubicBezTo>
                  <a:cubicBezTo>
                    <a:pt x="208889" y="4923011"/>
                    <a:pt x="184383" y="4843134"/>
                    <a:pt x="192387" y="5350070"/>
                  </a:cubicBezTo>
                  <a:cubicBezTo>
                    <a:pt x="137818" y="5349953"/>
                    <a:pt x="116749" y="5349670"/>
                    <a:pt x="64982" y="5349388"/>
                  </a:cubicBezTo>
                  <a:cubicBezTo>
                    <a:pt x="65288" y="5376970"/>
                    <a:pt x="58579" y="5371228"/>
                    <a:pt x="98293" y="5371487"/>
                  </a:cubicBezTo>
                  <a:cubicBezTo>
                    <a:pt x="229205" y="5372381"/>
                    <a:pt x="187396" y="5306154"/>
                    <a:pt x="194694" y="5759479"/>
                  </a:cubicBezTo>
                  <a:cubicBezTo>
                    <a:pt x="195447" y="5808572"/>
                    <a:pt x="218894" y="5796287"/>
                    <a:pt x="68631" y="5796334"/>
                  </a:cubicBezTo>
                  <a:cubicBezTo>
                    <a:pt x="68796" y="5825470"/>
                    <a:pt x="45773" y="5818174"/>
                    <a:pt x="195612" y="5818150"/>
                  </a:cubicBezTo>
                  <a:cubicBezTo>
                    <a:pt x="195659" y="5820433"/>
                    <a:pt x="200697" y="6135374"/>
                    <a:pt x="203404" y="6249917"/>
                  </a:cubicBezTo>
                  <a:cubicBezTo>
                    <a:pt x="140314" y="6249587"/>
                    <a:pt x="107780" y="6248387"/>
                    <a:pt x="70397" y="6247587"/>
                  </a:cubicBezTo>
                  <a:cubicBezTo>
                    <a:pt x="70467" y="6273875"/>
                    <a:pt x="43654" y="6270981"/>
                    <a:pt x="203922" y="6271781"/>
                  </a:cubicBezTo>
                  <a:cubicBezTo>
                    <a:pt x="203969" y="6273875"/>
                    <a:pt x="212326" y="6696463"/>
                    <a:pt x="212350" y="6698181"/>
                  </a:cubicBezTo>
                  <a:cubicBezTo>
                    <a:pt x="143045" y="6698299"/>
                    <a:pt x="112229" y="6698817"/>
                    <a:pt x="71385" y="6699193"/>
                  </a:cubicBezTo>
                  <a:cubicBezTo>
                    <a:pt x="71432" y="6726681"/>
                    <a:pt x="65924" y="6721127"/>
                    <a:pt x="98481" y="6720775"/>
                  </a:cubicBezTo>
                  <a:cubicBezTo>
                    <a:pt x="225227" y="6719409"/>
                    <a:pt x="212703" y="6719057"/>
                    <a:pt x="212773" y="6723199"/>
                  </a:cubicBezTo>
                  <a:cubicBezTo>
                    <a:pt x="215080" y="6870149"/>
                    <a:pt x="219483" y="7019546"/>
                    <a:pt x="220001" y="7146210"/>
                  </a:cubicBezTo>
                  <a:cubicBezTo>
                    <a:pt x="43583" y="7146375"/>
                    <a:pt x="72515" y="7141833"/>
                    <a:pt x="72610" y="7169062"/>
                  </a:cubicBezTo>
                  <a:cubicBezTo>
                    <a:pt x="114748" y="7168686"/>
                    <a:pt x="145257" y="7168144"/>
                    <a:pt x="220071" y="7168050"/>
                  </a:cubicBezTo>
                  <a:cubicBezTo>
                    <a:pt x="220424" y="7436745"/>
                    <a:pt x="223791" y="7470000"/>
                    <a:pt x="226733" y="7594521"/>
                  </a:cubicBezTo>
                  <a:cubicBezTo>
                    <a:pt x="151378" y="7594592"/>
                    <a:pt x="120327" y="7595274"/>
                    <a:pt x="75058" y="7595886"/>
                  </a:cubicBezTo>
                  <a:cubicBezTo>
                    <a:pt x="75270" y="7622151"/>
                    <a:pt x="69314" y="7617844"/>
                    <a:pt x="98505" y="7617421"/>
                  </a:cubicBezTo>
                  <a:cubicBezTo>
                    <a:pt x="266706" y="7614926"/>
                    <a:pt x="223461" y="7537591"/>
                    <a:pt x="230806" y="8008495"/>
                  </a:cubicBezTo>
                  <a:cubicBezTo>
                    <a:pt x="231606" y="8059942"/>
                    <a:pt x="256772" y="8047092"/>
                    <a:pt x="98340" y="8047540"/>
                  </a:cubicBezTo>
                  <a:cubicBezTo>
                    <a:pt x="75952" y="8047587"/>
                    <a:pt x="79790" y="8041962"/>
                    <a:pt x="80190" y="8069474"/>
                  </a:cubicBezTo>
                  <a:cubicBezTo>
                    <a:pt x="119645" y="8069403"/>
                    <a:pt x="147423" y="8069239"/>
                    <a:pt x="231724" y="8069239"/>
                  </a:cubicBezTo>
                  <a:cubicBezTo>
                    <a:pt x="232925" y="8155987"/>
                    <a:pt x="234196" y="8320282"/>
                    <a:pt x="238151" y="8494227"/>
                  </a:cubicBezTo>
                  <a:cubicBezTo>
                    <a:pt x="164255" y="8494250"/>
                    <a:pt x="135041" y="8494956"/>
                    <a:pt x="88217" y="8495898"/>
                  </a:cubicBezTo>
                  <a:cubicBezTo>
                    <a:pt x="88947" y="8526728"/>
                    <a:pt x="65100" y="8516091"/>
                    <a:pt x="238598" y="8516067"/>
                  </a:cubicBezTo>
                  <a:cubicBezTo>
                    <a:pt x="238645" y="8517832"/>
                    <a:pt x="246979" y="8945174"/>
                    <a:pt x="247026" y="8947127"/>
                  </a:cubicBezTo>
                  <a:cubicBezTo>
                    <a:pt x="184430" y="8947198"/>
                    <a:pt x="149401" y="8946633"/>
                    <a:pt x="101024" y="8945527"/>
                  </a:cubicBezTo>
                  <a:cubicBezTo>
                    <a:pt x="101918" y="8972709"/>
                    <a:pt x="77812" y="8968991"/>
                    <a:pt x="239563" y="8968991"/>
                  </a:cubicBezTo>
                  <a:cubicBezTo>
                    <a:pt x="248815" y="8968991"/>
                    <a:pt x="247379" y="8968026"/>
                    <a:pt x="247426" y="8972027"/>
                  </a:cubicBezTo>
                  <a:cubicBezTo>
                    <a:pt x="254771" y="9448556"/>
                    <a:pt x="259149" y="9397298"/>
                    <a:pt x="239563" y="9397298"/>
                  </a:cubicBezTo>
                  <a:cubicBezTo>
                    <a:pt x="94785" y="9397298"/>
                    <a:pt x="115807" y="9391084"/>
                    <a:pt x="116749" y="9419303"/>
                  </a:cubicBezTo>
                  <a:cubicBezTo>
                    <a:pt x="153214" y="9419209"/>
                    <a:pt x="186054" y="9419161"/>
                    <a:pt x="254347" y="9419161"/>
                  </a:cubicBezTo>
                  <a:cubicBezTo>
                    <a:pt x="261245" y="9718663"/>
                    <a:pt x="259314" y="9721323"/>
                    <a:pt x="260468" y="9843679"/>
                  </a:cubicBezTo>
                  <a:cubicBezTo>
                    <a:pt x="204558" y="9843514"/>
                    <a:pt x="164020" y="9843914"/>
                    <a:pt x="130874" y="9844503"/>
                  </a:cubicBezTo>
                  <a:cubicBezTo>
                    <a:pt x="131839" y="9873262"/>
                    <a:pt x="112724" y="9865496"/>
                    <a:pt x="239587" y="9865496"/>
                  </a:cubicBezTo>
                  <a:cubicBezTo>
                    <a:pt x="268589" y="9865496"/>
                    <a:pt x="260162" y="9816191"/>
                    <a:pt x="267059" y="10257442"/>
                  </a:cubicBezTo>
                  <a:cubicBezTo>
                    <a:pt x="267813" y="10304134"/>
                    <a:pt x="274969" y="10296156"/>
                    <a:pt x="239587" y="10296156"/>
                  </a:cubicBezTo>
                  <a:cubicBezTo>
                    <a:pt x="127201" y="10296156"/>
                    <a:pt x="145587" y="10287636"/>
                    <a:pt x="146576" y="10317408"/>
                  </a:cubicBezTo>
                  <a:cubicBezTo>
                    <a:pt x="186360" y="10317996"/>
                    <a:pt x="227887" y="10318090"/>
                    <a:pt x="268072" y="10317973"/>
                  </a:cubicBezTo>
                  <a:cubicBezTo>
                    <a:pt x="276193" y="10813094"/>
                    <a:pt x="287752" y="10747009"/>
                    <a:pt x="239587" y="10747009"/>
                  </a:cubicBezTo>
                  <a:cubicBezTo>
                    <a:pt x="146034" y="10747009"/>
                    <a:pt x="160606" y="10739902"/>
                    <a:pt x="161548" y="10768896"/>
                  </a:cubicBezTo>
                  <a:cubicBezTo>
                    <a:pt x="201168" y="10768826"/>
                    <a:pt x="235891" y="10768849"/>
                    <a:pt x="273886" y="10768849"/>
                  </a:cubicBezTo>
                  <a:cubicBezTo>
                    <a:pt x="274192" y="10845619"/>
                    <a:pt x="275793" y="10939122"/>
                    <a:pt x="277629" y="11043710"/>
                  </a:cubicBezTo>
                  <a:cubicBezTo>
                    <a:pt x="307503" y="11043475"/>
                    <a:pt x="294438" y="11079083"/>
                    <a:pt x="293166" y="10768849"/>
                  </a:cubicBezTo>
                  <a:lnTo>
                    <a:pt x="665823" y="10768873"/>
                  </a:lnTo>
                  <a:cubicBezTo>
                    <a:pt x="667423" y="10882734"/>
                    <a:pt x="668436" y="10960327"/>
                    <a:pt x="671237" y="11040580"/>
                  </a:cubicBezTo>
                  <a:cubicBezTo>
                    <a:pt x="699486" y="11040345"/>
                    <a:pt x="689387" y="11077388"/>
                    <a:pt x="685126" y="10768873"/>
                  </a:cubicBezTo>
                  <a:cubicBezTo>
                    <a:pt x="1002532" y="10768896"/>
                    <a:pt x="916347" y="10766072"/>
                    <a:pt x="1059336" y="10765554"/>
                  </a:cubicBezTo>
                  <a:cubicBezTo>
                    <a:pt x="1061832" y="10869130"/>
                    <a:pt x="1062091" y="10925661"/>
                    <a:pt x="1064445" y="11037473"/>
                  </a:cubicBezTo>
                  <a:cubicBezTo>
                    <a:pt x="1090269" y="11037261"/>
                    <a:pt x="1083748" y="11058890"/>
                    <a:pt x="1081253" y="10900313"/>
                  </a:cubicBezTo>
                  <a:cubicBezTo>
                    <a:pt x="1078875" y="10749621"/>
                    <a:pt x="1075627" y="10765507"/>
                    <a:pt x="1086291" y="10765507"/>
                  </a:cubicBezTo>
                  <a:cubicBezTo>
                    <a:pt x="1223489" y="10765507"/>
                    <a:pt x="1226243" y="10767837"/>
                    <a:pt x="1368502" y="10767837"/>
                  </a:cubicBezTo>
                  <a:cubicBezTo>
                    <a:pt x="1473966" y="10767861"/>
                    <a:pt x="1450096" y="10741126"/>
                    <a:pt x="1452591" y="10900737"/>
                  </a:cubicBezTo>
                  <a:cubicBezTo>
                    <a:pt x="1454992" y="11054724"/>
                    <a:pt x="1450355" y="11034485"/>
                    <a:pt x="1475073" y="11034273"/>
                  </a:cubicBezTo>
                  <a:cubicBezTo>
                    <a:pt x="1472224" y="10950913"/>
                    <a:pt x="1470718" y="10844654"/>
                    <a:pt x="1470694" y="10767861"/>
                  </a:cubicBezTo>
                  <a:cubicBezTo>
                    <a:pt x="1627855" y="10767908"/>
                    <a:pt x="1702033" y="10768120"/>
                    <a:pt x="1792078" y="10767390"/>
                  </a:cubicBezTo>
                  <a:cubicBezTo>
                    <a:pt x="1855898" y="10766872"/>
                    <a:pt x="1842197" y="10740396"/>
                    <a:pt x="1844692" y="10900714"/>
                  </a:cubicBezTo>
                  <a:cubicBezTo>
                    <a:pt x="1847046" y="11051194"/>
                    <a:pt x="1840549" y="11031401"/>
                    <a:pt x="1866162" y="11031213"/>
                  </a:cubicBezTo>
                  <a:cubicBezTo>
                    <a:pt x="1864514" y="10938228"/>
                    <a:pt x="1863054" y="10844254"/>
                    <a:pt x="1861995" y="10766943"/>
                  </a:cubicBezTo>
                  <a:cubicBezTo>
                    <a:pt x="1974522" y="10766519"/>
                    <a:pt x="2064825" y="10767225"/>
                    <a:pt x="2236605" y="10767155"/>
                  </a:cubicBezTo>
                  <a:cubicBezTo>
                    <a:pt x="2236958" y="10849032"/>
                    <a:pt x="2238724" y="10955408"/>
                    <a:pt x="2240489" y="11028319"/>
                  </a:cubicBezTo>
                  <a:cubicBezTo>
                    <a:pt x="2270528" y="11028107"/>
                    <a:pt x="2257086" y="11062161"/>
                    <a:pt x="2255909" y="10767108"/>
                  </a:cubicBezTo>
                  <a:cubicBezTo>
                    <a:pt x="2257651" y="10767108"/>
                    <a:pt x="2625858" y="10765484"/>
                    <a:pt x="2627741" y="10765460"/>
                  </a:cubicBezTo>
                  <a:cubicBezTo>
                    <a:pt x="2630166" y="10894313"/>
                    <a:pt x="2630331" y="10934627"/>
                    <a:pt x="2632402" y="11025259"/>
                  </a:cubicBezTo>
                  <a:cubicBezTo>
                    <a:pt x="2659263" y="11025071"/>
                    <a:pt x="2652506" y="11062585"/>
                    <a:pt x="2647068" y="10765343"/>
                  </a:cubicBezTo>
                  <a:cubicBezTo>
                    <a:pt x="2910046" y="10763554"/>
                    <a:pt x="2888530" y="10766990"/>
                    <a:pt x="3022220" y="10767625"/>
                  </a:cubicBezTo>
                  <a:cubicBezTo>
                    <a:pt x="3024857" y="10848067"/>
                    <a:pt x="3026316" y="10946654"/>
                    <a:pt x="3026693" y="11022223"/>
                  </a:cubicBezTo>
                  <a:cubicBezTo>
                    <a:pt x="3051764" y="11022035"/>
                    <a:pt x="3046867" y="11042298"/>
                    <a:pt x="3044655" y="10900313"/>
                  </a:cubicBezTo>
                  <a:cubicBezTo>
                    <a:pt x="3042253" y="10747550"/>
                    <a:pt x="3033590" y="10767743"/>
                    <a:pt x="3062546" y="10767743"/>
                  </a:cubicBezTo>
                  <a:cubicBezTo>
                    <a:pt x="3316296" y="10767955"/>
                    <a:pt x="3359494" y="10768073"/>
                    <a:pt x="3414321" y="10767837"/>
                  </a:cubicBezTo>
                  <a:cubicBezTo>
                    <a:pt x="3416016" y="10874473"/>
                    <a:pt x="3417287" y="10946112"/>
                    <a:pt x="3417970" y="11019234"/>
                  </a:cubicBezTo>
                  <a:cubicBezTo>
                    <a:pt x="3443041" y="11019046"/>
                    <a:pt x="3437886" y="11039074"/>
                    <a:pt x="3435720" y="10900313"/>
                  </a:cubicBezTo>
                  <a:cubicBezTo>
                    <a:pt x="3433248" y="10744750"/>
                    <a:pt x="3416063" y="10767978"/>
                    <a:pt x="3486239" y="10767320"/>
                  </a:cubicBezTo>
                  <a:cubicBezTo>
                    <a:pt x="3621060" y="10766049"/>
                    <a:pt x="3698180" y="10766613"/>
                    <a:pt x="3768474" y="10767649"/>
                  </a:cubicBezTo>
                  <a:cubicBezTo>
                    <a:pt x="3817628" y="10768379"/>
                    <a:pt x="3804680" y="10743244"/>
                    <a:pt x="3807152" y="10900737"/>
                  </a:cubicBezTo>
                  <a:cubicBezTo>
                    <a:pt x="3809271" y="11036061"/>
                    <a:pt x="3804045" y="11016269"/>
                    <a:pt x="3828763" y="11016080"/>
                  </a:cubicBezTo>
                  <a:cubicBezTo>
                    <a:pt x="3827021" y="10949242"/>
                    <a:pt x="3825279" y="10848514"/>
                    <a:pt x="3825326" y="10768355"/>
                  </a:cubicBezTo>
                  <a:cubicBezTo>
                    <a:pt x="4043105" y="10770308"/>
                    <a:pt x="4026720" y="10764943"/>
                    <a:pt x="4197229" y="10764943"/>
                  </a:cubicBezTo>
                  <a:cubicBezTo>
                    <a:pt x="4197558" y="10843902"/>
                    <a:pt x="4199206" y="10945688"/>
                    <a:pt x="4200783" y="11013233"/>
                  </a:cubicBezTo>
                  <a:cubicBezTo>
                    <a:pt x="4230304" y="11012998"/>
                    <a:pt x="4217686" y="11047429"/>
                    <a:pt x="4216533" y="10764966"/>
                  </a:cubicBezTo>
                  <a:cubicBezTo>
                    <a:pt x="4253163" y="10765013"/>
                    <a:pt x="4100098" y="10764354"/>
                    <a:pt x="4591590" y="10766731"/>
                  </a:cubicBezTo>
                  <a:cubicBezTo>
                    <a:pt x="4593002" y="10836229"/>
                    <a:pt x="4594768" y="10939334"/>
                    <a:pt x="4595286" y="11010220"/>
                  </a:cubicBezTo>
                  <a:cubicBezTo>
                    <a:pt x="4620498" y="11010032"/>
                    <a:pt x="4615249" y="11029095"/>
                    <a:pt x="4613248" y="10900337"/>
                  </a:cubicBezTo>
                  <a:cubicBezTo>
                    <a:pt x="4610941" y="10752022"/>
                    <a:pt x="4608704" y="10766825"/>
                    <a:pt x="4615673" y="10766849"/>
                  </a:cubicBezTo>
                  <a:cubicBezTo>
                    <a:pt x="5059117" y="10769226"/>
                    <a:pt x="4983008" y="10725639"/>
                    <a:pt x="4985810" y="10900714"/>
                  </a:cubicBezTo>
                  <a:cubicBezTo>
                    <a:pt x="4987740" y="11025000"/>
                    <a:pt x="4981690" y="11007255"/>
                    <a:pt x="5006950" y="11007067"/>
                  </a:cubicBezTo>
                  <a:cubicBezTo>
                    <a:pt x="5004949" y="10903844"/>
                    <a:pt x="5004784" y="10866000"/>
                    <a:pt x="5002618" y="10765578"/>
                  </a:cubicBezTo>
                  <a:cubicBezTo>
                    <a:pt x="5180354" y="10765131"/>
                    <a:pt x="5171620" y="10768308"/>
                    <a:pt x="5375510" y="10767837"/>
                  </a:cubicBezTo>
                  <a:cubicBezTo>
                    <a:pt x="5377817" y="10872096"/>
                    <a:pt x="5377864" y="10909304"/>
                    <a:pt x="5379818" y="11004195"/>
                  </a:cubicBezTo>
                  <a:cubicBezTo>
                    <a:pt x="5405266" y="11004007"/>
                    <a:pt x="5399216" y="11021423"/>
                    <a:pt x="5397262" y="10900337"/>
                  </a:cubicBezTo>
                  <a:cubicBezTo>
                    <a:pt x="5394790" y="10741172"/>
                    <a:pt x="5376781" y="10768002"/>
                    <a:pt x="5462871" y="10767437"/>
                  </a:cubicBezTo>
                  <a:cubicBezTo>
                    <a:pt x="5546395" y="10766872"/>
                    <a:pt x="5614664" y="10766637"/>
                    <a:pt x="5745247" y="10767343"/>
                  </a:cubicBezTo>
                  <a:cubicBezTo>
                    <a:pt x="5776768" y="10767508"/>
                    <a:pt x="5767964" y="10743738"/>
                    <a:pt x="5770459" y="10900737"/>
                  </a:cubicBezTo>
                  <a:cubicBezTo>
                    <a:pt x="5772413" y="11021282"/>
                    <a:pt x="5765657" y="11001253"/>
                    <a:pt x="5791364" y="11001065"/>
                  </a:cubicBezTo>
                  <a:cubicBezTo>
                    <a:pt x="5790022" y="10918647"/>
                    <a:pt x="5788775" y="10847032"/>
                    <a:pt x="5787951" y="10767555"/>
                  </a:cubicBezTo>
                  <a:cubicBezTo>
                    <a:pt x="6059827" y="10768614"/>
                    <a:pt x="5985720" y="10765413"/>
                    <a:pt x="6160065" y="10765272"/>
                  </a:cubicBezTo>
                  <a:cubicBezTo>
                    <a:pt x="6163549" y="11034391"/>
                    <a:pt x="6156251" y="10998241"/>
                    <a:pt x="6183089" y="10998029"/>
                  </a:cubicBezTo>
                  <a:cubicBezTo>
                    <a:pt x="6181605" y="10929120"/>
                    <a:pt x="6180287" y="10835005"/>
                    <a:pt x="6179392" y="10765272"/>
                  </a:cubicBezTo>
                  <a:cubicBezTo>
                    <a:pt x="6302843" y="10765319"/>
                    <a:pt x="6278901" y="10766331"/>
                    <a:pt x="6552684" y="10766237"/>
                  </a:cubicBezTo>
                  <a:cubicBezTo>
                    <a:pt x="6556686" y="11030343"/>
                    <a:pt x="6548211" y="10995064"/>
                    <a:pt x="6575613" y="10994829"/>
                  </a:cubicBezTo>
                  <a:cubicBezTo>
                    <a:pt x="6574272" y="10924201"/>
                    <a:pt x="6573424" y="10863717"/>
                    <a:pt x="6571964" y="10766213"/>
                  </a:cubicBezTo>
                  <a:cubicBezTo>
                    <a:pt x="6756998" y="10766143"/>
                    <a:pt x="6799395" y="10766237"/>
                    <a:pt x="6875457" y="10765837"/>
                  </a:cubicBezTo>
                  <a:cubicBezTo>
                    <a:pt x="6962983" y="10765366"/>
                    <a:pt x="6942479" y="10738513"/>
                    <a:pt x="6944997" y="10900785"/>
                  </a:cubicBezTo>
                  <a:cubicBezTo>
                    <a:pt x="6946669" y="11008385"/>
                    <a:pt x="6940572" y="10991746"/>
                    <a:pt x="6965949" y="10991534"/>
                  </a:cubicBezTo>
                  <a:cubicBezTo>
                    <a:pt x="6960275" y="10729970"/>
                    <a:pt x="6947422" y="10765531"/>
                    <a:pt x="7016821" y="10765531"/>
                  </a:cubicBezTo>
                  <a:close/>
                  <a:moveTo>
                    <a:pt x="6918749" y="8972121"/>
                  </a:moveTo>
                  <a:cubicBezTo>
                    <a:pt x="6926259" y="9463666"/>
                    <a:pt x="6940407" y="9396521"/>
                    <a:pt x="6875480" y="9396074"/>
                  </a:cubicBezTo>
                  <a:cubicBezTo>
                    <a:pt x="6483026" y="9393414"/>
                    <a:pt x="6550001" y="9422127"/>
                    <a:pt x="6547999" y="9293134"/>
                  </a:cubicBezTo>
                  <a:cubicBezTo>
                    <a:pt x="6541903" y="8902859"/>
                    <a:pt x="6524670" y="8967085"/>
                    <a:pt x="6592540" y="8968379"/>
                  </a:cubicBezTo>
                  <a:cubicBezTo>
                    <a:pt x="6833577" y="8972921"/>
                    <a:pt x="6918631" y="8965484"/>
                    <a:pt x="6918749" y="8972121"/>
                  </a:cubicBezTo>
                  <a:close/>
                  <a:moveTo>
                    <a:pt x="6918325" y="8947433"/>
                  </a:moveTo>
                  <a:cubicBezTo>
                    <a:pt x="6596989" y="8948210"/>
                    <a:pt x="6715401" y="8947928"/>
                    <a:pt x="6543338" y="8945715"/>
                  </a:cubicBezTo>
                  <a:cubicBezTo>
                    <a:pt x="6541597" y="8822299"/>
                    <a:pt x="6542868" y="8666854"/>
                    <a:pt x="6537288" y="8516161"/>
                  </a:cubicBezTo>
                  <a:cubicBezTo>
                    <a:pt x="6863851" y="8516325"/>
                    <a:pt x="6768439" y="8516067"/>
                    <a:pt x="6910086" y="8518115"/>
                  </a:cubicBezTo>
                  <a:cubicBezTo>
                    <a:pt x="6911004" y="8724372"/>
                    <a:pt x="6915947" y="8810908"/>
                    <a:pt x="6918325" y="8947433"/>
                  </a:cubicBezTo>
                  <a:close/>
                  <a:moveTo>
                    <a:pt x="6910015" y="8496204"/>
                  </a:moveTo>
                  <a:cubicBezTo>
                    <a:pt x="6520951" y="8490367"/>
                    <a:pt x="6536676" y="8499946"/>
                    <a:pt x="6536300" y="8489543"/>
                  </a:cubicBezTo>
                  <a:cubicBezTo>
                    <a:pt x="6531968" y="8379519"/>
                    <a:pt x="6530791" y="8282368"/>
                    <a:pt x="6530297" y="8168861"/>
                  </a:cubicBezTo>
                  <a:cubicBezTo>
                    <a:pt x="6529779" y="8047422"/>
                    <a:pt x="6512782" y="8067850"/>
                    <a:pt x="6592681" y="8067638"/>
                  </a:cubicBezTo>
                  <a:cubicBezTo>
                    <a:pt x="6705961" y="8067332"/>
                    <a:pt x="6785600" y="8067144"/>
                    <a:pt x="6875292" y="8068579"/>
                  </a:cubicBezTo>
                  <a:cubicBezTo>
                    <a:pt x="6913688" y="8069215"/>
                    <a:pt x="6908038" y="8008990"/>
                    <a:pt x="6910015" y="8496204"/>
                  </a:cubicBezTo>
                  <a:close/>
                  <a:moveTo>
                    <a:pt x="3014475" y="8971744"/>
                  </a:moveTo>
                  <a:cubicBezTo>
                    <a:pt x="3014357" y="8965155"/>
                    <a:pt x="2971183" y="8963672"/>
                    <a:pt x="3386896" y="8966073"/>
                  </a:cubicBezTo>
                  <a:cubicBezTo>
                    <a:pt x="3389744" y="9130886"/>
                    <a:pt x="3387202" y="9203890"/>
                    <a:pt x="3392098" y="9395956"/>
                  </a:cubicBezTo>
                  <a:cubicBezTo>
                    <a:pt x="3182488" y="9396144"/>
                    <a:pt x="3134393" y="9398968"/>
                    <a:pt x="3017723" y="9397910"/>
                  </a:cubicBezTo>
                  <a:cubicBezTo>
                    <a:pt x="3012474" y="9103633"/>
                    <a:pt x="3017276" y="9151455"/>
                    <a:pt x="3014475" y="8971744"/>
                  </a:cubicBezTo>
                  <a:close/>
                  <a:moveTo>
                    <a:pt x="652122" y="8519197"/>
                  </a:moveTo>
                  <a:cubicBezTo>
                    <a:pt x="1033747" y="8519197"/>
                    <a:pt x="861120" y="8518115"/>
                    <a:pt x="1024095" y="8516937"/>
                  </a:cubicBezTo>
                  <a:cubicBezTo>
                    <a:pt x="1024425" y="8608864"/>
                    <a:pt x="1025837" y="8651438"/>
                    <a:pt x="1027673" y="8811520"/>
                  </a:cubicBezTo>
                  <a:cubicBezTo>
                    <a:pt x="1029722" y="8989960"/>
                    <a:pt x="1105194" y="8942114"/>
                    <a:pt x="662856" y="8944515"/>
                  </a:cubicBezTo>
                  <a:cubicBezTo>
                    <a:pt x="646331" y="8944609"/>
                    <a:pt x="664481" y="8929923"/>
                    <a:pt x="652122" y="8519197"/>
                  </a:cubicBezTo>
                  <a:close/>
                  <a:moveTo>
                    <a:pt x="631782" y="7168333"/>
                  </a:moveTo>
                  <a:cubicBezTo>
                    <a:pt x="793157" y="7170733"/>
                    <a:pt x="747981" y="7170286"/>
                    <a:pt x="1001967" y="7169486"/>
                  </a:cubicBezTo>
                  <a:cubicBezTo>
                    <a:pt x="1011171" y="7613396"/>
                    <a:pt x="999212" y="7093634"/>
                    <a:pt x="1011171" y="7595180"/>
                  </a:cubicBezTo>
                  <a:cubicBezTo>
                    <a:pt x="877222" y="7596945"/>
                    <a:pt x="959286" y="7599322"/>
                    <a:pt x="636208" y="7597769"/>
                  </a:cubicBezTo>
                  <a:cubicBezTo>
                    <a:pt x="635360" y="7435144"/>
                    <a:pt x="638868" y="7557313"/>
                    <a:pt x="631782" y="7168333"/>
                  </a:cubicBezTo>
                  <a:close/>
                  <a:moveTo>
                    <a:pt x="605345" y="5437996"/>
                  </a:moveTo>
                  <a:cubicBezTo>
                    <a:pt x="603933" y="5346870"/>
                    <a:pt x="543715" y="5372734"/>
                    <a:pt x="945185" y="5370028"/>
                  </a:cubicBezTo>
                  <a:cubicBezTo>
                    <a:pt x="989678" y="5369745"/>
                    <a:pt x="972611" y="5311379"/>
                    <a:pt x="979626" y="5759643"/>
                  </a:cubicBezTo>
                  <a:cubicBezTo>
                    <a:pt x="980379" y="5806289"/>
                    <a:pt x="1031793" y="5800594"/>
                    <a:pt x="662951" y="5796640"/>
                  </a:cubicBezTo>
                  <a:cubicBezTo>
                    <a:pt x="584723" y="5795769"/>
                    <a:pt x="611843" y="5853335"/>
                    <a:pt x="605345" y="5437996"/>
                  </a:cubicBezTo>
                  <a:close/>
                  <a:moveTo>
                    <a:pt x="568786" y="3189991"/>
                  </a:moveTo>
                  <a:cubicBezTo>
                    <a:pt x="567444" y="3104136"/>
                    <a:pt x="498681" y="3118822"/>
                    <a:pt x="940501" y="3122352"/>
                  </a:cubicBezTo>
                  <a:cubicBezTo>
                    <a:pt x="948222" y="3581419"/>
                    <a:pt x="947445" y="3550235"/>
                    <a:pt x="945327" y="3550188"/>
                  </a:cubicBezTo>
                  <a:cubicBezTo>
                    <a:pt x="519326" y="3541598"/>
                    <a:pt x="572200" y="3576264"/>
                    <a:pt x="571164" y="3511097"/>
                  </a:cubicBezTo>
                  <a:cubicBezTo>
                    <a:pt x="568692" y="3347884"/>
                    <a:pt x="571329" y="3348802"/>
                    <a:pt x="568786" y="3189991"/>
                  </a:cubicBezTo>
                  <a:close/>
                  <a:moveTo>
                    <a:pt x="927529" y="2221776"/>
                  </a:moveTo>
                  <a:cubicBezTo>
                    <a:pt x="928024" y="2252488"/>
                    <a:pt x="933462" y="2648506"/>
                    <a:pt x="933462" y="2650177"/>
                  </a:cubicBezTo>
                  <a:cubicBezTo>
                    <a:pt x="487663" y="2642104"/>
                    <a:pt x="561841" y="2685855"/>
                    <a:pt x="559699" y="2547754"/>
                  </a:cubicBezTo>
                  <a:cubicBezTo>
                    <a:pt x="557180" y="2386777"/>
                    <a:pt x="554685" y="2387201"/>
                    <a:pt x="552166" y="2226883"/>
                  </a:cubicBezTo>
                  <a:cubicBezTo>
                    <a:pt x="551954" y="2213868"/>
                    <a:pt x="532627" y="2224600"/>
                    <a:pt x="927529" y="2221776"/>
                  </a:cubicBezTo>
                  <a:close/>
                  <a:moveTo>
                    <a:pt x="551719" y="2198806"/>
                  </a:moveTo>
                  <a:cubicBezTo>
                    <a:pt x="548399" y="1990760"/>
                    <a:pt x="545527" y="1883536"/>
                    <a:pt x="545692" y="1773464"/>
                  </a:cubicBezTo>
                  <a:cubicBezTo>
                    <a:pt x="686044" y="1773582"/>
                    <a:pt x="678676" y="1774782"/>
                    <a:pt x="918678" y="1774335"/>
                  </a:cubicBezTo>
                  <a:cubicBezTo>
                    <a:pt x="919031" y="1986006"/>
                    <a:pt x="924399" y="2044819"/>
                    <a:pt x="927176" y="2199888"/>
                  </a:cubicBezTo>
                  <a:cubicBezTo>
                    <a:pt x="725829" y="2201395"/>
                    <a:pt x="678229" y="2199041"/>
                    <a:pt x="551719" y="2198806"/>
                  </a:cubicBezTo>
                  <a:close/>
                  <a:moveTo>
                    <a:pt x="933697" y="2672040"/>
                  </a:moveTo>
                  <a:cubicBezTo>
                    <a:pt x="936004" y="2893266"/>
                    <a:pt x="937417" y="2943912"/>
                    <a:pt x="940124" y="3100512"/>
                  </a:cubicBezTo>
                  <a:cubicBezTo>
                    <a:pt x="847160" y="3099782"/>
                    <a:pt x="754973" y="3099876"/>
                    <a:pt x="662833" y="3100371"/>
                  </a:cubicBezTo>
                  <a:cubicBezTo>
                    <a:pt x="541973" y="3101030"/>
                    <a:pt x="567232" y="3175587"/>
                    <a:pt x="561865" y="2708354"/>
                  </a:cubicBezTo>
                  <a:cubicBezTo>
                    <a:pt x="561300" y="2658696"/>
                    <a:pt x="501670" y="2664509"/>
                    <a:pt x="933697" y="2672040"/>
                  </a:cubicBezTo>
                  <a:close/>
                  <a:moveTo>
                    <a:pt x="4068223" y="2548154"/>
                  </a:moveTo>
                  <a:cubicBezTo>
                    <a:pt x="4070319" y="2682019"/>
                    <a:pt x="4132773" y="2644340"/>
                    <a:pt x="3768497" y="2648718"/>
                  </a:cubicBezTo>
                  <a:cubicBezTo>
                    <a:pt x="3681113" y="2649777"/>
                    <a:pt x="3700016" y="2669428"/>
                    <a:pt x="3698110" y="2547730"/>
                  </a:cubicBezTo>
                  <a:cubicBezTo>
                    <a:pt x="3695590" y="2387036"/>
                    <a:pt x="3692742" y="2386918"/>
                    <a:pt x="3690247" y="2226859"/>
                  </a:cubicBezTo>
                  <a:cubicBezTo>
                    <a:pt x="3690059" y="2214903"/>
                    <a:pt x="3667153" y="2226341"/>
                    <a:pt x="4051038" y="2222199"/>
                  </a:cubicBezTo>
                  <a:cubicBezTo>
                    <a:pt x="4078063" y="2221917"/>
                    <a:pt x="4062550" y="2185697"/>
                    <a:pt x="4068223" y="2548154"/>
                  </a:cubicBezTo>
                  <a:close/>
                  <a:moveTo>
                    <a:pt x="4462137" y="2648906"/>
                  </a:moveTo>
                  <a:cubicBezTo>
                    <a:pt x="4347115" y="2648859"/>
                    <a:pt x="4489586" y="2648741"/>
                    <a:pt x="4089481" y="2648106"/>
                  </a:cubicBezTo>
                  <a:cubicBezTo>
                    <a:pt x="4083831" y="2424244"/>
                    <a:pt x="4088657" y="2406287"/>
                    <a:pt x="4085738" y="2221846"/>
                  </a:cubicBezTo>
                  <a:cubicBezTo>
                    <a:pt x="4308390" y="2219752"/>
                    <a:pt x="4458865" y="2225071"/>
                    <a:pt x="4458889" y="2227142"/>
                  </a:cubicBezTo>
                  <a:cubicBezTo>
                    <a:pt x="4461666" y="2404098"/>
                    <a:pt x="4456040" y="2431375"/>
                    <a:pt x="4462137" y="2648906"/>
                  </a:cubicBezTo>
                  <a:close/>
                  <a:moveTo>
                    <a:pt x="6024610" y="2200265"/>
                  </a:moveTo>
                  <a:cubicBezTo>
                    <a:pt x="5575303" y="2200430"/>
                    <a:pt x="5653177" y="2225471"/>
                    <a:pt x="5651836" y="2066400"/>
                  </a:cubicBezTo>
                  <a:cubicBezTo>
                    <a:pt x="5651129" y="1970308"/>
                    <a:pt x="5649434" y="1862166"/>
                    <a:pt x="5647480" y="1772735"/>
                  </a:cubicBezTo>
                  <a:cubicBezTo>
                    <a:pt x="5749272" y="1772217"/>
                    <a:pt x="5862953" y="1767157"/>
                    <a:pt x="6019854" y="1771817"/>
                  </a:cubicBezTo>
                  <a:cubicBezTo>
                    <a:pt x="6026517" y="1945785"/>
                    <a:pt x="6023080" y="2081556"/>
                    <a:pt x="6024610" y="2200265"/>
                  </a:cubicBezTo>
                  <a:close/>
                  <a:moveTo>
                    <a:pt x="6035721" y="2869260"/>
                  </a:moveTo>
                  <a:cubicBezTo>
                    <a:pt x="6039770" y="3131719"/>
                    <a:pt x="6044101" y="3099547"/>
                    <a:pt x="6027599" y="3099923"/>
                  </a:cubicBezTo>
                  <a:cubicBezTo>
                    <a:pt x="5929174" y="3102042"/>
                    <a:pt x="5844849" y="3102065"/>
                    <a:pt x="5745435" y="3099923"/>
                  </a:cubicBezTo>
                  <a:cubicBezTo>
                    <a:pt x="5637005" y="3097593"/>
                    <a:pt x="5674247" y="3167680"/>
                    <a:pt x="5660805" y="2708143"/>
                  </a:cubicBezTo>
                  <a:cubicBezTo>
                    <a:pt x="5659604" y="2667051"/>
                    <a:pt x="5599504" y="2666415"/>
                    <a:pt x="6027670" y="2671617"/>
                  </a:cubicBezTo>
                  <a:cubicBezTo>
                    <a:pt x="6039488" y="2671758"/>
                    <a:pt x="6032260" y="2648106"/>
                    <a:pt x="6035721" y="2869260"/>
                  </a:cubicBezTo>
                  <a:close/>
                  <a:moveTo>
                    <a:pt x="6451410" y="7596310"/>
                  </a:moveTo>
                  <a:cubicBezTo>
                    <a:pt x="6066748" y="7596310"/>
                    <a:pt x="6128332" y="7613867"/>
                    <a:pt x="6127602" y="7526341"/>
                  </a:cubicBezTo>
                  <a:cubicBezTo>
                    <a:pt x="6124165" y="7113991"/>
                    <a:pt x="6107286" y="7170851"/>
                    <a:pt x="6168988" y="7170851"/>
                  </a:cubicBezTo>
                  <a:cubicBezTo>
                    <a:pt x="6543621" y="7170851"/>
                    <a:pt x="6496774" y="7148281"/>
                    <a:pt x="6497151" y="7205188"/>
                  </a:cubicBezTo>
                  <a:cubicBezTo>
                    <a:pt x="6499482" y="7655265"/>
                    <a:pt x="6527142" y="7596310"/>
                    <a:pt x="6451410" y="7596310"/>
                  </a:cubicBezTo>
                  <a:close/>
                  <a:moveTo>
                    <a:pt x="6502777" y="7618079"/>
                  </a:moveTo>
                  <a:cubicBezTo>
                    <a:pt x="6506308" y="7844765"/>
                    <a:pt x="6508450" y="7933985"/>
                    <a:pt x="6509957" y="8045939"/>
                  </a:cubicBezTo>
                  <a:cubicBezTo>
                    <a:pt x="6274428" y="8046198"/>
                    <a:pt x="6289424" y="8047798"/>
                    <a:pt x="6136665" y="8047446"/>
                  </a:cubicBezTo>
                  <a:cubicBezTo>
                    <a:pt x="6131534" y="7760982"/>
                    <a:pt x="6130898" y="7804215"/>
                    <a:pt x="6128520" y="7617868"/>
                  </a:cubicBezTo>
                  <a:cubicBezTo>
                    <a:pt x="6244507" y="7617609"/>
                    <a:pt x="6394064" y="7618456"/>
                    <a:pt x="6502777" y="7618079"/>
                  </a:cubicBezTo>
                  <a:close/>
                  <a:moveTo>
                    <a:pt x="6451410" y="7145904"/>
                  </a:moveTo>
                  <a:cubicBezTo>
                    <a:pt x="6056673" y="7145904"/>
                    <a:pt x="6124660" y="7183136"/>
                    <a:pt x="6122494" y="7044258"/>
                  </a:cubicBezTo>
                  <a:cubicBezTo>
                    <a:pt x="6116396" y="6654760"/>
                    <a:pt x="6097022" y="6719974"/>
                    <a:pt x="6168988" y="6719974"/>
                  </a:cubicBezTo>
                  <a:cubicBezTo>
                    <a:pt x="6515819" y="6719974"/>
                    <a:pt x="6489312" y="6714420"/>
                    <a:pt x="6489429" y="6723339"/>
                  </a:cubicBezTo>
                  <a:cubicBezTo>
                    <a:pt x="6497010" y="7211895"/>
                    <a:pt x="6514854" y="7145904"/>
                    <a:pt x="6451410" y="7145904"/>
                  </a:cubicBezTo>
                  <a:close/>
                  <a:moveTo>
                    <a:pt x="6114184" y="6562245"/>
                  </a:moveTo>
                  <a:cubicBezTo>
                    <a:pt x="6111829" y="6449537"/>
                    <a:pt x="6110253" y="6344503"/>
                    <a:pt x="6109523" y="6269051"/>
                  </a:cubicBezTo>
                  <a:cubicBezTo>
                    <a:pt x="6188832" y="6269004"/>
                    <a:pt x="6126778" y="6269004"/>
                    <a:pt x="6451410" y="6269121"/>
                  </a:cubicBezTo>
                  <a:cubicBezTo>
                    <a:pt x="6493573" y="6269121"/>
                    <a:pt x="6480766" y="6202919"/>
                    <a:pt x="6489029" y="6696699"/>
                  </a:cubicBezTo>
                  <a:cubicBezTo>
                    <a:pt x="6042524" y="6695333"/>
                    <a:pt x="6117950" y="6741956"/>
                    <a:pt x="6114184" y="6562245"/>
                  </a:cubicBezTo>
                  <a:close/>
                  <a:moveTo>
                    <a:pt x="6451410" y="6247257"/>
                  </a:moveTo>
                  <a:cubicBezTo>
                    <a:pt x="6124306" y="6247140"/>
                    <a:pt x="6188008" y="6247163"/>
                    <a:pt x="6109311" y="6247187"/>
                  </a:cubicBezTo>
                  <a:cubicBezTo>
                    <a:pt x="6107521" y="6032198"/>
                    <a:pt x="6103378" y="5903581"/>
                    <a:pt x="6101801" y="5821022"/>
                  </a:cubicBezTo>
                  <a:cubicBezTo>
                    <a:pt x="6378103" y="5820175"/>
                    <a:pt x="6319227" y="5817233"/>
                    <a:pt x="6474222" y="5817703"/>
                  </a:cubicBezTo>
                  <a:cubicBezTo>
                    <a:pt x="6484015" y="6298398"/>
                    <a:pt x="6496068" y="6247257"/>
                    <a:pt x="6451410" y="6247257"/>
                  </a:cubicBezTo>
                  <a:close/>
                  <a:moveTo>
                    <a:pt x="4947532" y="7169627"/>
                  </a:moveTo>
                  <a:cubicBezTo>
                    <a:pt x="5371979" y="7172733"/>
                    <a:pt x="5317434" y="7147457"/>
                    <a:pt x="5319058" y="7204882"/>
                  </a:cubicBezTo>
                  <a:cubicBezTo>
                    <a:pt x="5323554" y="7364776"/>
                    <a:pt x="5326215" y="7596616"/>
                    <a:pt x="5321577" y="7596616"/>
                  </a:cubicBezTo>
                  <a:cubicBezTo>
                    <a:pt x="5181272" y="7596616"/>
                    <a:pt x="5177623" y="7598616"/>
                    <a:pt x="5039130" y="7598616"/>
                  </a:cubicBezTo>
                  <a:cubicBezTo>
                    <a:pt x="4917329" y="7598640"/>
                    <a:pt x="4958173" y="7675880"/>
                    <a:pt x="4947532" y="7169627"/>
                  </a:cubicBezTo>
                  <a:close/>
                  <a:moveTo>
                    <a:pt x="3377832" y="7167627"/>
                  </a:moveTo>
                  <a:cubicBezTo>
                    <a:pt x="3809624" y="7169439"/>
                    <a:pt x="3748864" y="7159224"/>
                    <a:pt x="3750347" y="7205517"/>
                  </a:cubicBezTo>
                  <a:cubicBezTo>
                    <a:pt x="3752819" y="7284099"/>
                    <a:pt x="3754891" y="7368142"/>
                    <a:pt x="3755879" y="7526483"/>
                  </a:cubicBezTo>
                  <a:cubicBezTo>
                    <a:pt x="3756515" y="7627164"/>
                    <a:pt x="3814332" y="7597675"/>
                    <a:pt x="3383200" y="7595227"/>
                  </a:cubicBezTo>
                  <a:cubicBezTo>
                    <a:pt x="3382494" y="7469858"/>
                    <a:pt x="3385177" y="7486779"/>
                    <a:pt x="3377832" y="7167627"/>
                  </a:cubicBezTo>
                  <a:close/>
                  <a:moveTo>
                    <a:pt x="1017480" y="6722893"/>
                  </a:moveTo>
                  <a:cubicBezTo>
                    <a:pt x="1017433" y="6720327"/>
                    <a:pt x="987912" y="6717668"/>
                    <a:pt x="1368549" y="6717668"/>
                  </a:cubicBezTo>
                  <a:cubicBezTo>
                    <a:pt x="1393903" y="6717668"/>
                    <a:pt x="1387194" y="6667516"/>
                    <a:pt x="1393103" y="7044658"/>
                  </a:cubicBezTo>
                  <a:cubicBezTo>
                    <a:pt x="1395174" y="7178853"/>
                    <a:pt x="1459253" y="7147504"/>
                    <a:pt x="1086338" y="7147504"/>
                  </a:cubicBezTo>
                  <a:cubicBezTo>
                    <a:pt x="990478" y="7147504"/>
                    <a:pt x="1025131" y="7212131"/>
                    <a:pt x="1017480" y="6722893"/>
                  </a:cubicBezTo>
                  <a:close/>
                  <a:moveTo>
                    <a:pt x="1341218" y="3570946"/>
                  </a:moveTo>
                  <a:cubicBezTo>
                    <a:pt x="1342207" y="3687725"/>
                    <a:pt x="1344467" y="3993792"/>
                    <a:pt x="1344537" y="3999111"/>
                  </a:cubicBezTo>
                  <a:cubicBezTo>
                    <a:pt x="1039515" y="3999370"/>
                    <a:pt x="1023436" y="3999300"/>
                    <a:pt x="971857" y="4000006"/>
                  </a:cubicBezTo>
                  <a:cubicBezTo>
                    <a:pt x="965525" y="3675134"/>
                    <a:pt x="968420" y="3726557"/>
                    <a:pt x="966608" y="3572476"/>
                  </a:cubicBezTo>
                  <a:cubicBezTo>
                    <a:pt x="1127747" y="3575464"/>
                    <a:pt x="1237143" y="3571228"/>
                    <a:pt x="1341218" y="3570946"/>
                  </a:cubicBezTo>
                  <a:close/>
                  <a:moveTo>
                    <a:pt x="966349" y="3550612"/>
                  </a:moveTo>
                  <a:cubicBezTo>
                    <a:pt x="959498" y="3034050"/>
                    <a:pt x="923198" y="3122988"/>
                    <a:pt x="1086361" y="3122988"/>
                  </a:cubicBezTo>
                  <a:cubicBezTo>
                    <a:pt x="1219157" y="3122988"/>
                    <a:pt x="1223724" y="3121575"/>
                    <a:pt x="1332084" y="3121293"/>
                  </a:cubicBezTo>
                  <a:cubicBezTo>
                    <a:pt x="1340253" y="3517734"/>
                    <a:pt x="1339641" y="3431291"/>
                    <a:pt x="1340982" y="3549129"/>
                  </a:cubicBezTo>
                  <a:cubicBezTo>
                    <a:pt x="1226573" y="3549388"/>
                    <a:pt x="1126193" y="3553601"/>
                    <a:pt x="966349" y="3550612"/>
                  </a:cubicBezTo>
                  <a:close/>
                  <a:moveTo>
                    <a:pt x="1344843" y="4020952"/>
                  </a:moveTo>
                  <a:cubicBezTo>
                    <a:pt x="1349457" y="4347683"/>
                    <a:pt x="1350022" y="4268983"/>
                    <a:pt x="1353153" y="4446928"/>
                  </a:cubicBezTo>
                  <a:cubicBezTo>
                    <a:pt x="1351482" y="4446928"/>
                    <a:pt x="1005498" y="4448741"/>
                    <a:pt x="980944" y="4449094"/>
                  </a:cubicBezTo>
                  <a:cubicBezTo>
                    <a:pt x="978920" y="4328738"/>
                    <a:pt x="981509" y="4500776"/>
                    <a:pt x="972305" y="4021846"/>
                  </a:cubicBezTo>
                  <a:cubicBezTo>
                    <a:pt x="1032288" y="4021069"/>
                    <a:pt x="1043375" y="4021210"/>
                    <a:pt x="1344843" y="4020952"/>
                  </a:cubicBezTo>
                  <a:close/>
                  <a:moveTo>
                    <a:pt x="2121230" y="3511474"/>
                  </a:moveTo>
                  <a:cubicBezTo>
                    <a:pt x="2121889" y="3554024"/>
                    <a:pt x="2175233" y="3559814"/>
                    <a:pt x="1792266" y="3549341"/>
                  </a:cubicBezTo>
                  <a:cubicBezTo>
                    <a:pt x="1737439" y="3547764"/>
                    <a:pt x="1750787" y="3609590"/>
                    <a:pt x="1744219" y="3190038"/>
                  </a:cubicBezTo>
                  <a:cubicBezTo>
                    <a:pt x="1742806" y="3099123"/>
                    <a:pt x="1684377" y="3123670"/>
                    <a:pt x="2074359" y="3122117"/>
                  </a:cubicBezTo>
                  <a:cubicBezTo>
                    <a:pt x="2139992" y="3121929"/>
                    <a:pt x="2114262" y="3065610"/>
                    <a:pt x="2121230" y="3511474"/>
                  </a:cubicBezTo>
                  <a:close/>
                  <a:moveTo>
                    <a:pt x="2915649" y="3999959"/>
                  </a:moveTo>
                  <a:cubicBezTo>
                    <a:pt x="2544217" y="3992969"/>
                    <a:pt x="2543346" y="4011561"/>
                    <a:pt x="2542663" y="3992804"/>
                  </a:cubicBezTo>
                  <a:cubicBezTo>
                    <a:pt x="2538638" y="3884427"/>
                    <a:pt x="2537296" y="3780757"/>
                    <a:pt x="2536708" y="3671745"/>
                  </a:cubicBezTo>
                  <a:cubicBezTo>
                    <a:pt x="2536048" y="3541998"/>
                    <a:pt x="2462082" y="3569793"/>
                    <a:pt x="2909905" y="3569416"/>
                  </a:cubicBezTo>
                  <a:cubicBezTo>
                    <a:pt x="2910965" y="3688595"/>
                    <a:pt x="2906939" y="3791442"/>
                    <a:pt x="2915649" y="3999959"/>
                  </a:cubicBezTo>
                  <a:close/>
                  <a:moveTo>
                    <a:pt x="3306455" y="4001371"/>
                  </a:moveTo>
                  <a:cubicBezTo>
                    <a:pt x="3050587" y="4001465"/>
                    <a:pt x="3015205" y="4001818"/>
                    <a:pt x="2934976" y="4000335"/>
                  </a:cubicBezTo>
                  <a:cubicBezTo>
                    <a:pt x="2926219" y="3791253"/>
                    <a:pt x="2930198" y="3682429"/>
                    <a:pt x="2929185" y="3569416"/>
                  </a:cubicBezTo>
                  <a:cubicBezTo>
                    <a:pt x="3380139" y="3569040"/>
                    <a:pt x="3303442" y="3547788"/>
                    <a:pt x="3302783" y="3671721"/>
                  </a:cubicBezTo>
                  <a:cubicBezTo>
                    <a:pt x="3302359" y="3753151"/>
                    <a:pt x="3302595" y="3778545"/>
                    <a:pt x="3306455" y="4001371"/>
                  </a:cubicBezTo>
                  <a:close/>
                  <a:moveTo>
                    <a:pt x="6027717" y="5799558"/>
                  </a:moveTo>
                  <a:cubicBezTo>
                    <a:pt x="5657768" y="5802053"/>
                    <a:pt x="5708193" y="5810266"/>
                    <a:pt x="5707393" y="5759220"/>
                  </a:cubicBezTo>
                  <a:cubicBezTo>
                    <a:pt x="5700354" y="5309991"/>
                    <a:pt x="5687665" y="5371345"/>
                    <a:pt x="5745482" y="5369745"/>
                  </a:cubicBezTo>
                  <a:cubicBezTo>
                    <a:pt x="5832467" y="5367486"/>
                    <a:pt x="5915473" y="5366945"/>
                    <a:pt x="6027552" y="5369510"/>
                  </a:cubicBezTo>
                  <a:cubicBezTo>
                    <a:pt x="6087841" y="5370898"/>
                    <a:pt x="6075882" y="5356707"/>
                    <a:pt x="6077154" y="5438349"/>
                  </a:cubicBezTo>
                  <a:cubicBezTo>
                    <a:pt x="6083769" y="5861784"/>
                    <a:pt x="6099635" y="5799087"/>
                    <a:pt x="6027717" y="5799558"/>
                  </a:cubicBezTo>
                  <a:close/>
                  <a:moveTo>
                    <a:pt x="6082521" y="5821116"/>
                  </a:moveTo>
                  <a:cubicBezTo>
                    <a:pt x="6084946" y="5952062"/>
                    <a:pt x="6087394" y="5981928"/>
                    <a:pt x="6090030" y="6247234"/>
                  </a:cubicBezTo>
                  <a:cubicBezTo>
                    <a:pt x="5674176" y="6247446"/>
                    <a:pt x="5716551" y="6251423"/>
                    <a:pt x="5716433" y="6241162"/>
                  </a:cubicBezTo>
                  <a:cubicBezTo>
                    <a:pt x="5711394" y="5758561"/>
                    <a:pt x="5689807" y="5820951"/>
                    <a:pt x="5745176" y="5821398"/>
                  </a:cubicBezTo>
                  <a:cubicBezTo>
                    <a:pt x="5898900" y="5822599"/>
                    <a:pt x="6025833" y="5821351"/>
                    <a:pt x="6082521" y="5821116"/>
                  </a:cubicBezTo>
                  <a:close/>
                  <a:moveTo>
                    <a:pt x="4925756" y="5820033"/>
                  </a:moveTo>
                  <a:cubicBezTo>
                    <a:pt x="5369530" y="5819657"/>
                    <a:pt x="5297447" y="5793792"/>
                    <a:pt x="5300743" y="5920314"/>
                  </a:cubicBezTo>
                  <a:cubicBezTo>
                    <a:pt x="5303615" y="6034222"/>
                    <a:pt x="5305522" y="6134550"/>
                    <a:pt x="5304721" y="6241515"/>
                  </a:cubicBezTo>
                  <a:cubicBezTo>
                    <a:pt x="5304627" y="6252529"/>
                    <a:pt x="5345118" y="6249187"/>
                    <a:pt x="4929923" y="6249423"/>
                  </a:cubicBezTo>
                  <a:cubicBezTo>
                    <a:pt x="4923026" y="5799676"/>
                    <a:pt x="4927781" y="6014218"/>
                    <a:pt x="4925756" y="5820033"/>
                  </a:cubicBezTo>
                  <a:close/>
                  <a:moveTo>
                    <a:pt x="3748676" y="5819892"/>
                  </a:moveTo>
                  <a:cubicBezTo>
                    <a:pt x="3947151" y="5822693"/>
                    <a:pt x="4027403" y="5820363"/>
                    <a:pt x="4122085" y="5819845"/>
                  </a:cubicBezTo>
                  <a:cubicBezTo>
                    <a:pt x="4127947" y="6223228"/>
                    <a:pt x="4128135" y="6246951"/>
                    <a:pt x="4128159" y="6249823"/>
                  </a:cubicBezTo>
                  <a:cubicBezTo>
                    <a:pt x="3710633" y="6249752"/>
                    <a:pt x="3753549" y="6254130"/>
                    <a:pt x="3753219" y="6240997"/>
                  </a:cubicBezTo>
                  <a:cubicBezTo>
                    <a:pt x="3746745" y="5971479"/>
                    <a:pt x="3749876" y="5944084"/>
                    <a:pt x="3748676" y="5819892"/>
                  </a:cubicBezTo>
                  <a:close/>
                  <a:moveTo>
                    <a:pt x="1794644" y="6270722"/>
                  </a:moveTo>
                  <a:cubicBezTo>
                    <a:pt x="2033045" y="6273287"/>
                    <a:pt x="2045074" y="6269333"/>
                    <a:pt x="2164687" y="6268486"/>
                  </a:cubicBezTo>
                  <a:cubicBezTo>
                    <a:pt x="2172173" y="6671116"/>
                    <a:pt x="2172008" y="6546195"/>
                    <a:pt x="2174739" y="6699005"/>
                  </a:cubicBezTo>
                  <a:cubicBezTo>
                    <a:pt x="2001782" y="6698558"/>
                    <a:pt x="2156377" y="6697475"/>
                    <a:pt x="1798198" y="6697734"/>
                  </a:cubicBezTo>
                  <a:cubicBezTo>
                    <a:pt x="1795986" y="6525131"/>
                    <a:pt x="1801424" y="6552879"/>
                    <a:pt x="1794644" y="6270722"/>
                  </a:cubicBezTo>
                  <a:close/>
                  <a:moveTo>
                    <a:pt x="2141381" y="4796112"/>
                  </a:moveTo>
                  <a:cubicBezTo>
                    <a:pt x="2143335" y="4920728"/>
                    <a:pt x="2161815" y="4899594"/>
                    <a:pt x="2074218" y="4900276"/>
                  </a:cubicBezTo>
                  <a:cubicBezTo>
                    <a:pt x="1948956" y="4901288"/>
                    <a:pt x="1868139" y="4900959"/>
                    <a:pt x="1792101" y="4900135"/>
                  </a:cubicBezTo>
                  <a:cubicBezTo>
                    <a:pt x="1763569" y="4899829"/>
                    <a:pt x="1774210" y="4951135"/>
                    <a:pt x="1766512" y="4474440"/>
                  </a:cubicBezTo>
                  <a:cubicBezTo>
                    <a:pt x="1766489" y="4472770"/>
                    <a:pt x="1736003" y="4462979"/>
                    <a:pt x="2074101" y="4471169"/>
                  </a:cubicBezTo>
                  <a:cubicBezTo>
                    <a:pt x="2167394" y="4473405"/>
                    <a:pt x="2135308" y="4406896"/>
                    <a:pt x="2141381" y="4796112"/>
                  </a:cubicBezTo>
                  <a:close/>
                  <a:moveTo>
                    <a:pt x="1791937" y="4921975"/>
                  </a:moveTo>
                  <a:cubicBezTo>
                    <a:pt x="2198515" y="4926352"/>
                    <a:pt x="2143594" y="4904630"/>
                    <a:pt x="2145289" y="4956406"/>
                  </a:cubicBezTo>
                  <a:cubicBezTo>
                    <a:pt x="2148632" y="5056429"/>
                    <a:pt x="2148467" y="5069914"/>
                    <a:pt x="2152940" y="5350000"/>
                  </a:cubicBezTo>
                  <a:cubicBezTo>
                    <a:pt x="1831180" y="5349482"/>
                    <a:pt x="1853803" y="5349223"/>
                    <a:pt x="1779248" y="5348093"/>
                  </a:cubicBezTo>
                  <a:cubicBezTo>
                    <a:pt x="1773786" y="4868505"/>
                    <a:pt x="1764370" y="4921693"/>
                    <a:pt x="1791937" y="4921975"/>
                  </a:cubicBezTo>
                  <a:close/>
                  <a:moveTo>
                    <a:pt x="1791889" y="5370216"/>
                  </a:moveTo>
                  <a:cubicBezTo>
                    <a:pt x="2216807" y="5377064"/>
                    <a:pt x="2152799" y="5342657"/>
                    <a:pt x="2154329" y="5438372"/>
                  </a:cubicBezTo>
                  <a:cubicBezTo>
                    <a:pt x="2161085" y="5869997"/>
                    <a:pt x="2179353" y="5796757"/>
                    <a:pt x="2074312" y="5796617"/>
                  </a:cubicBezTo>
                  <a:cubicBezTo>
                    <a:pt x="1726421" y="5795651"/>
                    <a:pt x="1784568" y="5816456"/>
                    <a:pt x="1783650" y="5759243"/>
                  </a:cubicBezTo>
                  <a:cubicBezTo>
                    <a:pt x="1776799" y="5321711"/>
                    <a:pt x="1776258" y="5369957"/>
                    <a:pt x="1791889" y="5370216"/>
                  </a:cubicBezTo>
                  <a:close/>
                  <a:moveTo>
                    <a:pt x="1792243" y="5820127"/>
                  </a:moveTo>
                  <a:cubicBezTo>
                    <a:pt x="1877556" y="5817939"/>
                    <a:pt x="1903663" y="5818245"/>
                    <a:pt x="2074312" y="5818456"/>
                  </a:cubicBezTo>
                  <a:cubicBezTo>
                    <a:pt x="2185568" y="5818762"/>
                    <a:pt x="2154705" y="5737450"/>
                    <a:pt x="2164169" y="6241491"/>
                  </a:cubicBezTo>
                  <a:cubicBezTo>
                    <a:pt x="2164193" y="6243233"/>
                    <a:pt x="2207108" y="6253306"/>
                    <a:pt x="1794102" y="6248834"/>
                  </a:cubicBezTo>
                  <a:cubicBezTo>
                    <a:pt x="1794079" y="6247187"/>
                    <a:pt x="1782661" y="5820363"/>
                    <a:pt x="1792243" y="5820127"/>
                  </a:cubicBezTo>
                  <a:close/>
                  <a:moveTo>
                    <a:pt x="2497794" y="4898229"/>
                  </a:moveTo>
                  <a:cubicBezTo>
                    <a:pt x="2094911" y="4898229"/>
                    <a:pt x="2162874" y="4931389"/>
                    <a:pt x="2160661" y="4795712"/>
                  </a:cubicBezTo>
                  <a:cubicBezTo>
                    <a:pt x="2158213" y="4639230"/>
                    <a:pt x="2161532" y="4634217"/>
                    <a:pt x="2159037" y="4474417"/>
                  </a:cubicBezTo>
                  <a:cubicBezTo>
                    <a:pt x="2159013" y="4472746"/>
                    <a:pt x="2532635" y="4468016"/>
                    <a:pt x="2532729" y="4474746"/>
                  </a:cubicBezTo>
                  <a:cubicBezTo>
                    <a:pt x="2540427" y="4966008"/>
                    <a:pt x="2549820" y="4898229"/>
                    <a:pt x="2497794" y="4898229"/>
                  </a:cubicBezTo>
                  <a:close/>
                  <a:moveTo>
                    <a:pt x="2537743" y="4920140"/>
                  </a:moveTo>
                  <a:cubicBezTo>
                    <a:pt x="2545535" y="5414108"/>
                    <a:pt x="2560201" y="5347411"/>
                    <a:pt x="2497794" y="5347411"/>
                  </a:cubicBezTo>
                  <a:cubicBezTo>
                    <a:pt x="2356335" y="5347411"/>
                    <a:pt x="2356712" y="5350070"/>
                    <a:pt x="2215512" y="5350070"/>
                  </a:cubicBezTo>
                  <a:cubicBezTo>
                    <a:pt x="2149785" y="5350070"/>
                    <a:pt x="2178670" y="5415120"/>
                    <a:pt x="2163510" y="4921646"/>
                  </a:cubicBezTo>
                  <a:cubicBezTo>
                    <a:pt x="2468085" y="4920751"/>
                    <a:pt x="2376722" y="4919763"/>
                    <a:pt x="2537743" y="4920140"/>
                  </a:cubicBezTo>
                  <a:close/>
                  <a:moveTo>
                    <a:pt x="2215512" y="5371910"/>
                  </a:moveTo>
                  <a:cubicBezTo>
                    <a:pt x="2356947" y="5371910"/>
                    <a:pt x="2356594" y="5369251"/>
                    <a:pt x="2497794" y="5369251"/>
                  </a:cubicBezTo>
                  <a:cubicBezTo>
                    <a:pt x="2558295" y="5369251"/>
                    <a:pt x="2542310" y="5301118"/>
                    <a:pt x="2550785" y="5800076"/>
                  </a:cubicBezTo>
                  <a:cubicBezTo>
                    <a:pt x="2391176" y="5801653"/>
                    <a:pt x="2388422" y="5796875"/>
                    <a:pt x="2178270" y="5796757"/>
                  </a:cubicBezTo>
                  <a:cubicBezTo>
                    <a:pt x="2171655" y="5304060"/>
                    <a:pt x="2159414" y="5371910"/>
                    <a:pt x="2215512" y="5371910"/>
                  </a:cubicBezTo>
                  <a:close/>
                  <a:moveTo>
                    <a:pt x="2215512" y="5818621"/>
                  </a:moveTo>
                  <a:cubicBezTo>
                    <a:pt x="2355723" y="5818621"/>
                    <a:pt x="2354405" y="5822175"/>
                    <a:pt x="2497794" y="5822175"/>
                  </a:cubicBezTo>
                  <a:cubicBezTo>
                    <a:pt x="2567523" y="5822175"/>
                    <a:pt x="2552927" y="5754348"/>
                    <a:pt x="2558507" y="6241374"/>
                  </a:cubicBezTo>
                  <a:cubicBezTo>
                    <a:pt x="2558601" y="6249446"/>
                    <a:pt x="2183614" y="6249164"/>
                    <a:pt x="2183473" y="6241045"/>
                  </a:cubicBezTo>
                  <a:cubicBezTo>
                    <a:pt x="2174221" y="5751100"/>
                    <a:pt x="2168124" y="5818621"/>
                    <a:pt x="2215512" y="5818621"/>
                  </a:cubicBezTo>
                  <a:close/>
                  <a:moveTo>
                    <a:pt x="2551915" y="4469569"/>
                  </a:moveTo>
                  <a:cubicBezTo>
                    <a:pt x="2626635" y="4470204"/>
                    <a:pt x="2758065" y="4475805"/>
                    <a:pt x="2921911" y="4470910"/>
                  </a:cubicBezTo>
                  <a:cubicBezTo>
                    <a:pt x="2924571" y="4636688"/>
                    <a:pt x="2929091" y="4745207"/>
                    <a:pt x="2929821" y="4899359"/>
                  </a:cubicBezTo>
                  <a:cubicBezTo>
                    <a:pt x="2618937" y="4900041"/>
                    <a:pt x="2697799" y="4898770"/>
                    <a:pt x="2556670" y="4898323"/>
                  </a:cubicBezTo>
                  <a:cubicBezTo>
                    <a:pt x="2552527" y="4635064"/>
                    <a:pt x="2554363" y="4620567"/>
                    <a:pt x="2551915" y="4469569"/>
                  </a:cubicBezTo>
                  <a:close/>
                  <a:moveTo>
                    <a:pt x="2557024" y="4920187"/>
                  </a:moveTo>
                  <a:cubicBezTo>
                    <a:pt x="2693774" y="4920681"/>
                    <a:pt x="2632850" y="4921857"/>
                    <a:pt x="2929915" y="4921222"/>
                  </a:cubicBezTo>
                  <a:cubicBezTo>
                    <a:pt x="2930503" y="5216582"/>
                    <a:pt x="2934506" y="5229879"/>
                    <a:pt x="2937778" y="5348799"/>
                  </a:cubicBezTo>
                  <a:cubicBezTo>
                    <a:pt x="2620773" y="5349529"/>
                    <a:pt x="2693162" y="5348188"/>
                    <a:pt x="2562885" y="5347552"/>
                  </a:cubicBezTo>
                  <a:cubicBezTo>
                    <a:pt x="2560696" y="5168971"/>
                    <a:pt x="2563756" y="5346540"/>
                    <a:pt x="2557024" y="4920187"/>
                  </a:cubicBezTo>
                  <a:close/>
                  <a:moveTo>
                    <a:pt x="2939661" y="5438372"/>
                  </a:moveTo>
                  <a:cubicBezTo>
                    <a:pt x="2945994" y="5852841"/>
                    <a:pt x="2955081" y="5797793"/>
                    <a:pt x="2921487" y="5797299"/>
                  </a:cubicBezTo>
                  <a:cubicBezTo>
                    <a:pt x="2518628" y="5790803"/>
                    <a:pt x="2570395" y="5822834"/>
                    <a:pt x="2569406" y="5759197"/>
                  </a:cubicBezTo>
                  <a:cubicBezTo>
                    <a:pt x="2564651" y="5467249"/>
                    <a:pt x="2563945" y="5427993"/>
                    <a:pt x="2563168" y="5369416"/>
                  </a:cubicBezTo>
                  <a:cubicBezTo>
                    <a:pt x="3004587" y="5371628"/>
                    <a:pt x="2938202" y="5346211"/>
                    <a:pt x="2939661" y="5438372"/>
                  </a:cubicBezTo>
                  <a:close/>
                  <a:moveTo>
                    <a:pt x="2941191" y="4470369"/>
                  </a:moveTo>
                  <a:cubicBezTo>
                    <a:pt x="3093008" y="4466321"/>
                    <a:pt x="3313989" y="4471828"/>
                    <a:pt x="3314036" y="4474864"/>
                  </a:cubicBezTo>
                  <a:cubicBezTo>
                    <a:pt x="3315330" y="4558247"/>
                    <a:pt x="3317332" y="4665918"/>
                    <a:pt x="3321122" y="4900276"/>
                  </a:cubicBezTo>
                  <a:cubicBezTo>
                    <a:pt x="3174578" y="4900135"/>
                    <a:pt x="3201721" y="4898841"/>
                    <a:pt x="2949148" y="4899311"/>
                  </a:cubicBezTo>
                  <a:cubicBezTo>
                    <a:pt x="2948207" y="4718565"/>
                    <a:pt x="2943192" y="4618661"/>
                    <a:pt x="2941191" y="4470369"/>
                  </a:cubicBezTo>
                  <a:close/>
                  <a:moveTo>
                    <a:pt x="2639276" y="5820127"/>
                  </a:moveTo>
                  <a:cubicBezTo>
                    <a:pt x="2735301" y="5817233"/>
                    <a:pt x="2825251" y="5817703"/>
                    <a:pt x="2921228" y="5819139"/>
                  </a:cubicBezTo>
                  <a:cubicBezTo>
                    <a:pt x="2953291" y="5819657"/>
                    <a:pt x="2946747" y="5801370"/>
                    <a:pt x="2945617" y="5919891"/>
                  </a:cubicBezTo>
                  <a:cubicBezTo>
                    <a:pt x="2941615" y="6296962"/>
                    <a:pt x="2969770" y="6247446"/>
                    <a:pt x="2921440" y="6246975"/>
                  </a:cubicBezTo>
                  <a:cubicBezTo>
                    <a:pt x="2548407" y="6243492"/>
                    <a:pt x="2577881" y="6250552"/>
                    <a:pt x="2577763" y="6241091"/>
                  </a:cubicBezTo>
                  <a:cubicBezTo>
                    <a:pt x="2572113" y="5747664"/>
                    <a:pt x="2545394" y="5822834"/>
                    <a:pt x="2639276" y="5820127"/>
                  </a:cubicBezTo>
                  <a:close/>
                  <a:moveTo>
                    <a:pt x="2949242" y="4956430"/>
                  </a:moveTo>
                  <a:cubicBezTo>
                    <a:pt x="2949242" y="4905713"/>
                    <a:pt x="2892344" y="4921763"/>
                    <a:pt x="3321475" y="4922116"/>
                  </a:cubicBezTo>
                  <a:cubicBezTo>
                    <a:pt x="3325759" y="5187846"/>
                    <a:pt x="3325759" y="5191517"/>
                    <a:pt x="3327643" y="5277866"/>
                  </a:cubicBezTo>
                  <a:cubicBezTo>
                    <a:pt x="3329573" y="5365650"/>
                    <a:pt x="3399561" y="5347787"/>
                    <a:pt x="2957058" y="5348752"/>
                  </a:cubicBezTo>
                  <a:cubicBezTo>
                    <a:pt x="2954845" y="5268005"/>
                    <a:pt x="2949242" y="5175843"/>
                    <a:pt x="2949242" y="4956430"/>
                  </a:cubicBezTo>
                  <a:close/>
                  <a:moveTo>
                    <a:pt x="3062522" y="5370498"/>
                  </a:moveTo>
                  <a:cubicBezTo>
                    <a:pt x="3205205" y="5370498"/>
                    <a:pt x="3200238" y="5368380"/>
                    <a:pt x="3329502" y="5368192"/>
                  </a:cubicBezTo>
                  <a:cubicBezTo>
                    <a:pt x="3330467" y="5420133"/>
                    <a:pt x="3330656" y="5436631"/>
                    <a:pt x="3335670" y="5759573"/>
                  </a:cubicBezTo>
                  <a:cubicBezTo>
                    <a:pt x="3336518" y="5813584"/>
                    <a:pt x="3377832" y="5798123"/>
                    <a:pt x="3062522" y="5798381"/>
                  </a:cubicBezTo>
                  <a:cubicBezTo>
                    <a:pt x="2945146" y="5798381"/>
                    <a:pt x="2965156" y="5807324"/>
                    <a:pt x="2964403" y="5759149"/>
                  </a:cubicBezTo>
                  <a:cubicBezTo>
                    <a:pt x="2957152" y="5291304"/>
                    <a:pt x="2928715" y="5370498"/>
                    <a:pt x="3062522" y="5370498"/>
                  </a:cubicBezTo>
                  <a:close/>
                  <a:moveTo>
                    <a:pt x="3333245" y="4471993"/>
                  </a:moveTo>
                  <a:cubicBezTo>
                    <a:pt x="3736905" y="4472652"/>
                    <a:pt x="3706255" y="4469075"/>
                    <a:pt x="3706349" y="4474864"/>
                  </a:cubicBezTo>
                  <a:cubicBezTo>
                    <a:pt x="3714047" y="4966785"/>
                    <a:pt x="3750583" y="4897617"/>
                    <a:pt x="3627345" y="4897617"/>
                  </a:cubicBezTo>
                  <a:cubicBezTo>
                    <a:pt x="3486145" y="4897617"/>
                    <a:pt x="3485933" y="4900276"/>
                    <a:pt x="3344898" y="4900276"/>
                  </a:cubicBezTo>
                  <a:cubicBezTo>
                    <a:pt x="3338801" y="4900276"/>
                    <a:pt x="3340684" y="4948004"/>
                    <a:pt x="3333245" y="4471993"/>
                  </a:cubicBezTo>
                  <a:close/>
                  <a:moveTo>
                    <a:pt x="2964874" y="5920173"/>
                  </a:moveTo>
                  <a:cubicBezTo>
                    <a:pt x="2966263" y="5788944"/>
                    <a:pt x="2886058" y="5820386"/>
                    <a:pt x="3336730" y="5820010"/>
                  </a:cubicBezTo>
                  <a:cubicBezTo>
                    <a:pt x="3338848" y="5931164"/>
                    <a:pt x="3344121" y="6064770"/>
                    <a:pt x="3343391" y="6241185"/>
                  </a:cubicBezTo>
                  <a:cubicBezTo>
                    <a:pt x="3343391" y="6242857"/>
                    <a:pt x="3387555" y="6250176"/>
                    <a:pt x="2969088" y="6247375"/>
                  </a:cubicBezTo>
                  <a:cubicBezTo>
                    <a:pt x="2965886" y="6137869"/>
                    <a:pt x="2963814" y="6030197"/>
                    <a:pt x="2964874" y="5920173"/>
                  </a:cubicBezTo>
                  <a:close/>
                  <a:moveTo>
                    <a:pt x="3340755" y="4922116"/>
                  </a:moveTo>
                  <a:cubicBezTo>
                    <a:pt x="3437627" y="4922116"/>
                    <a:pt x="3474963" y="4919716"/>
                    <a:pt x="3715530" y="4919410"/>
                  </a:cubicBezTo>
                  <a:cubicBezTo>
                    <a:pt x="3714824" y="5199331"/>
                    <a:pt x="3719249" y="5227149"/>
                    <a:pt x="3722404" y="5348941"/>
                  </a:cubicBezTo>
                  <a:cubicBezTo>
                    <a:pt x="3277477" y="5347670"/>
                    <a:pt x="3348900" y="5365744"/>
                    <a:pt x="3346946" y="5277325"/>
                  </a:cubicBezTo>
                  <a:cubicBezTo>
                    <a:pt x="3344663" y="5172619"/>
                    <a:pt x="3344898" y="5179303"/>
                    <a:pt x="3340755" y="4922116"/>
                  </a:cubicBezTo>
                  <a:close/>
                  <a:moveTo>
                    <a:pt x="3722945" y="5370804"/>
                  </a:moveTo>
                  <a:cubicBezTo>
                    <a:pt x="3724405" y="5434654"/>
                    <a:pt x="3729137" y="5795933"/>
                    <a:pt x="3729160" y="5797746"/>
                  </a:cubicBezTo>
                  <a:cubicBezTo>
                    <a:pt x="3300923" y="5792898"/>
                    <a:pt x="3355939" y="5820222"/>
                    <a:pt x="3354974" y="5759197"/>
                  </a:cubicBezTo>
                  <a:cubicBezTo>
                    <a:pt x="3350454" y="5467861"/>
                    <a:pt x="3349818" y="5424110"/>
                    <a:pt x="3348806" y="5368168"/>
                  </a:cubicBezTo>
                  <a:cubicBezTo>
                    <a:pt x="3481460" y="5368215"/>
                    <a:pt x="3402856" y="5369933"/>
                    <a:pt x="3722945" y="5370804"/>
                  </a:cubicBezTo>
                  <a:close/>
                  <a:moveTo>
                    <a:pt x="3729372" y="5819633"/>
                  </a:moveTo>
                  <a:cubicBezTo>
                    <a:pt x="3730526" y="5941025"/>
                    <a:pt x="3727395" y="5978398"/>
                    <a:pt x="3734127" y="6249964"/>
                  </a:cubicBezTo>
                  <a:cubicBezTo>
                    <a:pt x="3565573" y="6250223"/>
                    <a:pt x="3362625" y="6247328"/>
                    <a:pt x="3362648" y="6241303"/>
                  </a:cubicBezTo>
                  <a:cubicBezTo>
                    <a:pt x="3363378" y="6066041"/>
                    <a:pt x="3358270" y="5936859"/>
                    <a:pt x="3356010" y="5819963"/>
                  </a:cubicBezTo>
                  <a:cubicBezTo>
                    <a:pt x="3492760" y="5819939"/>
                    <a:pt x="3611290" y="5818198"/>
                    <a:pt x="3729372" y="5819633"/>
                  </a:cubicBezTo>
                  <a:close/>
                  <a:moveTo>
                    <a:pt x="3362578" y="6267262"/>
                  </a:moveTo>
                  <a:cubicBezTo>
                    <a:pt x="3509145" y="6267756"/>
                    <a:pt x="3440852" y="6272345"/>
                    <a:pt x="3734669" y="6271851"/>
                  </a:cubicBezTo>
                  <a:cubicBezTo>
                    <a:pt x="3734904" y="6282418"/>
                    <a:pt x="3742743" y="6696016"/>
                    <a:pt x="3742790" y="6698817"/>
                  </a:cubicBezTo>
                  <a:cubicBezTo>
                    <a:pt x="3479695" y="6700064"/>
                    <a:pt x="3518773" y="6696675"/>
                    <a:pt x="3370652" y="6696299"/>
                  </a:cubicBezTo>
                  <a:cubicBezTo>
                    <a:pt x="3368251" y="6559633"/>
                    <a:pt x="3362130" y="6444478"/>
                    <a:pt x="3362578" y="6267262"/>
                  </a:cubicBezTo>
                  <a:close/>
                  <a:moveTo>
                    <a:pt x="3742225" y="5370875"/>
                  </a:moveTo>
                  <a:cubicBezTo>
                    <a:pt x="4043599" y="5371910"/>
                    <a:pt x="3995104" y="5370522"/>
                    <a:pt x="4112975" y="5369627"/>
                  </a:cubicBezTo>
                  <a:cubicBezTo>
                    <a:pt x="4114976" y="5565224"/>
                    <a:pt x="4118672" y="5590382"/>
                    <a:pt x="4121756" y="5797981"/>
                  </a:cubicBezTo>
                  <a:cubicBezTo>
                    <a:pt x="4010995" y="5798546"/>
                    <a:pt x="3956356" y="5800853"/>
                    <a:pt x="3748417" y="5798005"/>
                  </a:cubicBezTo>
                  <a:cubicBezTo>
                    <a:pt x="3748393" y="5796145"/>
                    <a:pt x="3743826" y="5442138"/>
                    <a:pt x="3742225" y="5370875"/>
                  </a:cubicBezTo>
                  <a:close/>
                  <a:moveTo>
                    <a:pt x="4126487" y="4956053"/>
                  </a:moveTo>
                  <a:cubicBezTo>
                    <a:pt x="4124722" y="4903053"/>
                    <a:pt x="4071872" y="4920657"/>
                    <a:pt x="4474590" y="4920657"/>
                  </a:cubicBezTo>
                  <a:cubicBezTo>
                    <a:pt x="4514963" y="4920657"/>
                    <a:pt x="4491611" y="4868763"/>
                    <a:pt x="4503993" y="5277960"/>
                  </a:cubicBezTo>
                  <a:cubicBezTo>
                    <a:pt x="4506489" y="5360590"/>
                    <a:pt x="4570120" y="5347505"/>
                    <a:pt x="4192167" y="5347505"/>
                  </a:cubicBezTo>
                  <a:cubicBezTo>
                    <a:pt x="4104783" y="5347505"/>
                    <a:pt x="4141766" y="5413755"/>
                    <a:pt x="4126487" y="4956053"/>
                  </a:cubicBezTo>
                  <a:close/>
                  <a:moveTo>
                    <a:pt x="4192191" y="5369345"/>
                  </a:moveTo>
                  <a:cubicBezTo>
                    <a:pt x="4562587" y="5369345"/>
                    <a:pt x="4506277" y="5347011"/>
                    <a:pt x="4507713" y="5438372"/>
                  </a:cubicBezTo>
                  <a:cubicBezTo>
                    <a:pt x="4514210" y="5852558"/>
                    <a:pt x="4522991" y="5796239"/>
                    <a:pt x="4474614" y="5796239"/>
                  </a:cubicBezTo>
                  <a:cubicBezTo>
                    <a:pt x="4088916" y="5796239"/>
                    <a:pt x="4141318" y="5812502"/>
                    <a:pt x="4140471" y="5759197"/>
                  </a:cubicBezTo>
                  <a:cubicBezTo>
                    <a:pt x="4133291" y="5304742"/>
                    <a:pt x="4108808" y="5369345"/>
                    <a:pt x="4192191" y="5369345"/>
                  </a:cubicBezTo>
                  <a:close/>
                  <a:moveTo>
                    <a:pt x="4192191" y="5819657"/>
                  </a:moveTo>
                  <a:cubicBezTo>
                    <a:pt x="4332378" y="5819657"/>
                    <a:pt x="4339841" y="5818080"/>
                    <a:pt x="4474614" y="5818080"/>
                  </a:cubicBezTo>
                  <a:cubicBezTo>
                    <a:pt x="4527134" y="5818080"/>
                    <a:pt x="4511338" y="5757549"/>
                    <a:pt x="4518542" y="6246199"/>
                  </a:cubicBezTo>
                  <a:cubicBezTo>
                    <a:pt x="4363665" y="6245233"/>
                    <a:pt x="4338028" y="6249846"/>
                    <a:pt x="4147486" y="6249823"/>
                  </a:cubicBezTo>
                  <a:cubicBezTo>
                    <a:pt x="4140753" y="5759667"/>
                    <a:pt x="4120908" y="5819657"/>
                    <a:pt x="4192191" y="5819657"/>
                  </a:cubicBezTo>
                  <a:close/>
                  <a:moveTo>
                    <a:pt x="4510797" y="4474417"/>
                  </a:moveTo>
                  <a:cubicBezTo>
                    <a:pt x="4510726" y="4469310"/>
                    <a:pt x="4885713" y="4468581"/>
                    <a:pt x="4885807" y="4474793"/>
                  </a:cubicBezTo>
                  <a:cubicBezTo>
                    <a:pt x="4888608" y="4653869"/>
                    <a:pt x="4885501" y="4590184"/>
                    <a:pt x="4890586" y="4897852"/>
                  </a:cubicBezTo>
                  <a:cubicBezTo>
                    <a:pt x="4717653" y="4895099"/>
                    <a:pt x="4619651" y="4898299"/>
                    <a:pt x="4519130" y="4898700"/>
                  </a:cubicBezTo>
                  <a:cubicBezTo>
                    <a:pt x="4518966" y="4739487"/>
                    <a:pt x="4513174" y="4626333"/>
                    <a:pt x="4510797" y="4474417"/>
                  </a:cubicBezTo>
                  <a:close/>
                  <a:moveTo>
                    <a:pt x="4518871" y="4956524"/>
                  </a:moveTo>
                  <a:cubicBezTo>
                    <a:pt x="4519177" y="4915903"/>
                    <a:pt x="4462961" y="4912844"/>
                    <a:pt x="4890915" y="4919787"/>
                  </a:cubicBezTo>
                  <a:cubicBezTo>
                    <a:pt x="4897648" y="5315969"/>
                    <a:pt x="4894894" y="5185045"/>
                    <a:pt x="4896824" y="5348635"/>
                  </a:cubicBezTo>
                  <a:cubicBezTo>
                    <a:pt x="4465127" y="5341033"/>
                    <a:pt x="4526240" y="5376005"/>
                    <a:pt x="4523250" y="5277254"/>
                  </a:cubicBezTo>
                  <a:cubicBezTo>
                    <a:pt x="4519083" y="5139082"/>
                    <a:pt x="4518330" y="5043390"/>
                    <a:pt x="4518871" y="4956524"/>
                  </a:cubicBezTo>
                  <a:close/>
                  <a:moveTo>
                    <a:pt x="4897107" y="5370475"/>
                  </a:moveTo>
                  <a:cubicBezTo>
                    <a:pt x="4899979" y="5589935"/>
                    <a:pt x="4904004" y="5618365"/>
                    <a:pt x="4906217" y="5798217"/>
                  </a:cubicBezTo>
                  <a:cubicBezTo>
                    <a:pt x="4757837" y="5798335"/>
                    <a:pt x="4710755" y="5798711"/>
                    <a:pt x="4615814" y="5797299"/>
                  </a:cubicBezTo>
                  <a:cubicBezTo>
                    <a:pt x="4506418" y="5795675"/>
                    <a:pt x="4533584" y="5862537"/>
                    <a:pt x="4526946" y="5437996"/>
                  </a:cubicBezTo>
                  <a:cubicBezTo>
                    <a:pt x="4525580" y="5349835"/>
                    <a:pt x="4455075" y="5363320"/>
                    <a:pt x="4897107" y="5370475"/>
                  </a:cubicBezTo>
                  <a:close/>
                  <a:moveTo>
                    <a:pt x="4906476" y="5820057"/>
                  </a:moveTo>
                  <a:cubicBezTo>
                    <a:pt x="4908972" y="6066488"/>
                    <a:pt x="4903322" y="5773011"/>
                    <a:pt x="4910666" y="6249423"/>
                  </a:cubicBezTo>
                  <a:cubicBezTo>
                    <a:pt x="4507218" y="6249635"/>
                    <a:pt x="4726292" y="6248246"/>
                    <a:pt x="4537845" y="6246363"/>
                  </a:cubicBezTo>
                  <a:cubicBezTo>
                    <a:pt x="4536692" y="6153872"/>
                    <a:pt x="4537281" y="6198470"/>
                    <a:pt x="4531442" y="5818221"/>
                  </a:cubicBezTo>
                  <a:cubicBezTo>
                    <a:pt x="4689756" y="5819068"/>
                    <a:pt x="4543472" y="5820363"/>
                    <a:pt x="4906476" y="5820057"/>
                  </a:cubicBezTo>
                  <a:close/>
                  <a:moveTo>
                    <a:pt x="4910243" y="4920092"/>
                  </a:moveTo>
                  <a:cubicBezTo>
                    <a:pt x="5335207" y="4926823"/>
                    <a:pt x="5282522" y="4896934"/>
                    <a:pt x="5283652" y="4956665"/>
                  </a:cubicBezTo>
                  <a:cubicBezTo>
                    <a:pt x="5285865" y="5073821"/>
                    <a:pt x="5287419" y="5164476"/>
                    <a:pt x="5288478" y="5277772"/>
                  </a:cubicBezTo>
                  <a:cubicBezTo>
                    <a:pt x="5289208" y="5356848"/>
                    <a:pt x="5365222" y="5355954"/>
                    <a:pt x="4916152" y="5348941"/>
                  </a:cubicBezTo>
                  <a:cubicBezTo>
                    <a:pt x="4914645" y="5219900"/>
                    <a:pt x="4916269" y="5266358"/>
                    <a:pt x="4910243" y="4920092"/>
                  </a:cubicBezTo>
                  <a:close/>
                  <a:moveTo>
                    <a:pt x="4911020" y="6271263"/>
                  </a:moveTo>
                  <a:cubicBezTo>
                    <a:pt x="4913327" y="6420849"/>
                    <a:pt x="4913986" y="6471213"/>
                    <a:pt x="4916081" y="6562810"/>
                  </a:cubicBezTo>
                  <a:cubicBezTo>
                    <a:pt x="4920059" y="6743650"/>
                    <a:pt x="4985033" y="6690015"/>
                    <a:pt x="4615531" y="6697946"/>
                  </a:cubicBezTo>
                  <a:cubicBezTo>
                    <a:pt x="4527464" y="6699734"/>
                    <a:pt x="4544767" y="6780764"/>
                    <a:pt x="4538128" y="6268203"/>
                  </a:cubicBezTo>
                  <a:cubicBezTo>
                    <a:pt x="4683424" y="6269686"/>
                    <a:pt x="4544461" y="6271451"/>
                    <a:pt x="4911020" y="6271263"/>
                  </a:cubicBezTo>
                  <a:close/>
                  <a:moveTo>
                    <a:pt x="4917376" y="5438043"/>
                  </a:moveTo>
                  <a:cubicBezTo>
                    <a:pt x="4916034" y="5352094"/>
                    <a:pt x="4844022" y="5370498"/>
                    <a:pt x="5289514" y="5368663"/>
                  </a:cubicBezTo>
                  <a:cubicBezTo>
                    <a:pt x="5292504" y="5589441"/>
                    <a:pt x="5293563" y="5539430"/>
                    <a:pt x="5298130" y="5799888"/>
                  </a:cubicBezTo>
                  <a:cubicBezTo>
                    <a:pt x="4865985" y="5799158"/>
                    <a:pt x="4925804" y="5812526"/>
                    <a:pt x="4924979" y="5759197"/>
                  </a:cubicBezTo>
                  <a:cubicBezTo>
                    <a:pt x="4922461" y="5598572"/>
                    <a:pt x="4919847" y="5594642"/>
                    <a:pt x="4917376" y="5438043"/>
                  </a:cubicBezTo>
                  <a:close/>
                  <a:moveTo>
                    <a:pt x="5321577" y="4897664"/>
                  </a:moveTo>
                  <a:cubicBezTo>
                    <a:pt x="5295423" y="4897664"/>
                    <a:pt x="5302014" y="4913197"/>
                    <a:pt x="5300178" y="4795688"/>
                  </a:cubicBezTo>
                  <a:cubicBezTo>
                    <a:pt x="5294246" y="4422429"/>
                    <a:pt x="5284406" y="4471546"/>
                    <a:pt x="5321577" y="4471546"/>
                  </a:cubicBezTo>
                  <a:cubicBezTo>
                    <a:pt x="5463059" y="4471546"/>
                    <a:pt x="5462235" y="4470793"/>
                    <a:pt x="5604024" y="4470793"/>
                  </a:cubicBezTo>
                  <a:cubicBezTo>
                    <a:pt x="5698094" y="4470793"/>
                    <a:pt x="5669444" y="4406731"/>
                    <a:pt x="5675541" y="4796041"/>
                  </a:cubicBezTo>
                  <a:cubicBezTo>
                    <a:pt x="5677684" y="4932966"/>
                    <a:pt x="5748190" y="4897664"/>
                    <a:pt x="5321577" y="4897664"/>
                  </a:cubicBezTo>
                  <a:close/>
                  <a:moveTo>
                    <a:pt x="5676789" y="4921340"/>
                  </a:moveTo>
                  <a:cubicBezTo>
                    <a:pt x="5677307" y="5148731"/>
                    <a:pt x="5679802" y="5201355"/>
                    <a:pt x="5682722" y="5349294"/>
                  </a:cubicBezTo>
                  <a:cubicBezTo>
                    <a:pt x="5531282" y="5351576"/>
                    <a:pt x="5464942" y="5346634"/>
                    <a:pt x="5308535" y="5346752"/>
                  </a:cubicBezTo>
                  <a:cubicBezTo>
                    <a:pt x="5307311" y="5245341"/>
                    <a:pt x="5307805" y="5213522"/>
                    <a:pt x="5302297" y="4919528"/>
                  </a:cubicBezTo>
                  <a:cubicBezTo>
                    <a:pt x="5467673" y="4919363"/>
                    <a:pt x="5420638" y="4921457"/>
                    <a:pt x="5676789" y="4921340"/>
                  </a:cubicBezTo>
                  <a:close/>
                  <a:moveTo>
                    <a:pt x="5304557" y="6271075"/>
                  </a:moveTo>
                  <a:cubicBezTo>
                    <a:pt x="5303662" y="6458575"/>
                    <a:pt x="5310630" y="6554385"/>
                    <a:pt x="5313220" y="6695075"/>
                  </a:cubicBezTo>
                  <a:cubicBezTo>
                    <a:pt x="5146337" y="6695216"/>
                    <a:pt x="5162086" y="6699640"/>
                    <a:pt x="4937998" y="6697663"/>
                  </a:cubicBezTo>
                  <a:cubicBezTo>
                    <a:pt x="4935338" y="6535392"/>
                    <a:pt x="4935550" y="6613292"/>
                    <a:pt x="4930276" y="6271263"/>
                  </a:cubicBezTo>
                  <a:lnTo>
                    <a:pt x="5304557" y="6271075"/>
                  </a:lnTo>
                  <a:close/>
                  <a:moveTo>
                    <a:pt x="5309806" y="5438043"/>
                  </a:moveTo>
                  <a:cubicBezTo>
                    <a:pt x="5308276" y="5340468"/>
                    <a:pt x="5250012" y="5371675"/>
                    <a:pt x="5604024" y="5371675"/>
                  </a:cubicBezTo>
                  <a:cubicBezTo>
                    <a:pt x="5707369" y="5371675"/>
                    <a:pt x="5680909" y="5299353"/>
                    <a:pt x="5688113" y="5759620"/>
                  </a:cubicBezTo>
                  <a:cubicBezTo>
                    <a:pt x="5688936" y="5812149"/>
                    <a:pt x="5747342" y="5799911"/>
                    <a:pt x="5321577" y="5799911"/>
                  </a:cubicBezTo>
                  <a:cubicBezTo>
                    <a:pt x="5318046" y="5799911"/>
                    <a:pt x="5316116" y="5841780"/>
                    <a:pt x="5309806" y="5438043"/>
                  </a:cubicBezTo>
                  <a:close/>
                  <a:moveTo>
                    <a:pt x="5321577" y="5821751"/>
                  </a:moveTo>
                  <a:cubicBezTo>
                    <a:pt x="5761302" y="5821751"/>
                    <a:pt x="5687924" y="5790168"/>
                    <a:pt x="5691597" y="5920362"/>
                  </a:cubicBezTo>
                  <a:cubicBezTo>
                    <a:pt x="5694751" y="6036435"/>
                    <a:pt x="5695905" y="6124572"/>
                    <a:pt x="5697129" y="6241374"/>
                  </a:cubicBezTo>
                  <a:cubicBezTo>
                    <a:pt x="5697247" y="6251917"/>
                    <a:pt x="5732887" y="6249211"/>
                    <a:pt x="5324002" y="6249211"/>
                  </a:cubicBezTo>
                  <a:cubicBezTo>
                    <a:pt x="5326473" y="5930435"/>
                    <a:pt x="5311407" y="5821751"/>
                    <a:pt x="5321577" y="5821751"/>
                  </a:cubicBezTo>
                  <a:close/>
                  <a:moveTo>
                    <a:pt x="5323861" y="6271075"/>
                  </a:moveTo>
                  <a:cubicBezTo>
                    <a:pt x="5336926" y="6271075"/>
                    <a:pt x="5646233" y="6270769"/>
                    <a:pt x="5697435" y="6270392"/>
                  </a:cubicBezTo>
                  <a:cubicBezTo>
                    <a:pt x="5699907" y="6497642"/>
                    <a:pt x="5702638" y="6550383"/>
                    <a:pt x="5705085" y="6697240"/>
                  </a:cubicBezTo>
                  <a:cubicBezTo>
                    <a:pt x="5486859" y="6698934"/>
                    <a:pt x="5489331" y="6695239"/>
                    <a:pt x="5332500" y="6695098"/>
                  </a:cubicBezTo>
                  <a:cubicBezTo>
                    <a:pt x="5329769" y="6545771"/>
                    <a:pt x="5322966" y="6455469"/>
                    <a:pt x="5323861" y="6271075"/>
                  </a:cubicBezTo>
                  <a:close/>
                  <a:moveTo>
                    <a:pt x="6027976" y="5347646"/>
                  </a:moveTo>
                  <a:cubicBezTo>
                    <a:pt x="5648304" y="5338985"/>
                    <a:pt x="5702850" y="5380265"/>
                    <a:pt x="5700495" y="5277301"/>
                  </a:cubicBezTo>
                  <a:cubicBezTo>
                    <a:pt x="5698023" y="5169936"/>
                    <a:pt x="5696140" y="5062948"/>
                    <a:pt x="5696140" y="4956430"/>
                  </a:cubicBezTo>
                  <a:cubicBezTo>
                    <a:pt x="5696140" y="4903759"/>
                    <a:pt x="5640960" y="4924987"/>
                    <a:pt x="6068796" y="4919339"/>
                  </a:cubicBezTo>
                  <a:cubicBezTo>
                    <a:pt x="6074988" y="5416014"/>
                    <a:pt x="6095068" y="5349176"/>
                    <a:pt x="6027976" y="5347646"/>
                  </a:cubicBezTo>
                  <a:close/>
                  <a:moveTo>
                    <a:pt x="6027647" y="4898135"/>
                  </a:moveTo>
                  <a:cubicBezTo>
                    <a:pt x="5942310" y="4899641"/>
                    <a:pt x="5932917" y="4899359"/>
                    <a:pt x="5695999" y="4899476"/>
                  </a:cubicBezTo>
                  <a:cubicBezTo>
                    <a:pt x="5695811" y="4865257"/>
                    <a:pt x="5691267" y="4516662"/>
                    <a:pt x="5690584" y="4470699"/>
                  </a:cubicBezTo>
                  <a:cubicBezTo>
                    <a:pt x="5692985" y="4470699"/>
                    <a:pt x="5959966" y="4470157"/>
                    <a:pt x="6061781" y="4469687"/>
                  </a:cubicBezTo>
                  <a:cubicBezTo>
                    <a:pt x="6069526" y="4963984"/>
                    <a:pt x="6084522" y="4897146"/>
                    <a:pt x="6027647" y="4898135"/>
                  </a:cubicBezTo>
                  <a:close/>
                  <a:moveTo>
                    <a:pt x="6027717" y="4448011"/>
                  </a:moveTo>
                  <a:cubicBezTo>
                    <a:pt x="5897981" y="4448717"/>
                    <a:pt x="5871875" y="4448129"/>
                    <a:pt x="5745223" y="4448623"/>
                  </a:cubicBezTo>
                  <a:cubicBezTo>
                    <a:pt x="5669892" y="4448929"/>
                    <a:pt x="5691055" y="4517226"/>
                    <a:pt x="5682345" y="4020952"/>
                  </a:cubicBezTo>
                  <a:cubicBezTo>
                    <a:pt x="5796708" y="4021399"/>
                    <a:pt x="5775874" y="4022152"/>
                    <a:pt x="6053259" y="4021563"/>
                  </a:cubicBezTo>
                  <a:cubicBezTo>
                    <a:pt x="6055801" y="4506518"/>
                    <a:pt x="6082261" y="4447705"/>
                    <a:pt x="6027717" y="4448011"/>
                  </a:cubicBezTo>
                  <a:close/>
                  <a:moveTo>
                    <a:pt x="6027764" y="3999747"/>
                  </a:moveTo>
                  <a:cubicBezTo>
                    <a:pt x="5641242" y="4000806"/>
                    <a:pt x="5681968" y="4000524"/>
                    <a:pt x="5681827" y="3992663"/>
                  </a:cubicBezTo>
                  <a:cubicBezTo>
                    <a:pt x="5672952" y="3493116"/>
                    <a:pt x="5651365" y="3568404"/>
                    <a:pt x="5745082" y="3570052"/>
                  </a:cubicBezTo>
                  <a:cubicBezTo>
                    <a:pt x="6099847" y="3576241"/>
                    <a:pt x="6049398" y="3536515"/>
                    <a:pt x="6049940" y="3672474"/>
                  </a:cubicBezTo>
                  <a:cubicBezTo>
                    <a:pt x="6051140" y="4049711"/>
                    <a:pt x="6067525" y="3999629"/>
                    <a:pt x="6027764" y="3999747"/>
                  </a:cubicBezTo>
                  <a:close/>
                  <a:moveTo>
                    <a:pt x="6027835" y="3550141"/>
                  </a:moveTo>
                  <a:cubicBezTo>
                    <a:pt x="5619208" y="3545740"/>
                    <a:pt x="5674035" y="3562426"/>
                    <a:pt x="5673235" y="3511050"/>
                  </a:cubicBezTo>
                  <a:cubicBezTo>
                    <a:pt x="5666054" y="3049677"/>
                    <a:pt x="5643243" y="3119622"/>
                    <a:pt x="5745082" y="3121834"/>
                  </a:cubicBezTo>
                  <a:cubicBezTo>
                    <a:pt x="6099141" y="3129436"/>
                    <a:pt x="6039111" y="3090110"/>
                    <a:pt x="6040641" y="3190414"/>
                  </a:cubicBezTo>
                  <a:cubicBezTo>
                    <a:pt x="6046950" y="3592574"/>
                    <a:pt x="6061687" y="3550471"/>
                    <a:pt x="6027835" y="3550141"/>
                  </a:cubicBezTo>
                  <a:close/>
                  <a:moveTo>
                    <a:pt x="5604047" y="4448929"/>
                  </a:moveTo>
                  <a:cubicBezTo>
                    <a:pt x="5462565" y="4448929"/>
                    <a:pt x="5463389" y="4449682"/>
                    <a:pt x="5321601" y="4449682"/>
                  </a:cubicBezTo>
                  <a:cubicBezTo>
                    <a:pt x="5283888" y="4449682"/>
                    <a:pt x="5295399" y="4494492"/>
                    <a:pt x="5289961" y="4153357"/>
                  </a:cubicBezTo>
                  <a:cubicBezTo>
                    <a:pt x="5287513" y="3997064"/>
                    <a:pt x="5277484" y="4020975"/>
                    <a:pt x="5321601" y="4020975"/>
                  </a:cubicBezTo>
                  <a:cubicBezTo>
                    <a:pt x="5609532" y="4020834"/>
                    <a:pt x="5616948" y="4020787"/>
                    <a:pt x="5663041" y="4020904"/>
                  </a:cubicBezTo>
                  <a:cubicBezTo>
                    <a:pt x="5671987" y="4522969"/>
                    <a:pt x="5693503" y="4448929"/>
                    <a:pt x="5604047" y="4448929"/>
                  </a:cubicBezTo>
                  <a:close/>
                  <a:moveTo>
                    <a:pt x="5604047" y="3998994"/>
                  </a:moveTo>
                  <a:cubicBezTo>
                    <a:pt x="5286571" y="3999159"/>
                    <a:pt x="5320824" y="3999159"/>
                    <a:pt x="5288007" y="3999111"/>
                  </a:cubicBezTo>
                  <a:cubicBezTo>
                    <a:pt x="5287207" y="3923659"/>
                    <a:pt x="5282357" y="3571158"/>
                    <a:pt x="5282334" y="3569463"/>
                  </a:cubicBezTo>
                  <a:cubicBezTo>
                    <a:pt x="5284053" y="3569463"/>
                    <a:pt x="5600116" y="3568663"/>
                    <a:pt x="5654920" y="3568945"/>
                  </a:cubicBezTo>
                  <a:cubicBezTo>
                    <a:pt x="5663559" y="4067903"/>
                    <a:pt x="5687830" y="3998994"/>
                    <a:pt x="5604047" y="3998994"/>
                  </a:cubicBezTo>
                  <a:close/>
                  <a:moveTo>
                    <a:pt x="5282593" y="4897711"/>
                  </a:moveTo>
                  <a:cubicBezTo>
                    <a:pt x="5180989" y="4897946"/>
                    <a:pt x="5062813" y="4900653"/>
                    <a:pt x="4909889" y="4898182"/>
                  </a:cubicBezTo>
                  <a:cubicBezTo>
                    <a:pt x="4904875" y="4603693"/>
                    <a:pt x="4908030" y="4662906"/>
                    <a:pt x="4905087" y="4474417"/>
                  </a:cubicBezTo>
                  <a:cubicBezTo>
                    <a:pt x="4904969" y="4467686"/>
                    <a:pt x="4877003" y="4470440"/>
                    <a:pt x="5275766" y="4471475"/>
                  </a:cubicBezTo>
                  <a:cubicBezTo>
                    <a:pt x="5281863" y="4856902"/>
                    <a:pt x="5281698" y="4848124"/>
                    <a:pt x="5282593" y="4897711"/>
                  </a:cubicBezTo>
                  <a:close/>
                  <a:moveTo>
                    <a:pt x="4904663" y="4448694"/>
                  </a:moveTo>
                  <a:cubicBezTo>
                    <a:pt x="4897531" y="3996264"/>
                    <a:pt x="4896236" y="4019516"/>
                    <a:pt x="4897907" y="4019516"/>
                  </a:cubicBezTo>
                  <a:cubicBezTo>
                    <a:pt x="5044851" y="4020128"/>
                    <a:pt x="5051160" y="4019375"/>
                    <a:pt x="5180283" y="4020410"/>
                  </a:cubicBezTo>
                  <a:cubicBezTo>
                    <a:pt x="5297589" y="4021352"/>
                    <a:pt x="5267338" y="3942840"/>
                    <a:pt x="5275389" y="4449612"/>
                  </a:cubicBezTo>
                  <a:cubicBezTo>
                    <a:pt x="5188193" y="4449353"/>
                    <a:pt x="5093157" y="4447446"/>
                    <a:pt x="4904663" y="4448694"/>
                  </a:cubicBezTo>
                  <a:close/>
                  <a:moveTo>
                    <a:pt x="4896612" y="3992616"/>
                  </a:moveTo>
                  <a:cubicBezTo>
                    <a:pt x="4886042" y="3533432"/>
                    <a:pt x="4893081" y="3571134"/>
                    <a:pt x="4897907" y="3571134"/>
                  </a:cubicBezTo>
                  <a:cubicBezTo>
                    <a:pt x="5337185" y="3572946"/>
                    <a:pt x="5262677" y="3534985"/>
                    <a:pt x="5264396" y="3671933"/>
                  </a:cubicBezTo>
                  <a:cubicBezTo>
                    <a:pt x="5266091" y="3819895"/>
                    <a:pt x="5267291" y="3850561"/>
                    <a:pt x="5268633" y="3993086"/>
                  </a:cubicBezTo>
                  <a:cubicBezTo>
                    <a:pt x="5268704" y="4001889"/>
                    <a:pt x="4896777" y="4000524"/>
                    <a:pt x="4896612" y="3992616"/>
                  </a:cubicBezTo>
                  <a:close/>
                  <a:moveTo>
                    <a:pt x="5180236" y="3548541"/>
                  </a:moveTo>
                  <a:cubicBezTo>
                    <a:pt x="4838207" y="3553601"/>
                    <a:pt x="4891480" y="3562214"/>
                    <a:pt x="4890657" y="3511026"/>
                  </a:cubicBezTo>
                  <a:cubicBezTo>
                    <a:pt x="4883971" y="3073635"/>
                    <a:pt x="4877709" y="3121293"/>
                    <a:pt x="4897907" y="3121411"/>
                  </a:cubicBezTo>
                  <a:cubicBezTo>
                    <a:pt x="5323460" y="3124258"/>
                    <a:pt x="5257286" y="3100065"/>
                    <a:pt x="5258699" y="3190391"/>
                  </a:cubicBezTo>
                  <a:cubicBezTo>
                    <a:pt x="5261100" y="3343813"/>
                    <a:pt x="5259664" y="3351109"/>
                    <a:pt x="5262183" y="3511450"/>
                  </a:cubicBezTo>
                  <a:cubicBezTo>
                    <a:pt x="5262889" y="3557531"/>
                    <a:pt x="5279203" y="3547058"/>
                    <a:pt x="5180236" y="3548541"/>
                  </a:cubicBezTo>
                  <a:close/>
                  <a:moveTo>
                    <a:pt x="4885383" y="4448811"/>
                  </a:moveTo>
                  <a:cubicBezTo>
                    <a:pt x="4810546" y="4449211"/>
                    <a:pt x="4816573" y="4449141"/>
                    <a:pt x="4510420" y="4449282"/>
                  </a:cubicBezTo>
                  <a:cubicBezTo>
                    <a:pt x="4507901" y="4273243"/>
                    <a:pt x="4510938" y="4331421"/>
                    <a:pt x="4505359" y="4022693"/>
                  </a:cubicBezTo>
                  <a:cubicBezTo>
                    <a:pt x="4657293" y="4022058"/>
                    <a:pt x="4589259" y="4018222"/>
                    <a:pt x="4877944" y="4019445"/>
                  </a:cubicBezTo>
                  <a:cubicBezTo>
                    <a:pt x="4879333" y="4080565"/>
                    <a:pt x="4885172" y="4435279"/>
                    <a:pt x="4885383" y="4448811"/>
                  </a:cubicBezTo>
                  <a:close/>
                  <a:moveTo>
                    <a:pt x="4504959" y="4000806"/>
                  </a:moveTo>
                  <a:cubicBezTo>
                    <a:pt x="4497425" y="3567369"/>
                    <a:pt x="4499026" y="3681958"/>
                    <a:pt x="4497072" y="3572123"/>
                  </a:cubicBezTo>
                  <a:cubicBezTo>
                    <a:pt x="4649477" y="3571958"/>
                    <a:pt x="4640179" y="3570075"/>
                    <a:pt x="4872200" y="3571040"/>
                  </a:cubicBezTo>
                  <a:cubicBezTo>
                    <a:pt x="4873354" y="3675228"/>
                    <a:pt x="4871730" y="3759270"/>
                    <a:pt x="4877356" y="3993204"/>
                  </a:cubicBezTo>
                  <a:cubicBezTo>
                    <a:pt x="4877426" y="3997605"/>
                    <a:pt x="4910196" y="3999064"/>
                    <a:pt x="4504959" y="4000806"/>
                  </a:cubicBezTo>
                  <a:close/>
                  <a:moveTo>
                    <a:pt x="4496672" y="3550282"/>
                  </a:moveTo>
                  <a:cubicBezTo>
                    <a:pt x="4493635" y="3369513"/>
                    <a:pt x="4495260" y="3372431"/>
                    <a:pt x="4491352" y="3121270"/>
                  </a:cubicBezTo>
                  <a:cubicBezTo>
                    <a:pt x="4931736" y="3121199"/>
                    <a:pt x="4864384" y="3097805"/>
                    <a:pt x="4865821" y="3190391"/>
                  </a:cubicBezTo>
                  <a:cubicBezTo>
                    <a:pt x="4868033" y="3332893"/>
                    <a:pt x="4868716" y="3345649"/>
                    <a:pt x="4871353" y="3511403"/>
                  </a:cubicBezTo>
                  <a:cubicBezTo>
                    <a:pt x="4872177" y="3562332"/>
                    <a:pt x="4931995" y="3549812"/>
                    <a:pt x="4496672" y="3550282"/>
                  </a:cubicBezTo>
                  <a:close/>
                  <a:moveTo>
                    <a:pt x="4491470" y="4471122"/>
                  </a:moveTo>
                  <a:cubicBezTo>
                    <a:pt x="4493847" y="4628945"/>
                    <a:pt x="4499709" y="4737228"/>
                    <a:pt x="4499827" y="4898770"/>
                  </a:cubicBezTo>
                  <a:cubicBezTo>
                    <a:pt x="4376071" y="4899005"/>
                    <a:pt x="4327082" y="4897311"/>
                    <a:pt x="4124675" y="4897311"/>
                  </a:cubicBezTo>
                  <a:cubicBezTo>
                    <a:pt x="4119873" y="4721578"/>
                    <a:pt x="4122321" y="4628992"/>
                    <a:pt x="4119731" y="4471028"/>
                  </a:cubicBezTo>
                  <a:cubicBezTo>
                    <a:pt x="4167967" y="4471334"/>
                    <a:pt x="4178160" y="4471263"/>
                    <a:pt x="4491470" y="4471122"/>
                  </a:cubicBezTo>
                  <a:close/>
                  <a:moveTo>
                    <a:pt x="4192191" y="4449400"/>
                  </a:moveTo>
                  <a:cubicBezTo>
                    <a:pt x="4099415" y="4449400"/>
                    <a:pt x="4121050" y="4475947"/>
                    <a:pt x="4116153" y="4313699"/>
                  </a:cubicBezTo>
                  <a:cubicBezTo>
                    <a:pt x="4113257" y="4218007"/>
                    <a:pt x="4111162" y="4110501"/>
                    <a:pt x="4111657" y="4022058"/>
                  </a:cubicBezTo>
                  <a:cubicBezTo>
                    <a:pt x="4124581" y="4022128"/>
                    <a:pt x="4438620" y="4022811"/>
                    <a:pt x="4486055" y="4022740"/>
                  </a:cubicBezTo>
                  <a:cubicBezTo>
                    <a:pt x="4491587" y="4329867"/>
                    <a:pt x="4488715" y="4280421"/>
                    <a:pt x="4491140" y="4449282"/>
                  </a:cubicBezTo>
                  <a:lnTo>
                    <a:pt x="4192191" y="4449400"/>
                  </a:lnTo>
                  <a:close/>
                  <a:moveTo>
                    <a:pt x="4112504" y="5277631"/>
                  </a:moveTo>
                  <a:cubicBezTo>
                    <a:pt x="4112598" y="5364050"/>
                    <a:pt x="4179879" y="5350776"/>
                    <a:pt x="3768639" y="5349129"/>
                  </a:cubicBezTo>
                  <a:cubicBezTo>
                    <a:pt x="3741166" y="5349011"/>
                    <a:pt x="3731750" y="5411495"/>
                    <a:pt x="3734669" y="4956853"/>
                  </a:cubicBezTo>
                  <a:cubicBezTo>
                    <a:pt x="3734975" y="4906748"/>
                    <a:pt x="3675534" y="4919175"/>
                    <a:pt x="4106030" y="4919175"/>
                  </a:cubicBezTo>
                  <a:cubicBezTo>
                    <a:pt x="4109279" y="5026987"/>
                    <a:pt x="4112316" y="5107216"/>
                    <a:pt x="4112504" y="5277631"/>
                  </a:cubicBezTo>
                  <a:close/>
                  <a:moveTo>
                    <a:pt x="3734834" y="4897523"/>
                  </a:moveTo>
                  <a:cubicBezTo>
                    <a:pt x="3734528" y="4697008"/>
                    <a:pt x="3727583" y="4629157"/>
                    <a:pt x="3725582" y="4471334"/>
                  </a:cubicBezTo>
                  <a:cubicBezTo>
                    <a:pt x="3901834" y="4469122"/>
                    <a:pt x="3828245" y="4468581"/>
                    <a:pt x="4100427" y="4470887"/>
                  </a:cubicBezTo>
                  <a:cubicBezTo>
                    <a:pt x="4103182" y="4639724"/>
                    <a:pt x="4100404" y="4714706"/>
                    <a:pt x="4105348" y="4897311"/>
                  </a:cubicBezTo>
                  <a:cubicBezTo>
                    <a:pt x="3771087" y="4897334"/>
                    <a:pt x="3871207" y="4897311"/>
                    <a:pt x="3734834" y="4897523"/>
                  </a:cubicBezTo>
                  <a:close/>
                  <a:moveTo>
                    <a:pt x="4051085" y="4448482"/>
                  </a:moveTo>
                  <a:cubicBezTo>
                    <a:pt x="3960593" y="4447258"/>
                    <a:pt x="3861179" y="4447140"/>
                    <a:pt x="3768474" y="4448764"/>
                  </a:cubicBezTo>
                  <a:cubicBezTo>
                    <a:pt x="3697238" y="4450012"/>
                    <a:pt x="3736552" y="4503882"/>
                    <a:pt x="3720615" y="4020975"/>
                  </a:cubicBezTo>
                  <a:cubicBezTo>
                    <a:pt x="4037549" y="4020246"/>
                    <a:pt x="3945692" y="4020646"/>
                    <a:pt x="4092377" y="4021893"/>
                  </a:cubicBezTo>
                  <a:cubicBezTo>
                    <a:pt x="4089740" y="4503482"/>
                    <a:pt x="4132561" y="4449470"/>
                    <a:pt x="4051085" y="4448482"/>
                  </a:cubicBezTo>
                  <a:close/>
                  <a:moveTo>
                    <a:pt x="4092565" y="3992804"/>
                  </a:moveTo>
                  <a:cubicBezTo>
                    <a:pt x="4092471" y="4004736"/>
                    <a:pt x="4130513" y="3997535"/>
                    <a:pt x="3768545" y="3998970"/>
                  </a:cubicBezTo>
                  <a:cubicBezTo>
                    <a:pt x="3701900" y="3999159"/>
                    <a:pt x="3718402" y="4065149"/>
                    <a:pt x="3713152" y="3668873"/>
                  </a:cubicBezTo>
                  <a:cubicBezTo>
                    <a:pt x="3711669" y="3551789"/>
                    <a:pt x="3697121" y="3570828"/>
                    <a:pt x="3768450" y="3571887"/>
                  </a:cubicBezTo>
                  <a:cubicBezTo>
                    <a:pt x="3856659" y="3573299"/>
                    <a:pt x="3889522" y="3572970"/>
                    <a:pt x="4087857" y="3573017"/>
                  </a:cubicBezTo>
                  <a:cubicBezTo>
                    <a:pt x="4092777" y="3884215"/>
                    <a:pt x="4093389" y="3894006"/>
                    <a:pt x="4092565" y="3992804"/>
                  </a:cubicBezTo>
                  <a:close/>
                  <a:moveTo>
                    <a:pt x="3711481" y="3549294"/>
                  </a:moveTo>
                  <a:cubicBezTo>
                    <a:pt x="3708703" y="3368642"/>
                    <a:pt x="3707973" y="3344872"/>
                    <a:pt x="3704536" y="3120564"/>
                  </a:cubicBezTo>
                  <a:cubicBezTo>
                    <a:pt x="3808871" y="3119881"/>
                    <a:pt x="3842111" y="3117786"/>
                    <a:pt x="4079358" y="3120258"/>
                  </a:cubicBezTo>
                  <a:cubicBezTo>
                    <a:pt x="4084396" y="3449413"/>
                    <a:pt x="4082772" y="3252616"/>
                    <a:pt x="4087503" y="3551177"/>
                  </a:cubicBezTo>
                  <a:cubicBezTo>
                    <a:pt x="3703759" y="3551106"/>
                    <a:pt x="3868547" y="3550753"/>
                    <a:pt x="3711481" y="3549294"/>
                  </a:cubicBezTo>
                  <a:close/>
                  <a:moveTo>
                    <a:pt x="3705360" y="4314052"/>
                  </a:moveTo>
                  <a:cubicBezTo>
                    <a:pt x="3704795" y="4488208"/>
                    <a:pt x="3784600" y="4450835"/>
                    <a:pt x="3332916" y="4450129"/>
                  </a:cubicBezTo>
                  <a:cubicBezTo>
                    <a:pt x="3328325" y="4157570"/>
                    <a:pt x="3327243" y="4086519"/>
                    <a:pt x="3326159" y="4023211"/>
                  </a:cubicBezTo>
                  <a:cubicBezTo>
                    <a:pt x="3499964" y="4023164"/>
                    <a:pt x="3420112" y="4021493"/>
                    <a:pt x="3701264" y="4021022"/>
                  </a:cubicBezTo>
                  <a:cubicBezTo>
                    <a:pt x="3703854" y="4098474"/>
                    <a:pt x="3705713" y="4200686"/>
                    <a:pt x="3705360" y="4314052"/>
                  </a:cubicBezTo>
                  <a:close/>
                  <a:moveTo>
                    <a:pt x="3627345" y="3999229"/>
                  </a:moveTo>
                  <a:cubicBezTo>
                    <a:pt x="3292401" y="3999229"/>
                    <a:pt x="3325901" y="4008243"/>
                    <a:pt x="3325618" y="3992733"/>
                  </a:cubicBezTo>
                  <a:cubicBezTo>
                    <a:pt x="3317167" y="3515734"/>
                    <a:pt x="3316955" y="3572452"/>
                    <a:pt x="3344898" y="3572452"/>
                  </a:cubicBezTo>
                  <a:cubicBezTo>
                    <a:pt x="3763248" y="3572452"/>
                    <a:pt x="3692177" y="3540021"/>
                    <a:pt x="3693849" y="3669250"/>
                  </a:cubicBezTo>
                  <a:cubicBezTo>
                    <a:pt x="3695896" y="3823849"/>
                    <a:pt x="3696932" y="3898195"/>
                    <a:pt x="3700299" y="3993392"/>
                  </a:cubicBezTo>
                  <a:cubicBezTo>
                    <a:pt x="3700581" y="4001088"/>
                    <a:pt x="3711552" y="3999229"/>
                    <a:pt x="3627345" y="3999229"/>
                  </a:cubicBezTo>
                  <a:close/>
                  <a:moveTo>
                    <a:pt x="3627345" y="3548964"/>
                  </a:moveTo>
                  <a:cubicBezTo>
                    <a:pt x="3272604" y="3548964"/>
                    <a:pt x="3322110" y="3565956"/>
                    <a:pt x="3321216" y="3511003"/>
                  </a:cubicBezTo>
                  <a:cubicBezTo>
                    <a:pt x="3314201" y="3062880"/>
                    <a:pt x="3296098" y="3120634"/>
                    <a:pt x="3344875" y="3120634"/>
                  </a:cubicBezTo>
                  <a:cubicBezTo>
                    <a:pt x="3596365" y="3120752"/>
                    <a:pt x="3638197" y="3120869"/>
                    <a:pt x="3685256" y="3120658"/>
                  </a:cubicBezTo>
                  <a:cubicBezTo>
                    <a:pt x="3692883" y="3619992"/>
                    <a:pt x="3719202" y="3548964"/>
                    <a:pt x="3627345" y="3548964"/>
                  </a:cubicBezTo>
                  <a:close/>
                  <a:moveTo>
                    <a:pt x="3313636" y="4450082"/>
                  </a:moveTo>
                  <a:cubicBezTo>
                    <a:pt x="3206806" y="4449659"/>
                    <a:pt x="3093526" y="4444575"/>
                    <a:pt x="2940862" y="4448482"/>
                  </a:cubicBezTo>
                  <a:cubicBezTo>
                    <a:pt x="2939026" y="4309604"/>
                    <a:pt x="2942627" y="4196732"/>
                    <a:pt x="2935847" y="4022246"/>
                  </a:cubicBezTo>
                  <a:cubicBezTo>
                    <a:pt x="3017394" y="4023729"/>
                    <a:pt x="3061981" y="4023305"/>
                    <a:pt x="3306832" y="4023211"/>
                  </a:cubicBezTo>
                  <a:cubicBezTo>
                    <a:pt x="3308315" y="4107535"/>
                    <a:pt x="3309022" y="4155123"/>
                    <a:pt x="3313636" y="4450082"/>
                  </a:cubicBezTo>
                  <a:close/>
                  <a:moveTo>
                    <a:pt x="2928974" y="3547552"/>
                  </a:moveTo>
                  <a:cubicBezTo>
                    <a:pt x="2927090" y="3387964"/>
                    <a:pt x="2923418" y="3336894"/>
                    <a:pt x="2920616" y="3121246"/>
                  </a:cubicBezTo>
                  <a:cubicBezTo>
                    <a:pt x="2946724" y="3121246"/>
                    <a:pt x="3187149" y="3120964"/>
                    <a:pt x="3293296" y="3120681"/>
                  </a:cubicBezTo>
                  <a:cubicBezTo>
                    <a:pt x="3296898" y="3373160"/>
                    <a:pt x="3300359" y="3365441"/>
                    <a:pt x="3302501" y="3550424"/>
                  </a:cubicBezTo>
                  <a:cubicBezTo>
                    <a:pt x="3127166" y="3549459"/>
                    <a:pt x="3295980" y="3547246"/>
                    <a:pt x="2928974" y="3547552"/>
                  </a:cubicBezTo>
                  <a:close/>
                  <a:moveTo>
                    <a:pt x="2921087" y="4449023"/>
                  </a:moveTo>
                  <a:cubicBezTo>
                    <a:pt x="2745282" y="4454083"/>
                    <a:pt x="2651259" y="4448529"/>
                    <a:pt x="2551562" y="4447705"/>
                  </a:cubicBezTo>
                  <a:cubicBezTo>
                    <a:pt x="2543582" y="3942063"/>
                    <a:pt x="2513378" y="4023776"/>
                    <a:pt x="2639135" y="4021752"/>
                  </a:cubicBezTo>
                  <a:cubicBezTo>
                    <a:pt x="2732028" y="4020246"/>
                    <a:pt x="2820637" y="4020104"/>
                    <a:pt x="2916520" y="4021916"/>
                  </a:cubicBezTo>
                  <a:cubicBezTo>
                    <a:pt x="2920899" y="4134153"/>
                    <a:pt x="2922759" y="4448953"/>
                    <a:pt x="2921087" y="4449023"/>
                  </a:cubicBezTo>
                  <a:close/>
                  <a:moveTo>
                    <a:pt x="2780193" y="3547670"/>
                  </a:moveTo>
                  <a:cubicBezTo>
                    <a:pt x="2648975" y="3547670"/>
                    <a:pt x="2644973" y="3549200"/>
                    <a:pt x="2535554" y="3549506"/>
                  </a:cubicBezTo>
                  <a:cubicBezTo>
                    <a:pt x="2531411" y="3250263"/>
                    <a:pt x="2530634" y="3197569"/>
                    <a:pt x="2529316" y="3123246"/>
                  </a:cubicBezTo>
                  <a:cubicBezTo>
                    <a:pt x="2961978" y="3121929"/>
                    <a:pt x="2900795" y="3093687"/>
                    <a:pt x="2902325" y="3190414"/>
                  </a:cubicBezTo>
                  <a:cubicBezTo>
                    <a:pt x="2909105" y="3623193"/>
                    <a:pt x="2945240" y="3547529"/>
                    <a:pt x="2780193" y="3547670"/>
                  </a:cubicBezTo>
                  <a:close/>
                  <a:moveTo>
                    <a:pt x="2532305" y="4447587"/>
                  </a:moveTo>
                  <a:cubicBezTo>
                    <a:pt x="2352616" y="4446693"/>
                    <a:pt x="2341481" y="4452412"/>
                    <a:pt x="2158637" y="4450788"/>
                  </a:cubicBezTo>
                  <a:cubicBezTo>
                    <a:pt x="2149762" y="3953901"/>
                    <a:pt x="2120288" y="4019940"/>
                    <a:pt x="2215512" y="4019940"/>
                  </a:cubicBezTo>
                  <a:cubicBezTo>
                    <a:pt x="2354452" y="4019940"/>
                    <a:pt x="2357324" y="4022881"/>
                    <a:pt x="2497794" y="4022881"/>
                  </a:cubicBezTo>
                  <a:cubicBezTo>
                    <a:pt x="2535366" y="4022881"/>
                    <a:pt x="2524678" y="3964633"/>
                    <a:pt x="2532305" y="4447587"/>
                  </a:cubicBezTo>
                  <a:close/>
                  <a:moveTo>
                    <a:pt x="2497794" y="4001041"/>
                  </a:moveTo>
                  <a:cubicBezTo>
                    <a:pt x="2495699" y="4001041"/>
                    <a:pt x="2149291" y="3999935"/>
                    <a:pt x="2149268" y="3992969"/>
                  </a:cubicBezTo>
                  <a:cubicBezTo>
                    <a:pt x="2148255" y="3507214"/>
                    <a:pt x="2107247" y="3572687"/>
                    <a:pt x="2215512" y="3572687"/>
                  </a:cubicBezTo>
                  <a:cubicBezTo>
                    <a:pt x="2576869" y="3572687"/>
                    <a:pt x="2516721" y="3538774"/>
                    <a:pt x="2517404" y="3671862"/>
                  </a:cubicBezTo>
                  <a:cubicBezTo>
                    <a:pt x="2519381" y="4051123"/>
                    <a:pt x="2538332" y="4001041"/>
                    <a:pt x="2497794" y="4001041"/>
                  </a:cubicBezTo>
                  <a:close/>
                  <a:moveTo>
                    <a:pt x="2497794" y="3549576"/>
                  </a:moveTo>
                  <a:cubicBezTo>
                    <a:pt x="2086295" y="3549576"/>
                    <a:pt x="2141405" y="3567745"/>
                    <a:pt x="2140510" y="3511097"/>
                  </a:cubicBezTo>
                  <a:cubicBezTo>
                    <a:pt x="2137991" y="3350779"/>
                    <a:pt x="2141193" y="3350685"/>
                    <a:pt x="2138674" y="3189991"/>
                  </a:cubicBezTo>
                  <a:cubicBezTo>
                    <a:pt x="2137332" y="3104395"/>
                    <a:pt x="2121819" y="3121881"/>
                    <a:pt x="2215512" y="3121881"/>
                  </a:cubicBezTo>
                  <a:cubicBezTo>
                    <a:pt x="2569547" y="3121881"/>
                    <a:pt x="2509776" y="3101547"/>
                    <a:pt x="2511165" y="3190367"/>
                  </a:cubicBezTo>
                  <a:cubicBezTo>
                    <a:pt x="2517733" y="3605000"/>
                    <a:pt x="2522183" y="3549576"/>
                    <a:pt x="2497794" y="3549576"/>
                  </a:cubicBezTo>
                  <a:close/>
                  <a:moveTo>
                    <a:pt x="2139333" y="4450577"/>
                  </a:moveTo>
                  <a:cubicBezTo>
                    <a:pt x="1999546" y="4448788"/>
                    <a:pt x="2095923" y="4446764"/>
                    <a:pt x="1766088" y="4448035"/>
                  </a:cubicBezTo>
                  <a:cubicBezTo>
                    <a:pt x="1757755" y="3957267"/>
                    <a:pt x="1740899" y="4019940"/>
                    <a:pt x="1792125" y="4019516"/>
                  </a:cubicBezTo>
                  <a:cubicBezTo>
                    <a:pt x="1877414" y="4018833"/>
                    <a:pt x="1947167" y="4018575"/>
                    <a:pt x="2074242" y="4019422"/>
                  </a:cubicBezTo>
                  <a:cubicBezTo>
                    <a:pt x="2143759" y="4019963"/>
                    <a:pt x="2130223" y="3947618"/>
                    <a:pt x="2139333" y="4450577"/>
                  </a:cubicBezTo>
                  <a:close/>
                  <a:moveTo>
                    <a:pt x="1753847" y="4921599"/>
                  </a:moveTo>
                  <a:cubicBezTo>
                    <a:pt x="1760062" y="5252284"/>
                    <a:pt x="1758508" y="5221571"/>
                    <a:pt x="1759921" y="5347811"/>
                  </a:cubicBezTo>
                  <a:cubicBezTo>
                    <a:pt x="1699702" y="5346987"/>
                    <a:pt x="1682682" y="5347176"/>
                    <a:pt x="1386417" y="5347105"/>
                  </a:cubicBezTo>
                  <a:cubicBezTo>
                    <a:pt x="1383804" y="5229267"/>
                    <a:pt x="1381308" y="5197330"/>
                    <a:pt x="1379331" y="4919787"/>
                  </a:cubicBezTo>
                  <a:cubicBezTo>
                    <a:pt x="1381944" y="4919810"/>
                    <a:pt x="1751893" y="4921599"/>
                    <a:pt x="1753847" y="4921599"/>
                  </a:cubicBezTo>
                  <a:close/>
                  <a:moveTo>
                    <a:pt x="1379166" y="4897946"/>
                  </a:moveTo>
                  <a:cubicBezTo>
                    <a:pt x="1378625" y="4838874"/>
                    <a:pt x="1378036" y="4808091"/>
                    <a:pt x="1372904" y="4474417"/>
                  </a:cubicBezTo>
                  <a:cubicBezTo>
                    <a:pt x="1372740" y="4463426"/>
                    <a:pt x="1353318" y="4471263"/>
                    <a:pt x="1747161" y="4469969"/>
                  </a:cubicBezTo>
                  <a:cubicBezTo>
                    <a:pt x="1749586" y="4616354"/>
                    <a:pt x="1749704" y="4692324"/>
                    <a:pt x="1753447" y="4899759"/>
                  </a:cubicBezTo>
                  <a:cubicBezTo>
                    <a:pt x="1751516" y="4899735"/>
                    <a:pt x="1380955" y="4897946"/>
                    <a:pt x="1379166" y="4897946"/>
                  </a:cubicBezTo>
                  <a:close/>
                  <a:moveTo>
                    <a:pt x="1650878" y="5369016"/>
                  </a:moveTo>
                  <a:cubicBezTo>
                    <a:pt x="1794055" y="5369016"/>
                    <a:pt x="1757049" y="5291233"/>
                    <a:pt x="1764370" y="5759620"/>
                  </a:cubicBezTo>
                  <a:cubicBezTo>
                    <a:pt x="1765311" y="5819492"/>
                    <a:pt x="1814771" y="5797534"/>
                    <a:pt x="1392655" y="5796005"/>
                  </a:cubicBezTo>
                  <a:cubicBezTo>
                    <a:pt x="1389877" y="5651384"/>
                    <a:pt x="1390348" y="5540654"/>
                    <a:pt x="1386888" y="5368969"/>
                  </a:cubicBezTo>
                  <a:lnTo>
                    <a:pt x="1650878" y="5369016"/>
                  </a:lnTo>
                  <a:close/>
                  <a:moveTo>
                    <a:pt x="2074359" y="3997558"/>
                  </a:moveTo>
                  <a:cubicBezTo>
                    <a:pt x="1987940" y="3996876"/>
                    <a:pt x="1890527" y="3996805"/>
                    <a:pt x="1791937" y="3997605"/>
                  </a:cubicBezTo>
                  <a:cubicBezTo>
                    <a:pt x="1742312" y="3998005"/>
                    <a:pt x="1758155" y="4062984"/>
                    <a:pt x="1750951" y="3570146"/>
                  </a:cubicBezTo>
                  <a:cubicBezTo>
                    <a:pt x="1897566" y="3573299"/>
                    <a:pt x="1810581" y="3573652"/>
                    <a:pt x="2122336" y="3572781"/>
                  </a:cubicBezTo>
                  <a:cubicBezTo>
                    <a:pt x="2132271" y="4064820"/>
                    <a:pt x="2151292" y="3998076"/>
                    <a:pt x="2074359" y="3997558"/>
                  </a:cubicBezTo>
                  <a:close/>
                  <a:moveTo>
                    <a:pt x="1746808" y="4448105"/>
                  </a:moveTo>
                  <a:cubicBezTo>
                    <a:pt x="1520248" y="4448929"/>
                    <a:pt x="1537645" y="4446952"/>
                    <a:pt x="1372457" y="4446928"/>
                  </a:cubicBezTo>
                  <a:cubicBezTo>
                    <a:pt x="1364641" y="3989980"/>
                    <a:pt x="1360192" y="4020952"/>
                    <a:pt x="1368549" y="4020928"/>
                  </a:cubicBezTo>
                  <a:cubicBezTo>
                    <a:pt x="1371327" y="4020928"/>
                    <a:pt x="1736285" y="4019893"/>
                    <a:pt x="1738333" y="4019869"/>
                  </a:cubicBezTo>
                  <a:cubicBezTo>
                    <a:pt x="1742006" y="4246602"/>
                    <a:pt x="1745796" y="4389716"/>
                    <a:pt x="1746808" y="4448105"/>
                  </a:cubicBezTo>
                  <a:close/>
                  <a:moveTo>
                    <a:pt x="1363747" y="3992851"/>
                  </a:moveTo>
                  <a:cubicBezTo>
                    <a:pt x="1362452" y="3898077"/>
                    <a:pt x="1354895" y="3570899"/>
                    <a:pt x="1368573" y="3570899"/>
                  </a:cubicBezTo>
                  <a:cubicBezTo>
                    <a:pt x="1804578" y="3570899"/>
                    <a:pt x="1731365" y="3536373"/>
                    <a:pt x="1733060" y="3671933"/>
                  </a:cubicBezTo>
                  <a:cubicBezTo>
                    <a:pt x="1734520" y="3788829"/>
                    <a:pt x="1735414" y="3837781"/>
                    <a:pt x="1738004" y="3998005"/>
                  </a:cubicBezTo>
                  <a:cubicBezTo>
                    <a:pt x="1317324" y="4000406"/>
                    <a:pt x="1363864" y="4001583"/>
                    <a:pt x="1363747" y="3992851"/>
                  </a:cubicBezTo>
                  <a:close/>
                  <a:moveTo>
                    <a:pt x="1650878" y="3547340"/>
                  </a:moveTo>
                  <a:cubicBezTo>
                    <a:pt x="1305930" y="3547340"/>
                    <a:pt x="1360616" y="3566380"/>
                    <a:pt x="1359745" y="3511003"/>
                  </a:cubicBezTo>
                  <a:cubicBezTo>
                    <a:pt x="1352918" y="3074177"/>
                    <a:pt x="1340747" y="3121199"/>
                    <a:pt x="1368549" y="3121199"/>
                  </a:cubicBezTo>
                  <a:cubicBezTo>
                    <a:pt x="1789677" y="3121199"/>
                    <a:pt x="1723526" y="3100065"/>
                    <a:pt x="1724938" y="3190414"/>
                  </a:cubicBezTo>
                  <a:cubicBezTo>
                    <a:pt x="1731601" y="3614861"/>
                    <a:pt x="1753659" y="3547340"/>
                    <a:pt x="1650878" y="3547340"/>
                  </a:cubicBezTo>
                  <a:close/>
                  <a:moveTo>
                    <a:pt x="1353530" y="4468792"/>
                  </a:moveTo>
                  <a:cubicBezTo>
                    <a:pt x="1353553" y="4470863"/>
                    <a:pt x="1359250" y="4830143"/>
                    <a:pt x="1359862" y="4897946"/>
                  </a:cubicBezTo>
                  <a:cubicBezTo>
                    <a:pt x="1242981" y="4897899"/>
                    <a:pt x="1382368" y="4897687"/>
                    <a:pt x="987842" y="4896652"/>
                  </a:cubicBezTo>
                  <a:cubicBezTo>
                    <a:pt x="986994" y="4830943"/>
                    <a:pt x="986029" y="4772907"/>
                    <a:pt x="981344" y="4474440"/>
                  </a:cubicBezTo>
                  <a:cubicBezTo>
                    <a:pt x="981297" y="4470087"/>
                    <a:pt x="948999" y="4469145"/>
                    <a:pt x="1353530" y="4468792"/>
                  </a:cubicBezTo>
                  <a:close/>
                  <a:moveTo>
                    <a:pt x="1360051" y="4919787"/>
                  </a:moveTo>
                  <a:cubicBezTo>
                    <a:pt x="1362169" y="5209404"/>
                    <a:pt x="1364547" y="5230891"/>
                    <a:pt x="1367113" y="5347105"/>
                  </a:cubicBezTo>
                  <a:cubicBezTo>
                    <a:pt x="1365089" y="5347105"/>
                    <a:pt x="997023" y="5347811"/>
                    <a:pt x="994245" y="5347835"/>
                  </a:cubicBezTo>
                  <a:cubicBezTo>
                    <a:pt x="988077" y="4947440"/>
                    <a:pt x="990196" y="5086906"/>
                    <a:pt x="988101" y="4918492"/>
                  </a:cubicBezTo>
                  <a:cubicBezTo>
                    <a:pt x="1343031" y="4919316"/>
                    <a:pt x="1228715" y="4919739"/>
                    <a:pt x="1360051" y="4919787"/>
                  </a:cubicBezTo>
                  <a:close/>
                  <a:moveTo>
                    <a:pt x="1367584" y="5368969"/>
                  </a:moveTo>
                  <a:cubicBezTo>
                    <a:pt x="1371256" y="5550868"/>
                    <a:pt x="1370197" y="5629285"/>
                    <a:pt x="1373375" y="5795957"/>
                  </a:cubicBezTo>
                  <a:cubicBezTo>
                    <a:pt x="1371021" y="5795957"/>
                    <a:pt x="1330389" y="5795793"/>
                    <a:pt x="999518" y="5796757"/>
                  </a:cubicBezTo>
                  <a:cubicBezTo>
                    <a:pt x="996293" y="5598502"/>
                    <a:pt x="998553" y="5627614"/>
                    <a:pt x="994598" y="5369698"/>
                  </a:cubicBezTo>
                  <a:cubicBezTo>
                    <a:pt x="999236" y="5369698"/>
                    <a:pt x="1344890" y="5368969"/>
                    <a:pt x="1367584" y="5368969"/>
                  </a:cubicBezTo>
                  <a:close/>
                  <a:moveTo>
                    <a:pt x="1368549" y="5817798"/>
                  </a:moveTo>
                  <a:cubicBezTo>
                    <a:pt x="1376482" y="5817798"/>
                    <a:pt x="1372834" y="5806454"/>
                    <a:pt x="1376765" y="5920408"/>
                  </a:cubicBezTo>
                  <a:cubicBezTo>
                    <a:pt x="1389359" y="6286207"/>
                    <a:pt x="1386558" y="6249305"/>
                    <a:pt x="1368549" y="6249305"/>
                  </a:cubicBezTo>
                  <a:cubicBezTo>
                    <a:pt x="1366219" y="6249305"/>
                    <a:pt x="1007946" y="6249376"/>
                    <a:pt x="1007711" y="6240903"/>
                  </a:cubicBezTo>
                  <a:cubicBezTo>
                    <a:pt x="1004768" y="6136833"/>
                    <a:pt x="1005003" y="6132526"/>
                    <a:pt x="999895" y="5818645"/>
                  </a:cubicBezTo>
                  <a:cubicBezTo>
                    <a:pt x="1002508" y="5818645"/>
                    <a:pt x="1366454" y="5817798"/>
                    <a:pt x="1368549" y="5817798"/>
                  </a:cubicBezTo>
                  <a:close/>
                  <a:moveTo>
                    <a:pt x="1086361" y="6268509"/>
                  </a:moveTo>
                  <a:cubicBezTo>
                    <a:pt x="1226878" y="6268509"/>
                    <a:pt x="1227373" y="6271169"/>
                    <a:pt x="1368573" y="6271169"/>
                  </a:cubicBezTo>
                  <a:cubicBezTo>
                    <a:pt x="1391313" y="6271169"/>
                    <a:pt x="1380037" y="6224029"/>
                    <a:pt x="1386676" y="6695851"/>
                  </a:cubicBezTo>
                  <a:cubicBezTo>
                    <a:pt x="1377495" y="6695828"/>
                    <a:pt x="1018822" y="6697852"/>
                    <a:pt x="1017080" y="6697875"/>
                  </a:cubicBezTo>
                  <a:cubicBezTo>
                    <a:pt x="1008676" y="6192116"/>
                    <a:pt x="981862" y="6268509"/>
                    <a:pt x="1086361" y="6268509"/>
                  </a:cubicBezTo>
                  <a:close/>
                  <a:moveTo>
                    <a:pt x="1393103" y="5817844"/>
                  </a:moveTo>
                  <a:cubicBezTo>
                    <a:pt x="1518530" y="5818339"/>
                    <a:pt x="1510996" y="5821893"/>
                    <a:pt x="1650878" y="5821893"/>
                  </a:cubicBezTo>
                  <a:cubicBezTo>
                    <a:pt x="1801306" y="5821893"/>
                    <a:pt x="1761874" y="5732720"/>
                    <a:pt x="1774587" y="6241562"/>
                  </a:cubicBezTo>
                  <a:cubicBezTo>
                    <a:pt x="1774822" y="6251047"/>
                    <a:pt x="1821834" y="6248552"/>
                    <a:pt x="1401766" y="6249281"/>
                  </a:cubicBezTo>
                  <a:cubicBezTo>
                    <a:pt x="1400777" y="6004592"/>
                    <a:pt x="1395174" y="5914196"/>
                    <a:pt x="1393103" y="5817844"/>
                  </a:cubicBezTo>
                  <a:close/>
                  <a:moveTo>
                    <a:pt x="1775316" y="6270510"/>
                  </a:moveTo>
                  <a:cubicBezTo>
                    <a:pt x="1781555" y="6526025"/>
                    <a:pt x="1776917" y="6543276"/>
                    <a:pt x="1778918" y="6697734"/>
                  </a:cubicBezTo>
                  <a:cubicBezTo>
                    <a:pt x="1432746" y="6697969"/>
                    <a:pt x="1566836" y="6696345"/>
                    <a:pt x="1405932" y="6695875"/>
                  </a:cubicBezTo>
                  <a:cubicBezTo>
                    <a:pt x="1405909" y="6694015"/>
                    <a:pt x="1401907" y="6272957"/>
                    <a:pt x="1401883" y="6271122"/>
                  </a:cubicBezTo>
                  <a:cubicBezTo>
                    <a:pt x="1507748" y="6270957"/>
                    <a:pt x="1619003" y="6268909"/>
                    <a:pt x="1775316" y="6270510"/>
                  </a:cubicBezTo>
                  <a:close/>
                  <a:moveTo>
                    <a:pt x="1779248" y="6719574"/>
                  </a:moveTo>
                  <a:cubicBezTo>
                    <a:pt x="1779271" y="6721316"/>
                    <a:pt x="1784898" y="7080902"/>
                    <a:pt x="1786569" y="7147716"/>
                  </a:cubicBezTo>
                  <a:cubicBezTo>
                    <a:pt x="1584421" y="7146398"/>
                    <a:pt x="1501933" y="7148469"/>
                    <a:pt x="1414219" y="7148728"/>
                  </a:cubicBezTo>
                  <a:cubicBezTo>
                    <a:pt x="1414195" y="7147057"/>
                    <a:pt x="1406403" y="6725317"/>
                    <a:pt x="1406286" y="6717739"/>
                  </a:cubicBezTo>
                  <a:cubicBezTo>
                    <a:pt x="1583339" y="6718303"/>
                    <a:pt x="1421281" y="6719833"/>
                    <a:pt x="1779248" y="6719574"/>
                  </a:cubicBezTo>
                  <a:close/>
                  <a:moveTo>
                    <a:pt x="1787111" y="7169603"/>
                  </a:moveTo>
                  <a:cubicBezTo>
                    <a:pt x="1794526" y="7442205"/>
                    <a:pt x="1792572" y="7470918"/>
                    <a:pt x="1793796" y="7597157"/>
                  </a:cubicBezTo>
                  <a:cubicBezTo>
                    <a:pt x="1649960" y="7595533"/>
                    <a:pt x="1473496" y="7597275"/>
                    <a:pt x="1420434" y="7597416"/>
                  </a:cubicBezTo>
                  <a:cubicBezTo>
                    <a:pt x="1419233" y="7477225"/>
                    <a:pt x="1420928" y="7482426"/>
                    <a:pt x="1414619" y="7170569"/>
                  </a:cubicBezTo>
                  <a:cubicBezTo>
                    <a:pt x="1530559" y="7170286"/>
                    <a:pt x="1573616" y="7168215"/>
                    <a:pt x="1787111" y="7169603"/>
                  </a:cubicBezTo>
                  <a:close/>
                  <a:moveTo>
                    <a:pt x="1791937" y="7619068"/>
                  </a:moveTo>
                  <a:cubicBezTo>
                    <a:pt x="1796715" y="7619091"/>
                    <a:pt x="1791630" y="7594239"/>
                    <a:pt x="1800505" y="8045539"/>
                  </a:cubicBezTo>
                  <a:cubicBezTo>
                    <a:pt x="1586469" y="8044339"/>
                    <a:pt x="1526440" y="8045633"/>
                    <a:pt x="1429733" y="8045892"/>
                  </a:cubicBezTo>
                  <a:cubicBezTo>
                    <a:pt x="1426390" y="7823278"/>
                    <a:pt x="1423118" y="7834057"/>
                    <a:pt x="1420646" y="7619303"/>
                  </a:cubicBezTo>
                  <a:cubicBezTo>
                    <a:pt x="1538069" y="7619045"/>
                    <a:pt x="1616414" y="7617397"/>
                    <a:pt x="1791937" y="7619068"/>
                  </a:cubicBezTo>
                  <a:close/>
                  <a:moveTo>
                    <a:pt x="1798552" y="6722987"/>
                  </a:moveTo>
                  <a:cubicBezTo>
                    <a:pt x="1798457" y="6716844"/>
                    <a:pt x="1768772" y="6719951"/>
                    <a:pt x="2175092" y="6720845"/>
                  </a:cubicBezTo>
                  <a:cubicBezTo>
                    <a:pt x="2175657" y="6755747"/>
                    <a:pt x="2180177" y="7137149"/>
                    <a:pt x="2180248" y="7147693"/>
                  </a:cubicBezTo>
                  <a:cubicBezTo>
                    <a:pt x="2068262" y="7147763"/>
                    <a:pt x="1947379" y="7148752"/>
                    <a:pt x="1805802" y="7147834"/>
                  </a:cubicBezTo>
                  <a:cubicBezTo>
                    <a:pt x="1804343" y="7087726"/>
                    <a:pt x="1804013" y="7057343"/>
                    <a:pt x="1798552" y="6722987"/>
                  </a:cubicBezTo>
                  <a:close/>
                  <a:moveTo>
                    <a:pt x="2180389" y="7169557"/>
                  </a:moveTo>
                  <a:cubicBezTo>
                    <a:pt x="2181260" y="7411139"/>
                    <a:pt x="2183849" y="7463528"/>
                    <a:pt x="2186509" y="7598075"/>
                  </a:cubicBezTo>
                  <a:cubicBezTo>
                    <a:pt x="1894694" y="7597840"/>
                    <a:pt x="1877367" y="7597934"/>
                    <a:pt x="1813100" y="7597346"/>
                  </a:cubicBezTo>
                  <a:cubicBezTo>
                    <a:pt x="1811994" y="7478778"/>
                    <a:pt x="1813665" y="7438652"/>
                    <a:pt x="1806414" y="7169721"/>
                  </a:cubicBezTo>
                  <a:cubicBezTo>
                    <a:pt x="1943118" y="7170569"/>
                    <a:pt x="2093922" y="7169627"/>
                    <a:pt x="2180389" y="7169557"/>
                  </a:cubicBezTo>
                  <a:close/>
                  <a:moveTo>
                    <a:pt x="1933160" y="7619727"/>
                  </a:moveTo>
                  <a:cubicBezTo>
                    <a:pt x="2235687" y="7619986"/>
                    <a:pt x="2186651" y="7597557"/>
                    <a:pt x="2188040" y="7687271"/>
                  </a:cubicBezTo>
                  <a:cubicBezTo>
                    <a:pt x="2190253" y="7828761"/>
                    <a:pt x="2190041" y="7849896"/>
                    <a:pt x="2192513" y="8008613"/>
                  </a:cubicBezTo>
                  <a:cubicBezTo>
                    <a:pt x="2193289" y="8058601"/>
                    <a:pt x="2253413" y="8047869"/>
                    <a:pt x="1819762" y="8045633"/>
                  </a:cubicBezTo>
                  <a:cubicBezTo>
                    <a:pt x="1819197" y="8017133"/>
                    <a:pt x="1819574" y="8040479"/>
                    <a:pt x="1814183" y="7686895"/>
                  </a:cubicBezTo>
                  <a:cubicBezTo>
                    <a:pt x="1812888" y="7601134"/>
                    <a:pt x="1789323" y="7619727"/>
                    <a:pt x="1933160" y="7619727"/>
                  </a:cubicBezTo>
                  <a:close/>
                  <a:moveTo>
                    <a:pt x="2183967" y="6268368"/>
                  </a:moveTo>
                  <a:cubicBezTo>
                    <a:pt x="2185639" y="6268368"/>
                    <a:pt x="2481268" y="6267709"/>
                    <a:pt x="2558813" y="6267827"/>
                  </a:cubicBezTo>
                  <a:cubicBezTo>
                    <a:pt x="2564792" y="6774504"/>
                    <a:pt x="2584990" y="6696863"/>
                    <a:pt x="2497794" y="6696863"/>
                  </a:cubicBezTo>
                  <a:cubicBezTo>
                    <a:pt x="2357253" y="6696863"/>
                    <a:pt x="2354169" y="6699052"/>
                    <a:pt x="2215512" y="6699052"/>
                  </a:cubicBezTo>
                  <a:cubicBezTo>
                    <a:pt x="2187428" y="6699052"/>
                    <a:pt x="2192983" y="6756194"/>
                    <a:pt x="2183967" y="6268368"/>
                  </a:cubicBezTo>
                  <a:close/>
                  <a:moveTo>
                    <a:pt x="2215512" y="6720892"/>
                  </a:moveTo>
                  <a:cubicBezTo>
                    <a:pt x="2592476" y="6720892"/>
                    <a:pt x="2564086" y="6713690"/>
                    <a:pt x="2564251" y="6723363"/>
                  </a:cubicBezTo>
                  <a:cubicBezTo>
                    <a:pt x="2572066" y="7220721"/>
                    <a:pt x="2601398" y="7149081"/>
                    <a:pt x="2497794" y="7149152"/>
                  </a:cubicBezTo>
                  <a:cubicBezTo>
                    <a:pt x="2360008" y="7149152"/>
                    <a:pt x="2360102" y="7147693"/>
                    <a:pt x="2215512" y="7147693"/>
                  </a:cubicBezTo>
                  <a:cubicBezTo>
                    <a:pt x="2193878" y="7147693"/>
                    <a:pt x="2200234" y="7163367"/>
                    <a:pt x="2198374" y="7044282"/>
                  </a:cubicBezTo>
                  <a:cubicBezTo>
                    <a:pt x="2192536" y="6671164"/>
                    <a:pt x="2186251" y="6720892"/>
                    <a:pt x="2215512" y="6720892"/>
                  </a:cubicBezTo>
                  <a:close/>
                  <a:moveTo>
                    <a:pt x="2215512" y="7169557"/>
                  </a:moveTo>
                  <a:cubicBezTo>
                    <a:pt x="2629883" y="7169557"/>
                    <a:pt x="2572914" y="7159930"/>
                    <a:pt x="2574044" y="7205423"/>
                  </a:cubicBezTo>
                  <a:cubicBezTo>
                    <a:pt x="2585249" y="7672374"/>
                    <a:pt x="2596949" y="7595651"/>
                    <a:pt x="2497794" y="7595651"/>
                  </a:cubicBezTo>
                  <a:cubicBezTo>
                    <a:pt x="2146490" y="7595651"/>
                    <a:pt x="2206567" y="7627893"/>
                    <a:pt x="2204236" y="7526153"/>
                  </a:cubicBezTo>
                  <a:cubicBezTo>
                    <a:pt x="2195032" y="7125688"/>
                    <a:pt x="2197315" y="7169557"/>
                    <a:pt x="2215512" y="7169557"/>
                  </a:cubicBezTo>
                  <a:close/>
                  <a:moveTo>
                    <a:pt x="2578069" y="6267874"/>
                  </a:moveTo>
                  <a:cubicBezTo>
                    <a:pt x="2957388" y="6268627"/>
                    <a:pt x="2786055" y="6267921"/>
                    <a:pt x="2950396" y="6269145"/>
                  </a:cubicBezTo>
                  <a:cubicBezTo>
                    <a:pt x="2963932" y="6766785"/>
                    <a:pt x="2962849" y="6698111"/>
                    <a:pt x="2921534" y="6697122"/>
                  </a:cubicBezTo>
                  <a:cubicBezTo>
                    <a:pt x="2511824" y="6687191"/>
                    <a:pt x="2582872" y="6744120"/>
                    <a:pt x="2581718" y="6562457"/>
                  </a:cubicBezTo>
                  <a:cubicBezTo>
                    <a:pt x="2580965" y="6439018"/>
                    <a:pt x="2579717" y="6405599"/>
                    <a:pt x="2578069" y="6267874"/>
                  </a:cubicBezTo>
                  <a:close/>
                  <a:moveTo>
                    <a:pt x="2639088" y="6717997"/>
                  </a:moveTo>
                  <a:cubicBezTo>
                    <a:pt x="2990039" y="6714679"/>
                    <a:pt x="2956069" y="6721645"/>
                    <a:pt x="2956117" y="6723363"/>
                  </a:cubicBezTo>
                  <a:cubicBezTo>
                    <a:pt x="2963744" y="7210836"/>
                    <a:pt x="2988956" y="7147669"/>
                    <a:pt x="2921252" y="7148305"/>
                  </a:cubicBezTo>
                  <a:cubicBezTo>
                    <a:pt x="2827370" y="7149058"/>
                    <a:pt x="2840365" y="7148870"/>
                    <a:pt x="2592006" y="7149081"/>
                  </a:cubicBezTo>
                  <a:cubicBezTo>
                    <a:pt x="2581177" y="6649606"/>
                    <a:pt x="2562885" y="6718821"/>
                    <a:pt x="2639088" y="6717997"/>
                  </a:cubicBezTo>
                  <a:close/>
                  <a:moveTo>
                    <a:pt x="2966898" y="7169815"/>
                  </a:moveTo>
                  <a:cubicBezTo>
                    <a:pt x="2973066" y="7497747"/>
                    <a:pt x="2971442" y="7468517"/>
                    <a:pt x="2972972" y="7598287"/>
                  </a:cubicBezTo>
                  <a:cubicBezTo>
                    <a:pt x="2573361" y="7595816"/>
                    <a:pt x="2895686" y="7598499"/>
                    <a:pt x="2598668" y="7596004"/>
                  </a:cubicBezTo>
                  <a:cubicBezTo>
                    <a:pt x="2597585" y="7481085"/>
                    <a:pt x="2598950" y="7448465"/>
                    <a:pt x="2592500" y="7170945"/>
                  </a:cubicBezTo>
                  <a:cubicBezTo>
                    <a:pt x="2951926" y="7170639"/>
                    <a:pt x="2808466" y="7170851"/>
                    <a:pt x="2966898" y="7169815"/>
                  </a:cubicBezTo>
                  <a:close/>
                  <a:moveTo>
                    <a:pt x="2969723" y="6269263"/>
                  </a:moveTo>
                  <a:cubicBezTo>
                    <a:pt x="3191175" y="6270581"/>
                    <a:pt x="3179804" y="6267262"/>
                    <a:pt x="3343321" y="6267215"/>
                  </a:cubicBezTo>
                  <a:cubicBezTo>
                    <a:pt x="3342473" y="6599948"/>
                    <a:pt x="3360577" y="6696251"/>
                    <a:pt x="3344922" y="6696251"/>
                  </a:cubicBezTo>
                  <a:cubicBezTo>
                    <a:pt x="3206665" y="6696251"/>
                    <a:pt x="3123235" y="6700511"/>
                    <a:pt x="2975044" y="6698228"/>
                  </a:cubicBezTo>
                  <a:cubicBezTo>
                    <a:pt x="2973137" y="6564552"/>
                    <a:pt x="2974832" y="6455986"/>
                    <a:pt x="2969723" y="6269263"/>
                  </a:cubicBezTo>
                  <a:close/>
                  <a:moveTo>
                    <a:pt x="3062522" y="6720657"/>
                  </a:moveTo>
                  <a:cubicBezTo>
                    <a:pt x="3374442" y="6720657"/>
                    <a:pt x="3351631" y="6712232"/>
                    <a:pt x="3351796" y="6723317"/>
                  </a:cubicBezTo>
                  <a:cubicBezTo>
                    <a:pt x="3359188" y="7196598"/>
                    <a:pt x="3362601" y="7145692"/>
                    <a:pt x="3344875" y="7145692"/>
                  </a:cubicBezTo>
                  <a:cubicBezTo>
                    <a:pt x="2912871" y="7145692"/>
                    <a:pt x="2986178" y="7181559"/>
                    <a:pt x="2984036" y="7044234"/>
                  </a:cubicBezTo>
                  <a:cubicBezTo>
                    <a:pt x="2977963" y="6654031"/>
                    <a:pt x="2940697" y="6720657"/>
                    <a:pt x="3062522" y="6720657"/>
                  </a:cubicBezTo>
                  <a:close/>
                  <a:moveTo>
                    <a:pt x="3062522" y="7169557"/>
                  </a:moveTo>
                  <a:cubicBezTo>
                    <a:pt x="3408907" y="7169557"/>
                    <a:pt x="3358105" y="7150823"/>
                    <a:pt x="3359423" y="7206317"/>
                  </a:cubicBezTo>
                  <a:cubicBezTo>
                    <a:pt x="3370581" y="7648416"/>
                    <a:pt x="3365944" y="7595110"/>
                    <a:pt x="3344875" y="7595110"/>
                  </a:cubicBezTo>
                  <a:cubicBezTo>
                    <a:pt x="2933705" y="7595110"/>
                    <a:pt x="2992440" y="7629988"/>
                    <a:pt x="2991569" y="7526271"/>
                  </a:cubicBezTo>
                  <a:cubicBezTo>
                    <a:pt x="2988109" y="7105707"/>
                    <a:pt x="2962731" y="7169557"/>
                    <a:pt x="3062522" y="7169557"/>
                  </a:cubicBezTo>
                  <a:close/>
                  <a:moveTo>
                    <a:pt x="3062522" y="7620386"/>
                  </a:moveTo>
                  <a:cubicBezTo>
                    <a:pt x="3415569" y="7620386"/>
                    <a:pt x="3363425" y="7589249"/>
                    <a:pt x="3364955" y="7687271"/>
                  </a:cubicBezTo>
                  <a:cubicBezTo>
                    <a:pt x="3371382" y="8097668"/>
                    <a:pt x="3388496" y="8046810"/>
                    <a:pt x="3344898" y="8046810"/>
                  </a:cubicBezTo>
                  <a:cubicBezTo>
                    <a:pt x="2943028" y="8046810"/>
                    <a:pt x="2997572" y="8058977"/>
                    <a:pt x="2996748" y="8008237"/>
                  </a:cubicBezTo>
                  <a:cubicBezTo>
                    <a:pt x="2989498" y="7544793"/>
                    <a:pt x="2975914" y="7620386"/>
                    <a:pt x="3062522" y="7620386"/>
                  </a:cubicBezTo>
                  <a:close/>
                  <a:moveTo>
                    <a:pt x="3371076" y="6722939"/>
                  </a:moveTo>
                  <a:cubicBezTo>
                    <a:pt x="3370911" y="6711666"/>
                    <a:pt x="3363307" y="6722375"/>
                    <a:pt x="3743144" y="6720681"/>
                  </a:cubicBezTo>
                  <a:cubicBezTo>
                    <a:pt x="3745498" y="6877821"/>
                    <a:pt x="3744650" y="6996553"/>
                    <a:pt x="3748652" y="7148305"/>
                  </a:cubicBezTo>
                  <a:cubicBezTo>
                    <a:pt x="3538265" y="7150658"/>
                    <a:pt x="3498928" y="7146281"/>
                    <a:pt x="3377338" y="7145763"/>
                  </a:cubicBezTo>
                  <a:cubicBezTo>
                    <a:pt x="3374466" y="7011521"/>
                    <a:pt x="3373524" y="6879610"/>
                    <a:pt x="3371076" y="6722939"/>
                  </a:cubicBezTo>
                  <a:close/>
                  <a:moveTo>
                    <a:pt x="3768592" y="6271781"/>
                  </a:moveTo>
                  <a:cubicBezTo>
                    <a:pt x="3895149" y="6271616"/>
                    <a:pt x="3803951" y="6271616"/>
                    <a:pt x="4128465" y="6271663"/>
                  </a:cubicBezTo>
                  <a:cubicBezTo>
                    <a:pt x="4132608" y="6572459"/>
                    <a:pt x="4133974" y="6537416"/>
                    <a:pt x="4136704" y="6698181"/>
                  </a:cubicBezTo>
                  <a:cubicBezTo>
                    <a:pt x="3838038" y="6698369"/>
                    <a:pt x="3827350" y="6698322"/>
                    <a:pt x="3762094" y="6698699"/>
                  </a:cubicBezTo>
                  <a:cubicBezTo>
                    <a:pt x="3754373" y="6222640"/>
                    <a:pt x="3745945" y="6271828"/>
                    <a:pt x="3768592" y="6271781"/>
                  </a:cubicBezTo>
                  <a:close/>
                  <a:moveTo>
                    <a:pt x="3768615" y="6720563"/>
                  </a:moveTo>
                  <a:cubicBezTo>
                    <a:pt x="3849926" y="6720139"/>
                    <a:pt x="3848655" y="6720233"/>
                    <a:pt x="4137034" y="6720021"/>
                  </a:cubicBezTo>
                  <a:cubicBezTo>
                    <a:pt x="4137057" y="6721975"/>
                    <a:pt x="4142660" y="7090386"/>
                    <a:pt x="4143037" y="7145175"/>
                  </a:cubicBezTo>
                  <a:cubicBezTo>
                    <a:pt x="4141248" y="7145175"/>
                    <a:pt x="3769627" y="7148046"/>
                    <a:pt x="3767933" y="7148069"/>
                  </a:cubicBezTo>
                  <a:cubicBezTo>
                    <a:pt x="3767909" y="7146398"/>
                    <a:pt x="3757857" y="6720633"/>
                    <a:pt x="3768615" y="6720563"/>
                  </a:cubicBezTo>
                  <a:close/>
                  <a:moveTo>
                    <a:pt x="3768709" y="7169933"/>
                  </a:moveTo>
                  <a:cubicBezTo>
                    <a:pt x="4203091" y="7164661"/>
                    <a:pt x="4143178" y="7155436"/>
                    <a:pt x="4143296" y="7205141"/>
                  </a:cubicBezTo>
                  <a:cubicBezTo>
                    <a:pt x="4144261" y="7667950"/>
                    <a:pt x="4180420" y="7598687"/>
                    <a:pt x="4051085" y="7597134"/>
                  </a:cubicBezTo>
                  <a:cubicBezTo>
                    <a:pt x="3961629" y="7595933"/>
                    <a:pt x="3864145" y="7595816"/>
                    <a:pt x="3775748" y="7597346"/>
                  </a:cubicBezTo>
                  <a:cubicBezTo>
                    <a:pt x="3775136" y="7538156"/>
                    <a:pt x="3772099" y="7169886"/>
                    <a:pt x="3768709" y="7169933"/>
                  </a:cubicBezTo>
                  <a:close/>
                  <a:moveTo>
                    <a:pt x="4148075" y="7619797"/>
                  </a:moveTo>
                  <a:cubicBezTo>
                    <a:pt x="4150499" y="7793248"/>
                    <a:pt x="4151582" y="7812311"/>
                    <a:pt x="4155396" y="8045210"/>
                  </a:cubicBezTo>
                  <a:cubicBezTo>
                    <a:pt x="3890488" y="8045257"/>
                    <a:pt x="3857200" y="8044833"/>
                    <a:pt x="3781257" y="8046692"/>
                  </a:cubicBezTo>
                  <a:cubicBezTo>
                    <a:pt x="3780315" y="7996281"/>
                    <a:pt x="3776007" y="7620998"/>
                    <a:pt x="3775984" y="7619233"/>
                  </a:cubicBezTo>
                  <a:cubicBezTo>
                    <a:pt x="3939382" y="7616361"/>
                    <a:pt x="4046306" y="7619468"/>
                    <a:pt x="4148075" y="7619797"/>
                  </a:cubicBezTo>
                  <a:close/>
                  <a:moveTo>
                    <a:pt x="4147769" y="6271687"/>
                  </a:moveTo>
                  <a:cubicBezTo>
                    <a:pt x="4365454" y="6271710"/>
                    <a:pt x="4343984" y="6266956"/>
                    <a:pt x="4518824" y="6268086"/>
                  </a:cubicBezTo>
                  <a:cubicBezTo>
                    <a:pt x="4520048" y="6362154"/>
                    <a:pt x="4521649" y="6468836"/>
                    <a:pt x="4524003" y="6562834"/>
                  </a:cubicBezTo>
                  <a:cubicBezTo>
                    <a:pt x="4528264" y="6739508"/>
                    <a:pt x="4598087" y="6698158"/>
                    <a:pt x="4192191" y="6698158"/>
                  </a:cubicBezTo>
                  <a:cubicBezTo>
                    <a:pt x="4143367" y="6698181"/>
                    <a:pt x="4154572" y="6768008"/>
                    <a:pt x="4147769" y="6271687"/>
                  </a:cubicBezTo>
                  <a:close/>
                  <a:moveTo>
                    <a:pt x="4192191" y="6719998"/>
                  </a:moveTo>
                  <a:cubicBezTo>
                    <a:pt x="4194286" y="6719998"/>
                    <a:pt x="4527181" y="6720351"/>
                    <a:pt x="4527229" y="6723317"/>
                  </a:cubicBezTo>
                  <a:cubicBezTo>
                    <a:pt x="4534926" y="7213943"/>
                    <a:pt x="4554207" y="7147034"/>
                    <a:pt x="4474614" y="7147034"/>
                  </a:cubicBezTo>
                  <a:cubicBezTo>
                    <a:pt x="4340453" y="7147034"/>
                    <a:pt x="4331413" y="7145080"/>
                    <a:pt x="4192191" y="7145080"/>
                  </a:cubicBezTo>
                  <a:cubicBezTo>
                    <a:pt x="4154172" y="7145080"/>
                    <a:pt x="4163047" y="7165367"/>
                    <a:pt x="4161140" y="7044234"/>
                  </a:cubicBezTo>
                  <a:cubicBezTo>
                    <a:pt x="4155090" y="6657161"/>
                    <a:pt x="4141365" y="6720045"/>
                    <a:pt x="4192191" y="6719998"/>
                  </a:cubicBezTo>
                  <a:close/>
                  <a:moveTo>
                    <a:pt x="4192191" y="7166944"/>
                  </a:moveTo>
                  <a:cubicBezTo>
                    <a:pt x="4588459" y="7166944"/>
                    <a:pt x="4533490" y="7161696"/>
                    <a:pt x="4533843" y="7205282"/>
                  </a:cubicBezTo>
                  <a:cubicBezTo>
                    <a:pt x="4534714" y="7308623"/>
                    <a:pt x="4535115" y="7325144"/>
                    <a:pt x="4539540" y="7598475"/>
                  </a:cubicBezTo>
                  <a:cubicBezTo>
                    <a:pt x="4460819" y="7599440"/>
                    <a:pt x="4403897" y="7598381"/>
                    <a:pt x="4167072" y="7598004"/>
                  </a:cubicBezTo>
                  <a:cubicBezTo>
                    <a:pt x="4160763" y="7112673"/>
                    <a:pt x="4149934" y="7166944"/>
                    <a:pt x="4192191" y="7166944"/>
                  </a:cubicBezTo>
                  <a:close/>
                  <a:moveTo>
                    <a:pt x="4192191" y="7619868"/>
                  </a:moveTo>
                  <a:cubicBezTo>
                    <a:pt x="4304859" y="7619868"/>
                    <a:pt x="4453144" y="7621375"/>
                    <a:pt x="4539894" y="7620315"/>
                  </a:cubicBezTo>
                  <a:cubicBezTo>
                    <a:pt x="4548109" y="8126192"/>
                    <a:pt x="4566518" y="8047610"/>
                    <a:pt x="4474590" y="8047610"/>
                  </a:cubicBezTo>
                  <a:cubicBezTo>
                    <a:pt x="4123898" y="8047610"/>
                    <a:pt x="4174794" y="8054600"/>
                    <a:pt x="4174088" y="8008237"/>
                  </a:cubicBezTo>
                  <a:cubicBezTo>
                    <a:pt x="4167072" y="7559902"/>
                    <a:pt x="4156503" y="7619868"/>
                    <a:pt x="4192191" y="7619868"/>
                  </a:cubicBezTo>
                  <a:close/>
                  <a:moveTo>
                    <a:pt x="4546485" y="6722939"/>
                  </a:moveTo>
                  <a:cubicBezTo>
                    <a:pt x="4546415" y="6719057"/>
                    <a:pt x="4742606" y="6717456"/>
                    <a:pt x="4897860" y="6719151"/>
                  </a:cubicBezTo>
                  <a:cubicBezTo>
                    <a:pt x="4926392" y="6719457"/>
                    <a:pt x="4920154" y="6670504"/>
                    <a:pt x="4926015" y="7044682"/>
                  </a:cubicBezTo>
                  <a:cubicBezTo>
                    <a:pt x="4928087" y="7176358"/>
                    <a:pt x="4992966" y="7145245"/>
                    <a:pt x="4615649" y="7146751"/>
                  </a:cubicBezTo>
                  <a:cubicBezTo>
                    <a:pt x="4529888" y="7147081"/>
                    <a:pt x="4554230" y="7217191"/>
                    <a:pt x="4546485" y="6722939"/>
                  </a:cubicBezTo>
                  <a:close/>
                  <a:moveTo>
                    <a:pt x="4615743" y="7168639"/>
                  </a:moveTo>
                  <a:cubicBezTo>
                    <a:pt x="4976794" y="7167179"/>
                    <a:pt x="4928016" y="7158990"/>
                    <a:pt x="4929028" y="7205305"/>
                  </a:cubicBezTo>
                  <a:cubicBezTo>
                    <a:pt x="4938986" y="7659830"/>
                    <a:pt x="4941552" y="7597840"/>
                    <a:pt x="4898143" y="7596710"/>
                  </a:cubicBezTo>
                  <a:cubicBezTo>
                    <a:pt x="4805720" y="7594168"/>
                    <a:pt x="4711626" y="7594051"/>
                    <a:pt x="4615437" y="7596804"/>
                  </a:cubicBezTo>
                  <a:cubicBezTo>
                    <a:pt x="4539894" y="7598875"/>
                    <a:pt x="4559433" y="7637660"/>
                    <a:pt x="4555031" y="7365624"/>
                  </a:cubicBezTo>
                  <a:cubicBezTo>
                    <a:pt x="4551335" y="7128959"/>
                    <a:pt x="4538387" y="7168968"/>
                    <a:pt x="4615743" y="7168639"/>
                  </a:cubicBezTo>
                  <a:close/>
                  <a:moveTo>
                    <a:pt x="4615955" y="7618668"/>
                  </a:moveTo>
                  <a:cubicBezTo>
                    <a:pt x="4717041" y="7615891"/>
                    <a:pt x="4801695" y="7616055"/>
                    <a:pt x="4897695" y="7618574"/>
                  </a:cubicBezTo>
                  <a:cubicBezTo>
                    <a:pt x="4942588" y="7619797"/>
                    <a:pt x="4932701" y="7605771"/>
                    <a:pt x="4933972" y="7687248"/>
                  </a:cubicBezTo>
                  <a:cubicBezTo>
                    <a:pt x="4940517" y="8104611"/>
                    <a:pt x="4953606" y="8048669"/>
                    <a:pt x="4897978" y="8048458"/>
                  </a:cubicBezTo>
                  <a:cubicBezTo>
                    <a:pt x="4513104" y="8046904"/>
                    <a:pt x="4566283" y="8060907"/>
                    <a:pt x="4565459" y="8008213"/>
                  </a:cubicBezTo>
                  <a:cubicBezTo>
                    <a:pt x="4558209" y="7560702"/>
                    <a:pt x="4536504" y="7620951"/>
                    <a:pt x="4615955" y="7618668"/>
                  </a:cubicBezTo>
                  <a:close/>
                  <a:moveTo>
                    <a:pt x="4938421" y="6722939"/>
                  </a:moveTo>
                  <a:cubicBezTo>
                    <a:pt x="4938374" y="6719527"/>
                    <a:pt x="5311855" y="6716915"/>
                    <a:pt x="5313596" y="6716915"/>
                  </a:cubicBezTo>
                  <a:cubicBezTo>
                    <a:pt x="5316751" y="6909781"/>
                    <a:pt x="5311737" y="6904156"/>
                    <a:pt x="5317504" y="7146092"/>
                  </a:cubicBezTo>
                  <a:cubicBezTo>
                    <a:pt x="4872342" y="7146187"/>
                    <a:pt x="4947438" y="7182053"/>
                    <a:pt x="4945272" y="7044282"/>
                  </a:cubicBezTo>
                  <a:cubicBezTo>
                    <a:pt x="4942776" y="6883540"/>
                    <a:pt x="4940917" y="6882740"/>
                    <a:pt x="4938421" y="6722939"/>
                  </a:cubicBezTo>
                  <a:close/>
                  <a:moveTo>
                    <a:pt x="5039130" y="7620480"/>
                  </a:moveTo>
                  <a:cubicBezTo>
                    <a:pt x="5382078" y="7620480"/>
                    <a:pt x="5323790" y="7592097"/>
                    <a:pt x="5325273" y="7687319"/>
                  </a:cubicBezTo>
                  <a:cubicBezTo>
                    <a:pt x="5331511" y="8088114"/>
                    <a:pt x="5343871" y="8047657"/>
                    <a:pt x="5321577" y="8047657"/>
                  </a:cubicBezTo>
                  <a:cubicBezTo>
                    <a:pt x="4902427" y="8047657"/>
                    <a:pt x="4958879" y="8065379"/>
                    <a:pt x="4957961" y="8008237"/>
                  </a:cubicBezTo>
                  <a:cubicBezTo>
                    <a:pt x="4950757" y="7546723"/>
                    <a:pt x="4928558" y="7620480"/>
                    <a:pt x="5039130" y="7620480"/>
                  </a:cubicBezTo>
                  <a:close/>
                  <a:moveTo>
                    <a:pt x="5332877" y="6716915"/>
                  </a:moveTo>
                  <a:cubicBezTo>
                    <a:pt x="5334548" y="6716915"/>
                    <a:pt x="5705439" y="6718492"/>
                    <a:pt x="5705509" y="6723317"/>
                  </a:cubicBezTo>
                  <a:cubicBezTo>
                    <a:pt x="5709276" y="6974078"/>
                    <a:pt x="5710430" y="7055908"/>
                    <a:pt x="5712030" y="7149081"/>
                  </a:cubicBezTo>
                  <a:cubicBezTo>
                    <a:pt x="5444815" y="7151035"/>
                    <a:pt x="5507481" y="7146398"/>
                    <a:pt x="5336832" y="7146092"/>
                  </a:cubicBezTo>
                  <a:cubicBezTo>
                    <a:pt x="5330876" y="6899779"/>
                    <a:pt x="5336055" y="6914630"/>
                    <a:pt x="5332877" y="6716915"/>
                  </a:cubicBezTo>
                  <a:close/>
                  <a:moveTo>
                    <a:pt x="5712407" y="7170992"/>
                  </a:moveTo>
                  <a:cubicBezTo>
                    <a:pt x="5717492" y="7459221"/>
                    <a:pt x="5711112" y="7101447"/>
                    <a:pt x="5719704" y="7597346"/>
                  </a:cubicBezTo>
                  <a:cubicBezTo>
                    <a:pt x="5644326" y="7597628"/>
                    <a:pt x="5551621" y="7597651"/>
                    <a:pt x="5462871" y="7597063"/>
                  </a:cubicBezTo>
                  <a:cubicBezTo>
                    <a:pt x="5301426" y="7596004"/>
                    <a:pt x="5351663" y="7676563"/>
                    <a:pt x="5338409" y="7204176"/>
                  </a:cubicBezTo>
                  <a:cubicBezTo>
                    <a:pt x="5336737" y="7146187"/>
                    <a:pt x="5285206" y="7173887"/>
                    <a:pt x="5712407" y="7170992"/>
                  </a:cubicBezTo>
                  <a:close/>
                  <a:moveTo>
                    <a:pt x="5718504" y="6401692"/>
                  </a:moveTo>
                  <a:cubicBezTo>
                    <a:pt x="5716079" y="6246599"/>
                    <a:pt x="5707605" y="6270321"/>
                    <a:pt x="5745365" y="6269921"/>
                  </a:cubicBezTo>
                  <a:cubicBezTo>
                    <a:pt x="5828912" y="6269027"/>
                    <a:pt x="5834915" y="6269192"/>
                    <a:pt x="6090266" y="6269051"/>
                  </a:cubicBezTo>
                  <a:cubicBezTo>
                    <a:pt x="6095233" y="6769821"/>
                    <a:pt x="6124377" y="6698440"/>
                    <a:pt x="6027905" y="6697146"/>
                  </a:cubicBezTo>
                  <a:cubicBezTo>
                    <a:pt x="5952362" y="6696133"/>
                    <a:pt x="5865283" y="6695733"/>
                    <a:pt x="5745200" y="6696863"/>
                  </a:cubicBezTo>
                  <a:cubicBezTo>
                    <a:pt x="5717303" y="6697146"/>
                    <a:pt x="5723754" y="6737272"/>
                    <a:pt x="5718504" y="6401692"/>
                  </a:cubicBezTo>
                  <a:close/>
                  <a:moveTo>
                    <a:pt x="5745341" y="6718774"/>
                  </a:moveTo>
                  <a:cubicBezTo>
                    <a:pt x="6128449" y="6715150"/>
                    <a:pt x="6097775" y="6721363"/>
                    <a:pt x="6097799" y="6723339"/>
                  </a:cubicBezTo>
                  <a:cubicBezTo>
                    <a:pt x="6105568" y="7219991"/>
                    <a:pt x="6132192" y="7149175"/>
                    <a:pt x="6027787" y="7148611"/>
                  </a:cubicBezTo>
                  <a:cubicBezTo>
                    <a:pt x="5948784" y="7148187"/>
                    <a:pt x="5842731" y="7148069"/>
                    <a:pt x="5745176" y="7148846"/>
                  </a:cubicBezTo>
                  <a:cubicBezTo>
                    <a:pt x="5726743" y="7148987"/>
                    <a:pt x="5731475" y="7164850"/>
                    <a:pt x="5729592" y="7044305"/>
                  </a:cubicBezTo>
                  <a:cubicBezTo>
                    <a:pt x="5724059" y="6674717"/>
                    <a:pt x="5716645" y="6719033"/>
                    <a:pt x="5745341" y="6718774"/>
                  </a:cubicBezTo>
                  <a:close/>
                  <a:moveTo>
                    <a:pt x="6451410" y="5795816"/>
                  </a:moveTo>
                  <a:cubicBezTo>
                    <a:pt x="6049492" y="5795816"/>
                    <a:pt x="6101683" y="5819257"/>
                    <a:pt x="6100741" y="5759197"/>
                  </a:cubicBezTo>
                  <a:cubicBezTo>
                    <a:pt x="6093491" y="5296294"/>
                    <a:pt x="6076000" y="5371157"/>
                    <a:pt x="6168988" y="5371157"/>
                  </a:cubicBezTo>
                  <a:cubicBezTo>
                    <a:pt x="6518738" y="5371157"/>
                    <a:pt x="6469231" y="5346046"/>
                    <a:pt x="6470667" y="5438372"/>
                  </a:cubicBezTo>
                  <a:cubicBezTo>
                    <a:pt x="6477117" y="5851217"/>
                    <a:pt x="6478318" y="5795816"/>
                    <a:pt x="6451410" y="5795816"/>
                  </a:cubicBezTo>
                  <a:close/>
                  <a:moveTo>
                    <a:pt x="6451410" y="5348446"/>
                  </a:moveTo>
                  <a:cubicBezTo>
                    <a:pt x="6031836" y="5348446"/>
                    <a:pt x="6095492" y="5372146"/>
                    <a:pt x="6093632" y="5277395"/>
                  </a:cubicBezTo>
                  <a:cubicBezTo>
                    <a:pt x="6085157" y="4850854"/>
                    <a:pt x="6069173" y="4918751"/>
                    <a:pt x="6168988" y="4918751"/>
                  </a:cubicBezTo>
                  <a:cubicBezTo>
                    <a:pt x="6506756" y="4918751"/>
                    <a:pt x="6462262" y="4901806"/>
                    <a:pt x="6462498" y="4956477"/>
                  </a:cubicBezTo>
                  <a:cubicBezTo>
                    <a:pt x="6464358" y="5395210"/>
                    <a:pt x="6481214" y="5348446"/>
                    <a:pt x="6451410" y="5348446"/>
                  </a:cubicBezTo>
                  <a:close/>
                  <a:moveTo>
                    <a:pt x="6451410" y="4896417"/>
                  </a:moveTo>
                  <a:cubicBezTo>
                    <a:pt x="6012839" y="4896417"/>
                    <a:pt x="6088359" y="4927835"/>
                    <a:pt x="6086288" y="4795665"/>
                  </a:cubicBezTo>
                  <a:cubicBezTo>
                    <a:pt x="6079131" y="4349025"/>
                    <a:pt x="6081555" y="4502823"/>
                    <a:pt x="6081061" y="4469616"/>
                  </a:cubicBezTo>
                  <a:cubicBezTo>
                    <a:pt x="6138195" y="4469404"/>
                    <a:pt x="6182735" y="4469475"/>
                    <a:pt x="6451410" y="4469522"/>
                  </a:cubicBezTo>
                  <a:cubicBezTo>
                    <a:pt x="6453058" y="4469522"/>
                    <a:pt x="6471067" y="4896417"/>
                    <a:pt x="6451410" y="4896417"/>
                  </a:cubicBezTo>
                  <a:close/>
                  <a:moveTo>
                    <a:pt x="6451410" y="4447682"/>
                  </a:moveTo>
                  <a:cubicBezTo>
                    <a:pt x="6189680" y="4447635"/>
                    <a:pt x="6138549" y="4447564"/>
                    <a:pt x="6080708" y="4447776"/>
                  </a:cubicBezTo>
                  <a:cubicBezTo>
                    <a:pt x="6078284" y="4306756"/>
                    <a:pt x="6073599" y="4221372"/>
                    <a:pt x="6072515" y="4021540"/>
                  </a:cubicBezTo>
                  <a:cubicBezTo>
                    <a:pt x="6074988" y="4021540"/>
                    <a:pt x="6443524" y="4020928"/>
                    <a:pt x="6446443" y="4020928"/>
                  </a:cubicBezTo>
                  <a:cubicBezTo>
                    <a:pt x="6448656" y="4126622"/>
                    <a:pt x="6453412" y="4447682"/>
                    <a:pt x="6451410" y="4447682"/>
                  </a:cubicBezTo>
                  <a:close/>
                  <a:moveTo>
                    <a:pt x="6072398" y="3999653"/>
                  </a:moveTo>
                  <a:cubicBezTo>
                    <a:pt x="6072398" y="3997535"/>
                    <a:pt x="6068538" y="3574170"/>
                    <a:pt x="6068514" y="3572381"/>
                  </a:cubicBezTo>
                  <a:cubicBezTo>
                    <a:pt x="6300794" y="3574146"/>
                    <a:pt x="6285563" y="3569675"/>
                    <a:pt x="6437874" y="3569393"/>
                  </a:cubicBezTo>
                  <a:cubicBezTo>
                    <a:pt x="6437898" y="3571063"/>
                    <a:pt x="6445831" y="3990756"/>
                    <a:pt x="6445878" y="3993228"/>
                  </a:cubicBezTo>
                  <a:cubicBezTo>
                    <a:pt x="6446043" y="4002030"/>
                    <a:pt x="6485145" y="3999135"/>
                    <a:pt x="6072398" y="3999653"/>
                  </a:cubicBezTo>
                  <a:close/>
                  <a:moveTo>
                    <a:pt x="6068231" y="3550518"/>
                  </a:moveTo>
                  <a:cubicBezTo>
                    <a:pt x="6065642" y="3365065"/>
                    <a:pt x="6062652" y="3366289"/>
                    <a:pt x="6058886" y="3121152"/>
                  </a:cubicBezTo>
                  <a:cubicBezTo>
                    <a:pt x="6122846" y="3119952"/>
                    <a:pt x="6208843" y="3119740"/>
                    <a:pt x="6310022" y="3121505"/>
                  </a:cubicBezTo>
                  <a:cubicBezTo>
                    <a:pt x="6469372" y="3124282"/>
                    <a:pt x="6429352" y="3041487"/>
                    <a:pt x="6436932" y="3511497"/>
                  </a:cubicBezTo>
                  <a:cubicBezTo>
                    <a:pt x="6437521" y="3550941"/>
                    <a:pt x="6499670" y="3553883"/>
                    <a:pt x="6068231" y="3550518"/>
                  </a:cubicBezTo>
                  <a:close/>
                  <a:moveTo>
                    <a:pt x="6058532" y="3099264"/>
                  </a:moveTo>
                  <a:cubicBezTo>
                    <a:pt x="6054201" y="2818049"/>
                    <a:pt x="6053683" y="2806094"/>
                    <a:pt x="6053895" y="2708519"/>
                  </a:cubicBezTo>
                  <a:cubicBezTo>
                    <a:pt x="6053989" y="2661826"/>
                    <a:pt x="5992076" y="2671664"/>
                    <a:pt x="6425421" y="2671005"/>
                  </a:cubicBezTo>
                  <a:cubicBezTo>
                    <a:pt x="6427634" y="2929039"/>
                    <a:pt x="6429870" y="2983686"/>
                    <a:pt x="6432154" y="3100841"/>
                  </a:cubicBezTo>
                  <a:cubicBezTo>
                    <a:pt x="6306420" y="3100630"/>
                    <a:pt x="6214092" y="3096323"/>
                    <a:pt x="6058532" y="3099264"/>
                  </a:cubicBezTo>
                  <a:close/>
                  <a:moveTo>
                    <a:pt x="6053895" y="2650012"/>
                  </a:moveTo>
                  <a:cubicBezTo>
                    <a:pt x="6053071" y="2437447"/>
                    <a:pt x="6046950" y="2399627"/>
                    <a:pt x="6044196" y="2222199"/>
                  </a:cubicBezTo>
                  <a:cubicBezTo>
                    <a:pt x="6462451" y="2221964"/>
                    <a:pt x="6420642" y="2219775"/>
                    <a:pt x="6420783" y="2227142"/>
                  </a:cubicBezTo>
                  <a:cubicBezTo>
                    <a:pt x="6421160" y="2252394"/>
                    <a:pt x="6420053" y="2139687"/>
                    <a:pt x="6425232" y="2649165"/>
                  </a:cubicBezTo>
                  <a:cubicBezTo>
                    <a:pt x="6304066" y="2649329"/>
                    <a:pt x="6207548" y="2651683"/>
                    <a:pt x="6053895" y="2650012"/>
                  </a:cubicBezTo>
                  <a:close/>
                  <a:moveTo>
                    <a:pt x="6043890" y="2200242"/>
                  </a:moveTo>
                  <a:cubicBezTo>
                    <a:pt x="6042383" y="2084686"/>
                    <a:pt x="6045773" y="1946350"/>
                    <a:pt x="6039205" y="1772358"/>
                  </a:cubicBezTo>
                  <a:cubicBezTo>
                    <a:pt x="6213833" y="1777277"/>
                    <a:pt x="6313624" y="1770899"/>
                    <a:pt x="6411555" y="1770264"/>
                  </a:cubicBezTo>
                  <a:cubicBezTo>
                    <a:pt x="6416052" y="2052491"/>
                    <a:pt x="6418759" y="2108292"/>
                    <a:pt x="6420359" y="2200124"/>
                  </a:cubicBezTo>
                  <a:lnTo>
                    <a:pt x="6043890" y="2200242"/>
                  </a:lnTo>
                  <a:close/>
                  <a:moveTo>
                    <a:pt x="6027835" y="2649706"/>
                  </a:moveTo>
                  <a:cubicBezTo>
                    <a:pt x="5586556" y="2644363"/>
                    <a:pt x="5659369" y="2689715"/>
                    <a:pt x="5657156" y="2547777"/>
                  </a:cubicBezTo>
                  <a:cubicBezTo>
                    <a:pt x="5654684" y="2390896"/>
                    <a:pt x="5656214" y="2386141"/>
                    <a:pt x="5653719" y="2226812"/>
                  </a:cubicBezTo>
                  <a:cubicBezTo>
                    <a:pt x="5653554" y="2215821"/>
                    <a:pt x="5616783" y="2222058"/>
                    <a:pt x="6024916" y="2222199"/>
                  </a:cubicBezTo>
                  <a:cubicBezTo>
                    <a:pt x="6027246" y="2384518"/>
                    <a:pt x="6042006" y="2649894"/>
                    <a:pt x="6027835" y="2649706"/>
                  </a:cubicBezTo>
                  <a:close/>
                  <a:moveTo>
                    <a:pt x="5647551" y="3120375"/>
                  </a:moveTo>
                  <a:cubicBezTo>
                    <a:pt x="5648705" y="3218091"/>
                    <a:pt x="5650258" y="3288812"/>
                    <a:pt x="5654543" y="3547081"/>
                  </a:cubicBezTo>
                  <a:cubicBezTo>
                    <a:pt x="5600445" y="3546776"/>
                    <a:pt x="5283747" y="3547576"/>
                    <a:pt x="5282004" y="3547576"/>
                  </a:cubicBezTo>
                  <a:cubicBezTo>
                    <a:pt x="5278473" y="3311123"/>
                    <a:pt x="5280827" y="3348002"/>
                    <a:pt x="5276849" y="3122635"/>
                  </a:cubicBezTo>
                  <a:cubicBezTo>
                    <a:pt x="5477513" y="3122893"/>
                    <a:pt x="5488484" y="3119504"/>
                    <a:pt x="5647551" y="3120375"/>
                  </a:cubicBezTo>
                  <a:close/>
                  <a:moveTo>
                    <a:pt x="5604047" y="3098417"/>
                  </a:moveTo>
                  <a:cubicBezTo>
                    <a:pt x="5217878" y="3098417"/>
                    <a:pt x="5277037" y="3124706"/>
                    <a:pt x="5275036" y="3029343"/>
                  </a:cubicBezTo>
                  <a:cubicBezTo>
                    <a:pt x="5266350" y="2613204"/>
                    <a:pt x="5253661" y="2673264"/>
                    <a:pt x="5321577" y="2673264"/>
                  </a:cubicBezTo>
                  <a:cubicBezTo>
                    <a:pt x="5690043" y="2673264"/>
                    <a:pt x="5640065" y="2660061"/>
                    <a:pt x="5641478" y="2708849"/>
                  </a:cubicBezTo>
                  <a:cubicBezTo>
                    <a:pt x="5654755" y="3161514"/>
                    <a:pt x="5652636" y="3098417"/>
                    <a:pt x="5604047" y="3098417"/>
                  </a:cubicBezTo>
                  <a:close/>
                  <a:moveTo>
                    <a:pt x="5604047" y="2651142"/>
                  </a:moveTo>
                  <a:cubicBezTo>
                    <a:pt x="5200576" y="2651142"/>
                    <a:pt x="5269928" y="2680819"/>
                    <a:pt x="5267832" y="2547730"/>
                  </a:cubicBezTo>
                  <a:cubicBezTo>
                    <a:pt x="5261735" y="2157903"/>
                    <a:pt x="5234687" y="2223117"/>
                    <a:pt x="5321577" y="2223117"/>
                  </a:cubicBezTo>
                  <a:cubicBezTo>
                    <a:pt x="5661181" y="2223117"/>
                    <a:pt x="5634227" y="2213609"/>
                    <a:pt x="5634439" y="2227212"/>
                  </a:cubicBezTo>
                  <a:cubicBezTo>
                    <a:pt x="5642160" y="2718851"/>
                    <a:pt x="5651294" y="2651142"/>
                    <a:pt x="5604047" y="2651142"/>
                  </a:cubicBezTo>
                  <a:close/>
                  <a:moveTo>
                    <a:pt x="5604047" y="2198500"/>
                  </a:moveTo>
                  <a:cubicBezTo>
                    <a:pt x="5461929" y="2198500"/>
                    <a:pt x="5461835" y="2201253"/>
                    <a:pt x="5321601" y="2201253"/>
                  </a:cubicBezTo>
                  <a:cubicBezTo>
                    <a:pt x="5235793" y="2201253"/>
                    <a:pt x="5261335" y="2266703"/>
                    <a:pt x="5253331" y="1770475"/>
                  </a:cubicBezTo>
                  <a:cubicBezTo>
                    <a:pt x="5390411" y="1768499"/>
                    <a:pt x="5480174" y="1773229"/>
                    <a:pt x="5628200" y="1772805"/>
                  </a:cubicBezTo>
                  <a:cubicBezTo>
                    <a:pt x="5639123" y="2267809"/>
                    <a:pt x="5641713" y="2198500"/>
                    <a:pt x="5604047" y="2198500"/>
                  </a:cubicBezTo>
                  <a:close/>
                  <a:moveTo>
                    <a:pt x="5255733" y="3029861"/>
                  </a:moveTo>
                  <a:cubicBezTo>
                    <a:pt x="5257592" y="3119410"/>
                    <a:pt x="5325885" y="3102418"/>
                    <a:pt x="4898001" y="3099547"/>
                  </a:cubicBezTo>
                  <a:cubicBezTo>
                    <a:pt x="4877144" y="3099406"/>
                    <a:pt x="4884913" y="3147793"/>
                    <a:pt x="4876226" y="2708237"/>
                  </a:cubicBezTo>
                  <a:cubicBezTo>
                    <a:pt x="4875261" y="2660108"/>
                    <a:pt x="4822364" y="2672182"/>
                    <a:pt x="5180377" y="2673123"/>
                  </a:cubicBezTo>
                  <a:cubicBezTo>
                    <a:pt x="5271246" y="2673382"/>
                    <a:pt x="5246928" y="2608403"/>
                    <a:pt x="5255733" y="3029861"/>
                  </a:cubicBezTo>
                  <a:close/>
                  <a:moveTo>
                    <a:pt x="5180354" y="2651236"/>
                  </a:moveTo>
                  <a:cubicBezTo>
                    <a:pt x="4811723" y="2650247"/>
                    <a:pt x="4875378" y="2678183"/>
                    <a:pt x="4873354" y="2547777"/>
                  </a:cubicBezTo>
                  <a:cubicBezTo>
                    <a:pt x="4867492" y="2174377"/>
                    <a:pt x="4853509" y="2224058"/>
                    <a:pt x="4898025" y="2223588"/>
                  </a:cubicBezTo>
                  <a:cubicBezTo>
                    <a:pt x="5272611" y="2219540"/>
                    <a:pt x="5241349" y="2223847"/>
                    <a:pt x="5241396" y="2227189"/>
                  </a:cubicBezTo>
                  <a:cubicBezTo>
                    <a:pt x="5249094" y="2720781"/>
                    <a:pt x="5277531" y="2651495"/>
                    <a:pt x="5180354" y="2651236"/>
                  </a:cubicBezTo>
                  <a:close/>
                  <a:moveTo>
                    <a:pt x="5180354" y="2201112"/>
                  </a:moveTo>
                  <a:cubicBezTo>
                    <a:pt x="5091180" y="2200877"/>
                    <a:pt x="4987010" y="2200759"/>
                    <a:pt x="4897860" y="2201724"/>
                  </a:cubicBezTo>
                  <a:cubicBezTo>
                    <a:pt x="4855863" y="2202171"/>
                    <a:pt x="4866127" y="2268751"/>
                    <a:pt x="4860218" y="1773135"/>
                  </a:cubicBezTo>
                  <a:cubicBezTo>
                    <a:pt x="5163098" y="1775983"/>
                    <a:pt x="5113709" y="1773205"/>
                    <a:pt x="5234028" y="1770805"/>
                  </a:cubicBezTo>
                  <a:cubicBezTo>
                    <a:pt x="5242032" y="2266350"/>
                    <a:pt x="5265220" y="2201206"/>
                    <a:pt x="5180354" y="2201112"/>
                  </a:cubicBezTo>
                  <a:close/>
                  <a:moveTo>
                    <a:pt x="4862784" y="3029861"/>
                  </a:moveTo>
                  <a:cubicBezTo>
                    <a:pt x="4864785" y="3121458"/>
                    <a:pt x="4931571" y="3099264"/>
                    <a:pt x="4491022" y="3099406"/>
                  </a:cubicBezTo>
                  <a:cubicBezTo>
                    <a:pt x="4486550" y="2811107"/>
                    <a:pt x="4486761" y="2803740"/>
                    <a:pt x="4483371" y="2708048"/>
                  </a:cubicBezTo>
                  <a:cubicBezTo>
                    <a:pt x="4481512" y="2655684"/>
                    <a:pt x="4440385" y="2670746"/>
                    <a:pt x="4756778" y="2670958"/>
                  </a:cubicBezTo>
                  <a:cubicBezTo>
                    <a:pt x="4883688" y="2670958"/>
                    <a:pt x="4853344" y="2599012"/>
                    <a:pt x="4862784" y="3029861"/>
                  </a:cubicBezTo>
                  <a:close/>
                  <a:moveTo>
                    <a:pt x="4481441" y="2648906"/>
                  </a:moveTo>
                  <a:cubicBezTo>
                    <a:pt x="4475391" y="2438294"/>
                    <a:pt x="4480876" y="2400686"/>
                    <a:pt x="4478145" y="2226765"/>
                  </a:cubicBezTo>
                  <a:cubicBezTo>
                    <a:pt x="4478051" y="2219963"/>
                    <a:pt x="4476898" y="2226765"/>
                    <a:pt x="4848165" y="2224058"/>
                  </a:cubicBezTo>
                  <a:cubicBezTo>
                    <a:pt x="4848212" y="2226436"/>
                    <a:pt x="4848259" y="2242039"/>
                    <a:pt x="4855792" y="2649565"/>
                  </a:cubicBezTo>
                  <a:cubicBezTo>
                    <a:pt x="4801859" y="2648976"/>
                    <a:pt x="4780013" y="2649118"/>
                    <a:pt x="4481441" y="2648906"/>
                  </a:cubicBezTo>
                  <a:close/>
                  <a:moveTo>
                    <a:pt x="4474590" y="4000877"/>
                  </a:moveTo>
                  <a:cubicBezTo>
                    <a:pt x="4068882" y="4000877"/>
                    <a:pt x="4111774" y="4002642"/>
                    <a:pt x="4111869" y="3993039"/>
                  </a:cubicBezTo>
                  <a:cubicBezTo>
                    <a:pt x="4112716" y="3893888"/>
                    <a:pt x="4111939" y="3876802"/>
                    <a:pt x="4107160" y="3573017"/>
                  </a:cubicBezTo>
                  <a:cubicBezTo>
                    <a:pt x="4329224" y="3573064"/>
                    <a:pt x="4360745" y="3572123"/>
                    <a:pt x="4477792" y="3572123"/>
                  </a:cubicBezTo>
                  <a:cubicBezTo>
                    <a:pt x="4486291" y="4052323"/>
                    <a:pt x="4492223" y="4000877"/>
                    <a:pt x="4474590" y="4000877"/>
                  </a:cubicBezTo>
                  <a:close/>
                  <a:moveTo>
                    <a:pt x="4474590" y="3550282"/>
                  </a:moveTo>
                  <a:cubicBezTo>
                    <a:pt x="4042681" y="3550282"/>
                    <a:pt x="4107066" y="3568145"/>
                    <a:pt x="4106172" y="3511003"/>
                  </a:cubicBezTo>
                  <a:cubicBezTo>
                    <a:pt x="4098921" y="3048430"/>
                    <a:pt x="4069801" y="3120775"/>
                    <a:pt x="4192191" y="3120775"/>
                  </a:cubicBezTo>
                  <a:cubicBezTo>
                    <a:pt x="4324421" y="3120775"/>
                    <a:pt x="4336733" y="3121246"/>
                    <a:pt x="4472095" y="3121246"/>
                  </a:cubicBezTo>
                  <a:cubicBezTo>
                    <a:pt x="4479322" y="3586267"/>
                    <a:pt x="4477463" y="3550282"/>
                    <a:pt x="4474590" y="3550282"/>
                  </a:cubicBezTo>
                  <a:close/>
                  <a:moveTo>
                    <a:pt x="4098332" y="3098582"/>
                  </a:moveTo>
                  <a:cubicBezTo>
                    <a:pt x="4094307" y="2834782"/>
                    <a:pt x="4094189" y="2807247"/>
                    <a:pt x="4091176" y="2708143"/>
                  </a:cubicBezTo>
                  <a:cubicBezTo>
                    <a:pt x="4089551" y="2654225"/>
                    <a:pt x="4031876" y="2670628"/>
                    <a:pt x="4462796" y="2670770"/>
                  </a:cubicBezTo>
                  <a:cubicBezTo>
                    <a:pt x="4467858" y="2830640"/>
                    <a:pt x="4465974" y="2726123"/>
                    <a:pt x="4471766" y="3099429"/>
                  </a:cubicBezTo>
                  <a:cubicBezTo>
                    <a:pt x="4442527" y="3099406"/>
                    <a:pt x="4128277" y="3098841"/>
                    <a:pt x="4098332" y="3098582"/>
                  </a:cubicBezTo>
                  <a:close/>
                  <a:moveTo>
                    <a:pt x="4085385" y="2199959"/>
                  </a:moveTo>
                  <a:cubicBezTo>
                    <a:pt x="4080512" y="1891420"/>
                    <a:pt x="4080017" y="1850281"/>
                    <a:pt x="4078181" y="1772311"/>
                  </a:cubicBezTo>
                  <a:cubicBezTo>
                    <a:pt x="4220158" y="1774923"/>
                    <a:pt x="4342195" y="1771511"/>
                    <a:pt x="4450696" y="1771299"/>
                  </a:cubicBezTo>
                  <a:cubicBezTo>
                    <a:pt x="4452391" y="1842962"/>
                    <a:pt x="4458441" y="2200053"/>
                    <a:pt x="4458488" y="2202195"/>
                  </a:cubicBezTo>
                  <a:cubicBezTo>
                    <a:pt x="4302199" y="2201936"/>
                    <a:pt x="4300786" y="2198053"/>
                    <a:pt x="4085385" y="2199959"/>
                  </a:cubicBezTo>
                  <a:close/>
                  <a:moveTo>
                    <a:pt x="4079052" y="3098394"/>
                  </a:moveTo>
                  <a:cubicBezTo>
                    <a:pt x="3843335" y="3095875"/>
                    <a:pt x="3805810" y="3098041"/>
                    <a:pt x="3704230" y="3098700"/>
                  </a:cubicBezTo>
                  <a:cubicBezTo>
                    <a:pt x="3696532" y="2594352"/>
                    <a:pt x="3680925" y="2671664"/>
                    <a:pt x="3768686" y="2670605"/>
                  </a:cubicBezTo>
                  <a:cubicBezTo>
                    <a:pt x="4119166" y="2666392"/>
                    <a:pt x="4070413" y="2660226"/>
                    <a:pt x="4071872" y="2708849"/>
                  </a:cubicBezTo>
                  <a:cubicBezTo>
                    <a:pt x="4075168" y="2818143"/>
                    <a:pt x="4075215" y="2847115"/>
                    <a:pt x="4079052" y="3098394"/>
                  </a:cubicBezTo>
                  <a:close/>
                  <a:moveTo>
                    <a:pt x="4050873" y="2200312"/>
                  </a:moveTo>
                  <a:cubicBezTo>
                    <a:pt x="3950612" y="2201395"/>
                    <a:pt x="3871749" y="2201418"/>
                    <a:pt x="3768662" y="2200312"/>
                  </a:cubicBezTo>
                  <a:cubicBezTo>
                    <a:pt x="3667506" y="2199088"/>
                    <a:pt x="3688575" y="2280447"/>
                    <a:pt x="3682737" y="1770875"/>
                  </a:cubicBezTo>
                  <a:cubicBezTo>
                    <a:pt x="3871419" y="1770617"/>
                    <a:pt x="3927871" y="1769181"/>
                    <a:pt x="4058854" y="1771934"/>
                  </a:cubicBezTo>
                  <a:cubicBezTo>
                    <a:pt x="4070036" y="2247687"/>
                    <a:pt x="4070295" y="2200100"/>
                    <a:pt x="4050873" y="2200312"/>
                  </a:cubicBezTo>
                  <a:close/>
                  <a:moveTo>
                    <a:pt x="3684950" y="3098817"/>
                  </a:moveTo>
                  <a:cubicBezTo>
                    <a:pt x="3245978" y="3100841"/>
                    <a:pt x="3312459" y="3118163"/>
                    <a:pt x="3311352" y="3029484"/>
                  </a:cubicBezTo>
                  <a:cubicBezTo>
                    <a:pt x="3306126" y="2610850"/>
                    <a:pt x="3288658" y="2669334"/>
                    <a:pt x="3344898" y="2669334"/>
                  </a:cubicBezTo>
                  <a:cubicBezTo>
                    <a:pt x="3733327" y="2669334"/>
                    <a:pt x="3680101" y="2663544"/>
                    <a:pt x="3680101" y="2708001"/>
                  </a:cubicBezTo>
                  <a:cubicBezTo>
                    <a:pt x="3680195" y="2806564"/>
                    <a:pt x="3680360" y="2798845"/>
                    <a:pt x="3684950" y="3098817"/>
                  </a:cubicBezTo>
                  <a:close/>
                  <a:moveTo>
                    <a:pt x="3627345" y="2649565"/>
                  </a:moveTo>
                  <a:cubicBezTo>
                    <a:pt x="3486310" y="2649565"/>
                    <a:pt x="3486239" y="2647470"/>
                    <a:pt x="3344898" y="2647470"/>
                  </a:cubicBezTo>
                  <a:cubicBezTo>
                    <a:pt x="3294002" y="2647470"/>
                    <a:pt x="3304172" y="2667780"/>
                    <a:pt x="3302289" y="2547824"/>
                  </a:cubicBezTo>
                  <a:cubicBezTo>
                    <a:pt x="3296145" y="2156114"/>
                    <a:pt x="3282632" y="2219869"/>
                    <a:pt x="3344898" y="2219869"/>
                  </a:cubicBezTo>
                  <a:cubicBezTo>
                    <a:pt x="3708891" y="2219869"/>
                    <a:pt x="3670849" y="2220058"/>
                    <a:pt x="3670967" y="2227236"/>
                  </a:cubicBezTo>
                  <a:cubicBezTo>
                    <a:pt x="3678570" y="2712896"/>
                    <a:pt x="3704466" y="2649565"/>
                    <a:pt x="3627345" y="2649565"/>
                  </a:cubicBezTo>
                  <a:close/>
                  <a:moveTo>
                    <a:pt x="3344898" y="2198029"/>
                  </a:moveTo>
                  <a:cubicBezTo>
                    <a:pt x="3277029" y="2198029"/>
                    <a:pt x="3303537" y="2263832"/>
                    <a:pt x="3291272" y="1771064"/>
                  </a:cubicBezTo>
                  <a:cubicBezTo>
                    <a:pt x="3329361" y="1770899"/>
                    <a:pt x="3353255" y="1770946"/>
                    <a:pt x="3627368" y="1770899"/>
                  </a:cubicBezTo>
                  <a:cubicBezTo>
                    <a:pt x="3675416" y="1770899"/>
                    <a:pt x="3662515" y="1702884"/>
                    <a:pt x="3670543" y="2199559"/>
                  </a:cubicBezTo>
                  <a:cubicBezTo>
                    <a:pt x="3436002" y="2198876"/>
                    <a:pt x="3465217" y="2198029"/>
                    <a:pt x="3344898" y="2198029"/>
                  </a:cubicBezTo>
                  <a:close/>
                  <a:moveTo>
                    <a:pt x="3292072" y="3029767"/>
                  </a:moveTo>
                  <a:cubicBezTo>
                    <a:pt x="3293155" y="3116774"/>
                    <a:pt x="3364343" y="3101783"/>
                    <a:pt x="2921393" y="3099406"/>
                  </a:cubicBezTo>
                  <a:cubicBezTo>
                    <a:pt x="2918192" y="3099382"/>
                    <a:pt x="2921393" y="2953915"/>
                    <a:pt x="2913978" y="2707578"/>
                  </a:cubicBezTo>
                  <a:cubicBezTo>
                    <a:pt x="2912259" y="2649447"/>
                    <a:pt x="2868426" y="2681007"/>
                    <a:pt x="3203981" y="2671381"/>
                  </a:cubicBezTo>
                  <a:cubicBezTo>
                    <a:pt x="3304078" y="2668487"/>
                    <a:pt x="3286705" y="2601201"/>
                    <a:pt x="3292072" y="3029767"/>
                  </a:cubicBezTo>
                  <a:close/>
                  <a:moveTo>
                    <a:pt x="3203463" y="2649471"/>
                  </a:moveTo>
                  <a:cubicBezTo>
                    <a:pt x="3131921" y="2651542"/>
                    <a:pt x="3051741" y="2652601"/>
                    <a:pt x="2921511" y="2650130"/>
                  </a:cubicBezTo>
                  <a:cubicBezTo>
                    <a:pt x="2909670" y="2649918"/>
                    <a:pt x="2912212" y="2664180"/>
                    <a:pt x="2910329" y="2547801"/>
                  </a:cubicBezTo>
                  <a:cubicBezTo>
                    <a:pt x="2904444" y="2172494"/>
                    <a:pt x="2900818" y="2222999"/>
                    <a:pt x="2921558" y="2222505"/>
                  </a:cubicBezTo>
                  <a:cubicBezTo>
                    <a:pt x="3323288" y="2213280"/>
                    <a:pt x="3280372" y="2222905"/>
                    <a:pt x="3280419" y="2227165"/>
                  </a:cubicBezTo>
                  <a:cubicBezTo>
                    <a:pt x="3282914" y="2385765"/>
                    <a:pt x="3280513" y="2387789"/>
                    <a:pt x="3283009" y="2548177"/>
                  </a:cubicBezTo>
                  <a:cubicBezTo>
                    <a:pt x="3284915" y="2668722"/>
                    <a:pt x="3305655" y="2646552"/>
                    <a:pt x="3203463" y="2649471"/>
                  </a:cubicBezTo>
                  <a:close/>
                  <a:moveTo>
                    <a:pt x="3203628" y="2198547"/>
                  </a:moveTo>
                  <a:cubicBezTo>
                    <a:pt x="3035991" y="2199677"/>
                    <a:pt x="3027069" y="2198217"/>
                    <a:pt x="2921134" y="2200642"/>
                  </a:cubicBezTo>
                  <a:cubicBezTo>
                    <a:pt x="2901054" y="2201112"/>
                    <a:pt x="2904773" y="2253383"/>
                    <a:pt x="2900701" y="1773653"/>
                  </a:cubicBezTo>
                  <a:cubicBezTo>
                    <a:pt x="3017770" y="1772617"/>
                    <a:pt x="2812256" y="1774147"/>
                    <a:pt x="3271968" y="1771158"/>
                  </a:cubicBezTo>
                  <a:cubicBezTo>
                    <a:pt x="3284445" y="2278329"/>
                    <a:pt x="3301112" y="2197770"/>
                    <a:pt x="3203628" y="2198547"/>
                  </a:cubicBezTo>
                  <a:close/>
                  <a:moveTo>
                    <a:pt x="2901030" y="3099288"/>
                  </a:moveTo>
                  <a:cubicBezTo>
                    <a:pt x="2467803" y="3096746"/>
                    <a:pt x="2529598" y="3131224"/>
                    <a:pt x="2527479" y="3029390"/>
                  </a:cubicBezTo>
                  <a:cubicBezTo>
                    <a:pt x="2524654" y="2894254"/>
                    <a:pt x="2523336" y="2794256"/>
                    <a:pt x="2522606" y="2708378"/>
                  </a:cubicBezTo>
                  <a:cubicBezTo>
                    <a:pt x="2522253" y="2665803"/>
                    <a:pt x="2462788" y="2664156"/>
                    <a:pt x="2893591" y="2671546"/>
                  </a:cubicBezTo>
                  <a:cubicBezTo>
                    <a:pt x="2900159" y="2907057"/>
                    <a:pt x="2899147" y="2943065"/>
                    <a:pt x="2901030" y="3099288"/>
                  </a:cubicBezTo>
                  <a:close/>
                  <a:moveTo>
                    <a:pt x="2522088" y="2650694"/>
                  </a:moveTo>
                  <a:cubicBezTo>
                    <a:pt x="2519734" y="2433470"/>
                    <a:pt x="2516909" y="2403604"/>
                    <a:pt x="2514037" y="2221893"/>
                  </a:cubicBezTo>
                  <a:cubicBezTo>
                    <a:pt x="2516180" y="2221893"/>
                    <a:pt x="2887047" y="2223917"/>
                    <a:pt x="2887117" y="2227236"/>
                  </a:cubicBezTo>
                  <a:cubicBezTo>
                    <a:pt x="2889259" y="2363219"/>
                    <a:pt x="2889730" y="2516806"/>
                    <a:pt x="2893050" y="2649635"/>
                  </a:cubicBezTo>
                  <a:cubicBezTo>
                    <a:pt x="2747400" y="2647258"/>
                    <a:pt x="2626917" y="2650506"/>
                    <a:pt x="2522088" y="2650694"/>
                  </a:cubicBezTo>
                  <a:close/>
                  <a:moveTo>
                    <a:pt x="2513708" y="2200030"/>
                  </a:moveTo>
                  <a:cubicBezTo>
                    <a:pt x="2508905" y="1896127"/>
                    <a:pt x="2508034" y="1855741"/>
                    <a:pt x="2507587" y="1772264"/>
                  </a:cubicBezTo>
                  <a:cubicBezTo>
                    <a:pt x="2657474" y="1772358"/>
                    <a:pt x="2680968" y="1775253"/>
                    <a:pt x="2881397" y="1773794"/>
                  </a:cubicBezTo>
                  <a:cubicBezTo>
                    <a:pt x="2881420" y="1775582"/>
                    <a:pt x="2886670" y="2199488"/>
                    <a:pt x="2886694" y="2201371"/>
                  </a:cubicBezTo>
                  <a:cubicBezTo>
                    <a:pt x="2747047" y="2204007"/>
                    <a:pt x="2628612" y="2200171"/>
                    <a:pt x="2513708" y="2200030"/>
                  </a:cubicBezTo>
                  <a:close/>
                  <a:moveTo>
                    <a:pt x="2508223" y="3029908"/>
                  </a:moveTo>
                  <a:cubicBezTo>
                    <a:pt x="2510294" y="3128636"/>
                    <a:pt x="2568771" y="3100018"/>
                    <a:pt x="2215512" y="3100018"/>
                  </a:cubicBezTo>
                  <a:cubicBezTo>
                    <a:pt x="2119512" y="3100018"/>
                    <a:pt x="2134531" y="3176176"/>
                    <a:pt x="2130623" y="2707319"/>
                  </a:cubicBezTo>
                  <a:cubicBezTo>
                    <a:pt x="2130223" y="2659379"/>
                    <a:pt x="2071864" y="2672535"/>
                    <a:pt x="2503044" y="2672535"/>
                  </a:cubicBezTo>
                  <a:cubicBezTo>
                    <a:pt x="2503962" y="2768344"/>
                    <a:pt x="2504456" y="2849068"/>
                    <a:pt x="2508223" y="3029908"/>
                  </a:cubicBezTo>
                  <a:close/>
                  <a:moveTo>
                    <a:pt x="2497794" y="2650718"/>
                  </a:moveTo>
                  <a:cubicBezTo>
                    <a:pt x="2253319" y="2650789"/>
                    <a:pt x="2195549" y="2650883"/>
                    <a:pt x="2130105" y="2650694"/>
                  </a:cubicBezTo>
                  <a:cubicBezTo>
                    <a:pt x="2130081" y="2649447"/>
                    <a:pt x="2125044" y="2262349"/>
                    <a:pt x="2124384" y="2220693"/>
                  </a:cubicBezTo>
                  <a:cubicBezTo>
                    <a:pt x="2126056" y="2220669"/>
                    <a:pt x="2494734" y="2217916"/>
                    <a:pt x="2494875" y="2227212"/>
                  </a:cubicBezTo>
                  <a:cubicBezTo>
                    <a:pt x="2501890" y="2680936"/>
                    <a:pt x="2507305" y="2650718"/>
                    <a:pt x="2497794" y="2650718"/>
                  </a:cubicBezTo>
                  <a:close/>
                  <a:moveTo>
                    <a:pt x="2124008" y="2198806"/>
                  </a:moveTo>
                  <a:cubicBezTo>
                    <a:pt x="2122784" y="2123401"/>
                    <a:pt x="2127304" y="2394190"/>
                    <a:pt x="2116616" y="1773252"/>
                  </a:cubicBezTo>
                  <a:cubicBezTo>
                    <a:pt x="2251059" y="1775088"/>
                    <a:pt x="2372484" y="1772335"/>
                    <a:pt x="2488283" y="1772264"/>
                  </a:cubicBezTo>
                  <a:cubicBezTo>
                    <a:pt x="2488754" y="1855812"/>
                    <a:pt x="2489931" y="1915190"/>
                    <a:pt x="2494428" y="2200006"/>
                  </a:cubicBezTo>
                  <a:cubicBezTo>
                    <a:pt x="2353299" y="2199983"/>
                    <a:pt x="2275118" y="2197276"/>
                    <a:pt x="2124008" y="2198806"/>
                  </a:cubicBezTo>
                  <a:close/>
                  <a:moveTo>
                    <a:pt x="2117816" y="3100135"/>
                  </a:moveTo>
                  <a:cubicBezTo>
                    <a:pt x="1799729" y="3100888"/>
                    <a:pt x="1891986" y="3100347"/>
                    <a:pt x="1743065" y="3099241"/>
                  </a:cubicBezTo>
                  <a:cubicBezTo>
                    <a:pt x="1742029" y="2985875"/>
                    <a:pt x="1743630" y="2964929"/>
                    <a:pt x="1737133" y="2672558"/>
                  </a:cubicBezTo>
                  <a:cubicBezTo>
                    <a:pt x="1848223" y="2672229"/>
                    <a:pt x="1857499" y="2671523"/>
                    <a:pt x="2111013" y="2672488"/>
                  </a:cubicBezTo>
                  <a:cubicBezTo>
                    <a:pt x="2113438" y="2935087"/>
                    <a:pt x="2115627" y="2987122"/>
                    <a:pt x="2117816" y="3100135"/>
                  </a:cubicBezTo>
                  <a:close/>
                  <a:moveTo>
                    <a:pt x="2074359" y="2650483"/>
                  </a:moveTo>
                  <a:cubicBezTo>
                    <a:pt x="1668157" y="2648270"/>
                    <a:pt x="1736897" y="2681736"/>
                    <a:pt x="1734802" y="2547777"/>
                  </a:cubicBezTo>
                  <a:cubicBezTo>
                    <a:pt x="1732283" y="2387577"/>
                    <a:pt x="1734143" y="2387342"/>
                    <a:pt x="1731624" y="2226812"/>
                  </a:cubicBezTo>
                  <a:cubicBezTo>
                    <a:pt x="1731483" y="2217751"/>
                    <a:pt x="1709613" y="2226035"/>
                    <a:pt x="2105104" y="2220905"/>
                  </a:cubicBezTo>
                  <a:cubicBezTo>
                    <a:pt x="2112685" y="2710684"/>
                    <a:pt x="2124055" y="2650671"/>
                    <a:pt x="2074359" y="2650483"/>
                  </a:cubicBezTo>
                  <a:close/>
                  <a:moveTo>
                    <a:pt x="1731200" y="2200736"/>
                  </a:moveTo>
                  <a:cubicBezTo>
                    <a:pt x="1723173" y="1703778"/>
                    <a:pt x="1697395" y="1771746"/>
                    <a:pt x="1792078" y="1771464"/>
                  </a:cubicBezTo>
                  <a:cubicBezTo>
                    <a:pt x="1911667" y="1771134"/>
                    <a:pt x="1981702" y="1770946"/>
                    <a:pt x="2074148" y="1772546"/>
                  </a:cubicBezTo>
                  <a:cubicBezTo>
                    <a:pt x="2106517" y="1773158"/>
                    <a:pt x="2097006" y="1721100"/>
                    <a:pt x="2104751" y="2199041"/>
                  </a:cubicBezTo>
                  <a:cubicBezTo>
                    <a:pt x="1966918" y="2200877"/>
                    <a:pt x="2039683" y="2200524"/>
                    <a:pt x="1731200" y="2200736"/>
                  </a:cubicBezTo>
                  <a:close/>
                  <a:moveTo>
                    <a:pt x="1723785" y="3099100"/>
                  </a:moveTo>
                  <a:cubicBezTo>
                    <a:pt x="1627549" y="3098605"/>
                    <a:pt x="1506547" y="3099288"/>
                    <a:pt x="1350917" y="3099359"/>
                  </a:cubicBezTo>
                  <a:cubicBezTo>
                    <a:pt x="1347998" y="2966694"/>
                    <a:pt x="1345926" y="2965564"/>
                    <a:pt x="1343737" y="2671334"/>
                  </a:cubicBezTo>
                  <a:cubicBezTo>
                    <a:pt x="1495318" y="2670958"/>
                    <a:pt x="1509914" y="2673005"/>
                    <a:pt x="1717805" y="2672582"/>
                  </a:cubicBezTo>
                  <a:cubicBezTo>
                    <a:pt x="1724679" y="2989475"/>
                    <a:pt x="1722655" y="2974484"/>
                    <a:pt x="1723785" y="3099100"/>
                  </a:cubicBezTo>
                  <a:close/>
                  <a:moveTo>
                    <a:pt x="1650878" y="2650812"/>
                  </a:moveTo>
                  <a:cubicBezTo>
                    <a:pt x="1509561" y="2650812"/>
                    <a:pt x="1510031" y="2649494"/>
                    <a:pt x="1368549" y="2649494"/>
                  </a:cubicBezTo>
                  <a:cubicBezTo>
                    <a:pt x="1335921" y="2649494"/>
                    <a:pt x="1344137" y="2669452"/>
                    <a:pt x="1342230" y="2547801"/>
                  </a:cubicBezTo>
                  <a:cubicBezTo>
                    <a:pt x="1336368" y="2173765"/>
                    <a:pt x="1325516" y="2223564"/>
                    <a:pt x="1368549" y="2223564"/>
                  </a:cubicBezTo>
                  <a:cubicBezTo>
                    <a:pt x="1742783" y="2223564"/>
                    <a:pt x="1712203" y="2218881"/>
                    <a:pt x="1712344" y="2227212"/>
                  </a:cubicBezTo>
                  <a:cubicBezTo>
                    <a:pt x="1720089" y="2720451"/>
                    <a:pt x="1738168" y="2650812"/>
                    <a:pt x="1650878" y="2650812"/>
                  </a:cubicBezTo>
                  <a:close/>
                  <a:moveTo>
                    <a:pt x="1650878" y="2200783"/>
                  </a:moveTo>
                  <a:cubicBezTo>
                    <a:pt x="1505323" y="2200783"/>
                    <a:pt x="1505723" y="2201677"/>
                    <a:pt x="1368549" y="2201677"/>
                  </a:cubicBezTo>
                  <a:cubicBezTo>
                    <a:pt x="1314616" y="2201677"/>
                    <a:pt x="1347598" y="2253689"/>
                    <a:pt x="1331025" y="1770287"/>
                  </a:cubicBezTo>
                  <a:cubicBezTo>
                    <a:pt x="1429050" y="1769722"/>
                    <a:pt x="1509137" y="1771746"/>
                    <a:pt x="1704434" y="1771629"/>
                  </a:cubicBezTo>
                  <a:cubicBezTo>
                    <a:pt x="1712909" y="2270092"/>
                    <a:pt x="1732731" y="2200736"/>
                    <a:pt x="1650878" y="2200783"/>
                  </a:cubicBezTo>
                  <a:close/>
                  <a:moveTo>
                    <a:pt x="1331613" y="3099406"/>
                  </a:moveTo>
                  <a:cubicBezTo>
                    <a:pt x="896596" y="3100512"/>
                    <a:pt x="959969" y="3125623"/>
                    <a:pt x="958156" y="3029390"/>
                  </a:cubicBezTo>
                  <a:cubicBezTo>
                    <a:pt x="956038" y="2916047"/>
                    <a:pt x="954390" y="2814472"/>
                    <a:pt x="953378" y="2708378"/>
                  </a:cubicBezTo>
                  <a:cubicBezTo>
                    <a:pt x="952930" y="2659120"/>
                    <a:pt x="893254" y="2673217"/>
                    <a:pt x="1324457" y="2671405"/>
                  </a:cubicBezTo>
                  <a:cubicBezTo>
                    <a:pt x="1326599" y="2962717"/>
                    <a:pt x="1328953" y="2981591"/>
                    <a:pt x="1331613" y="3099406"/>
                  </a:cubicBezTo>
                  <a:close/>
                  <a:moveTo>
                    <a:pt x="1227326" y="2650577"/>
                  </a:moveTo>
                  <a:cubicBezTo>
                    <a:pt x="1116918" y="2652224"/>
                    <a:pt x="1033182" y="2651918"/>
                    <a:pt x="952766" y="2650506"/>
                  </a:cubicBezTo>
                  <a:cubicBezTo>
                    <a:pt x="952742" y="2648670"/>
                    <a:pt x="947139" y="2241733"/>
                    <a:pt x="946786" y="2221611"/>
                  </a:cubicBezTo>
                  <a:cubicBezTo>
                    <a:pt x="1358544" y="2218293"/>
                    <a:pt x="1318665" y="2225518"/>
                    <a:pt x="1318689" y="2227189"/>
                  </a:cubicBezTo>
                  <a:cubicBezTo>
                    <a:pt x="1326552" y="2727747"/>
                    <a:pt x="1353106" y="2648529"/>
                    <a:pt x="1227326" y="2650577"/>
                  </a:cubicBezTo>
                  <a:close/>
                  <a:moveTo>
                    <a:pt x="946433" y="2199724"/>
                  </a:moveTo>
                  <a:cubicBezTo>
                    <a:pt x="938476" y="1750118"/>
                    <a:pt x="931908" y="1774312"/>
                    <a:pt x="945162" y="1774264"/>
                  </a:cubicBezTo>
                  <a:cubicBezTo>
                    <a:pt x="1122238" y="1773794"/>
                    <a:pt x="1137493" y="1774712"/>
                    <a:pt x="1227703" y="1772123"/>
                  </a:cubicBezTo>
                  <a:cubicBezTo>
                    <a:pt x="1335450" y="1769157"/>
                    <a:pt x="1310897" y="1695494"/>
                    <a:pt x="1318312" y="2201559"/>
                  </a:cubicBezTo>
                  <a:cubicBezTo>
                    <a:pt x="1212260" y="2200995"/>
                    <a:pt x="1169038" y="2197911"/>
                    <a:pt x="946433" y="2199724"/>
                  </a:cubicBezTo>
                  <a:close/>
                  <a:moveTo>
                    <a:pt x="663045" y="3571958"/>
                  </a:moveTo>
                  <a:cubicBezTo>
                    <a:pt x="757586" y="3570169"/>
                    <a:pt x="847419" y="3570075"/>
                    <a:pt x="944997" y="3572052"/>
                  </a:cubicBezTo>
                  <a:cubicBezTo>
                    <a:pt x="947280" y="3572099"/>
                    <a:pt x="955261" y="4000241"/>
                    <a:pt x="945044" y="4000429"/>
                  </a:cubicBezTo>
                  <a:cubicBezTo>
                    <a:pt x="930590" y="4000641"/>
                    <a:pt x="581804" y="4006478"/>
                    <a:pt x="581640" y="3991651"/>
                  </a:cubicBezTo>
                  <a:cubicBezTo>
                    <a:pt x="576955" y="3493752"/>
                    <a:pt x="536393" y="3574335"/>
                    <a:pt x="663045" y="3571958"/>
                  </a:cubicBezTo>
                  <a:close/>
                  <a:moveTo>
                    <a:pt x="662786" y="4022505"/>
                  </a:moveTo>
                  <a:cubicBezTo>
                    <a:pt x="756432" y="4023634"/>
                    <a:pt x="852009" y="4023776"/>
                    <a:pt x="945279" y="4022269"/>
                  </a:cubicBezTo>
                  <a:cubicBezTo>
                    <a:pt x="954696" y="4022128"/>
                    <a:pt x="953542" y="3972611"/>
                    <a:pt x="961664" y="4449423"/>
                  </a:cubicBezTo>
                  <a:cubicBezTo>
                    <a:pt x="783434" y="4452506"/>
                    <a:pt x="700287" y="4450412"/>
                    <a:pt x="588820" y="4450035"/>
                  </a:cubicBezTo>
                  <a:cubicBezTo>
                    <a:pt x="580792" y="3946865"/>
                    <a:pt x="554873" y="4021187"/>
                    <a:pt x="662786" y="4022505"/>
                  </a:cubicBezTo>
                  <a:close/>
                  <a:moveTo>
                    <a:pt x="962088" y="4474817"/>
                  </a:moveTo>
                  <a:cubicBezTo>
                    <a:pt x="967314" y="4808868"/>
                    <a:pt x="967761" y="4834615"/>
                    <a:pt x="968538" y="4896605"/>
                  </a:cubicBezTo>
                  <a:cubicBezTo>
                    <a:pt x="676863" y="4895805"/>
                    <a:pt x="710716" y="4896864"/>
                    <a:pt x="595835" y="4897381"/>
                  </a:cubicBezTo>
                  <a:cubicBezTo>
                    <a:pt x="587054" y="4335939"/>
                    <a:pt x="589691" y="4504424"/>
                    <a:pt x="589173" y="4471899"/>
                  </a:cubicBezTo>
                  <a:cubicBezTo>
                    <a:pt x="994998" y="4473358"/>
                    <a:pt x="961994" y="4469263"/>
                    <a:pt x="962088" y="4474817"/>
                  </a:cubicBezTo>
                  <a:close/>
                  <a:moveTo>
                    <a:pt x="662951" y="4918751"/>
                  </a:moveTo>
                  <a:cubicBezTo>
                    <a:pt x="1024966" y="4915809"/>
                    <a:pt x="968703" y="4909596"/>
                    <a:pt x="969244" y="4956524"/>
                  </a:cubicBezTo>
                  <a:cubicBezTo>
                    <a:pt x="970374" y="5055723"/>
                    <a:pt x="970633" y="5066384"/>
                    <a:pt x="974965" y="5347952"/>
                  </a:cubicBezTo>
                  <a:cubicBezTo>
                    <a:pt x="724369" y="5349317"/>
                    <a:pt x="714176" y="5348188"/>
                    <a:pt x="603792" y="5347764"/>
                  </a:cubicBezTo>
                  <a:cubicBezTo>
                    <a:pt x="594446" y="4853419"/>
                    <a:pt x="569257" y="4919645"/>
                    <a:pt x="662951" y="4918751"/>
                  </a:cubicBezTo>
                  <a:close/>
                  <a:moveTo>
                    <a:pt x="662786" y="5818480"/>
                  </a:moveTo>
                  <a:cubicBezTo>
                    <a:pt x="752760" y="5819445"/>
                    <a:pt x="855211" y="5819398"/>
                    <a:pt x="945209" y="5818904"/>
                  </a:cubicBezTo>
                  <a:cubicBezTo>
                    <a:pt x="1001590" y="5818598"/>
                    <a:pt x="974729" y="5764539"/>
                    <a:pt x="988548" y="6246857"/>
                  </a:cubicBezTo>
                  <a:cubicBezTo>
                    <a:pt x="704760" y="6248269"/>
                    <a:pt x="764860" y="6247517"/>
                    <a:pt x="615256" y="6246528"/>
                  </a:cubicBezTo>
                  <a:cubicBezTo>
                    <a:pt x="602473" y="5747429"/>
                    <a:pt x="591998" y="5817727"/>
                    <a:pt x="662786" y="5818480"/>
                  </a:cubicBezTo>
                  <a:close/>
                  <a:moveTo>
                    <a:pt x="662786" y="6268839"/>
                  </a:moveTo>
                  <a:cubicBezTo>
                    <a:pt x="757209" y="6269733"/>
                    <a:pt x="849373" y="6269686"/>
                    <a:pt x="945209" y="6269027"/>
                  </a:cubicBezTo>
                  <a:cubicBezTo>
                    <a:pt x="1002720" y="6268627"/>
                    <a:pt x="989231" y="6198917"/>
                    <a:pt x="997776" y="6697993"/>
                  </a:cubicBezTo>
                  <a:cubicBezTo>
                    <a:pt x="870772" y="6699028"/>
                    <a:pt x="914535" y="6700276"/>
                    <a:pt x="625096" y="6698723"/>
                  </a:cubicBezTo>
                  <a:cubicBezTo>
                    <a:pt x="616669" y="6202730"/>
                    <a:pt x="595482" y="6268203"/>
                    <a:pt x="662786" y="6268839"/>
                  </a:cubicBezTo>
                  <a:close/>
                  <a:moveTo>
                    <a:pt x="662833" y="6720845"/>
                  </a:moveTo>
                  <a:cubicBezTo>
                    <a:pt x="1019669" y="6723222"/>
                    <a:pt x="998082" y="6715738"/>
                    <a:pt x="998200" y="6723269"/>
                  </a:cubicBezTo>
                  <a:cubicBezTo>
                    <a:pt x="1000695" y="6882928"/>
                    <a:pt x="997211" y="6881704"/>
                    <a:pt x="999754" y="7044705"/>
                  </a:cubicBezTo>
                  <a:cubicBezTo>
                    <a:pt x="1001684" y="7168285"/>
                    <a:pt x="1016091" y="7147457"/>
                    <a:pt x="945115" y="7147834"/>
                  </a:cubicBezTo>
                  <a:cubicBezTo>
                    <a:pt x="850315" y="7148352"/>
                    <a:pt x="757256" y="7148634"/>
                    <a:pt x="663045" y="7146987"/>
                  </a:cubicBezTo>
                  <a:cubicBezTo>
                    <a:pt x="622013" y="7146281"/>
                    <a:pt x="631594" y="7165673"/>
                    <a:pt x="629687" y="7044234"/>
                  </a:cubicBezTo>
                  <a:cubicBezTo>
                    <a:pt x="623849" y="6670716"/>
                    <a:pt x="610195" y="6720492"/>
                    <a:pt x="662833" y="6720845"/>
                  </a:cubicBezTo>
                  <a:close/>
                  <a:moveTo>
                    <a:pt x="662833" y="7619821"/>
                  </a:moveTo>
                  <a:cubicBezTo>
                    <a:pt x="1071884" y="7622010"/>
                    <a:pt x="1011454" y="7591321"/>
                    <a:pt x="1012937" y="7687225"/>
                  </a:cubicBezTo>
                  <a:cubicBezTo>
                    <a:pt x="1015408" y="7845612"/>
                    <a:pt x="1013360" y="7848436"/>
                    <a:pt x="1015879" y="8008613"/>
                  </a:cubicBezTo>
                  <a:cubicBezTo>
                    <a:pt x="1016680" y="8059118"/>
                    <a:pt x="1030922" y="8048975"/>
                    <a:pt x="945209" y="8048504"/>
                  </a:cubicBezTo>
                  <a:cubicBezTo>
                    <a:pt x="598895" y="8046645"/>
                    <a:pt x="646589" y="8059401"/>
                    <a:pt x="645789" y="8008119"/>
                  </a:cubicBezTo>
                  <a:cubicBezTo>
                    <a:pt x="639009" y="7573811"/>
                    <a:pt x="619188" y="7619586"/>
                    <a:pt x="662833" y="7619821"/>
                  </a:cubicBezTo>
                  <a:close/>
                  <a:moveTo>
                    <a:pt x="646519" y="8068062"/>
                  </a:moveTo>
                  <a:cubicBezTo>
                    <a:pt x="735622" y="8070015"/>
                    <a:pt x="713423" y="8069945"/>
                    <a:pt x="1016939" y="8070674"/>
                  </a:cubicBezTo>
                  <a:cubicBezTo>
                    <a:pt x="1019081" y="8181381"/>
                    <a:pt x="1023671" y="8298678"/>
                    <a:pt x="1024001" y="8495098"/>
                  </a:cubicBezTo>
                  <a:cubicBezTo>
                    <a:pt x="617916" y="8497945"/>
                    <a:pt x="651557" y="8501970"/>
                    <a:pt x="651156" y="8489661"/>
                  </a:cubicBezTo>
                  <a:cubicBezTo>
                    <a:pt x="644000" y="8267494"/>
                    <a:pt x="647508" y="8179004"/>
                    <a:pt x="646519" y="8068062"/>
                  </a:cubicBezTo>
                  <a:close/>
                  <a:moveTo>
                    <a:pt x="1028615" y="7526059"/>
                  </a:moveTo>
                  <a:cubicBezTo>
                    <a:pt x="1016374" y="7107849"/>
                    <a:pt x="1002390" y="7169368"/>
                    <a:pt x="1086338" y="7169368"/>
                  </a:cubicBezTo>
                  <a:cubicBezTo>
                    <a:pt x="1444587" y="7169368"/>
                    <a:pt x="1395056" y="7160072"/>
                    <a:pt x="1396022" y="7207000"/>
                  </a:cubicBezTo>
                  <a:cubicBezTo>
                    <a:pt x="1405603" y="7659524"/>
                    <a:pt x="1410405" y="7597510"/>
                    <a:pt x="1368549" y="7597510"/>
                  </a:cubicBezTo>
                  <a:cubicBezTo>
                    <a:pt x="1228691" y="7597510"/>
                    <a:pt x="1227891" y="7594757"/>
                    <a:pt x="1086338" y="7594757"/>
                  </a:cubicBezTo>
                  <a:cubicBezTo>
                    <a:pt x="1015809" y="7594733"/>
                    <a:pt x="1031040" y="7609160"/>
                    <a:pt x="1028615" y="7526059"/>
                  </a:cubicBezTo>
                  <a:close/>
                  <a:moveTo>
                    <a:pt x="1086361" y="7616597"/>
                  </a:moveTo>
                  <a:cubicBezTo>
                    <a:pt x="1225207" y="7616597"/>
                    <a:pt x="1227820" y="7619351"/>
                    <a:pt x="1368573" y="7619351"/>
                  </a:cubicBezTo>
                  <a:cubicBezTo>
                    <a:pt x="1410076" y="7619351"/>
                    <a:pt x="1401059" y="7605700"/>
                    <a:pt x="1402331" y="7687271"/>
                  </a:cubicBezTo>
                  <a:cubicBezTo>
                    <a:pt x="1408828" y="8102846"/>
                    <a:pt x="1428461" y="8045963"/>
                    <a:pt x="1368573" y="8045963"/>
                  </a:cubicBezTo>
                  <a:cubicBezTo>
                    <a:pt x="985935" y="8045963"/>
                    <a:pt x="1036125" y="8068485"/>
                    <a:pt x="1035183" y="8008237"/>
                  </a:cubicBezTo>
                  <a:cubicBezTo>
                    <a:pt x="1028027" y="7553053"/>
                    <a:pt x="1019057" y="7616597"/>
                    <a:pt x="1086361" y="7616597"/>
                  </a:cubicBezTo>
                  <a:close/>
                  <a:moveTo>
                    <a:pt x="1086361" y="8070745"/>
                  </a:moveTo>
                  <a:cubicBezTo>
                    <a:pt x="1476697" y="8070745"/>
                    <a:pt x="1410546" y="8035067"/>
                    <a:pt x="1412100" y="8169073"/>
                  </a:cubicBezTo>
                  <a:cubicBezTo>
                    <a:pt x="1416620" y="8562501"/>
                    <a:pt x="1435524" y="8497734"/>
                    <a:pt x="1368573" y="8497686"/>
                  </a:cubicBezTo>
                  <a:cubicBezTo>
                    <a:pt x="1349293" y="8497686"/>
                    <a:pt x="1043352" y="8496698"/>
                    <a:pt x="1043352" y="8490038"/>
                  </a:cubicBezTo>
                  <a:cubicBezTo>
                    <a:pt x="1042316" y="8007578"/>
                    <a:pt x="1010488" y="8070745"/>
                    <a:pt x="1086361" y="8070745"/>
                  </a:cubicBezTo>
                  <a:close/>
                  <a:moveTo>
                    <a:pt x="1086361" y="8516725"/>
                  </a:moveTo>
                  <a:cubicBezTo>
                    <a:pt x="1225961" y="8516725"/>
                    <a:pt x="1225278" y="8519527"/>
                    <a:pt x="1368573" y="8519527"/>
                  </a:cubicBezTo>
                  <a:cubicBezTo>
                    <a:pt x="1429168" y="8519573"/>
                    <a:pt x="1415090" y="8447840"/>
                    <a:pt x="1423494" y="8945856"/>
                  </a:cubicBezTo>
                  <a:cubicBezTo>
                    <a:pt x="1283260" y="8945338"/>
                    <a:pt x="1167437" y="8947339"/>
                    <a:pt x="1048790" y="8946822"/>
                  </a:cubicBezTo>
                  <a:cubicBezTo>
                    <a:pt x="1041186" y="8447063"/>
                    <a:pt x="1028333" y="8516725"/>
                    <a:pt x="1086361" y="8516725"/>
                  </a:cubicBezTo>
                  <a:close/>
                  <a:moveTo>
                    <a:pt x="1086361" y="8968755"/>
                  </a:moveTo>
                  <a:cubicBezTo>
                    <a:pt x="1451743" y="8968755"/>
                    <a:pt x="1423800" y="8964025"/>
                    <a:pt x="1423918" y="8972168"/>
                  </a:cubicBezTo>
                  <a:cubicBezTo>
                    <a:pt x="1431710" y="9469714"/>
                    <a:pt x="1454827" y="9397698"/>
                    <a:pt x="1368573" y="9397698"/>
                  </a:cubicBezTo>
                  <a:cubicBezTo>
                    <a:pt x="1229256" y="9397698"/>
                    <a:pt x="1231398" y="9395838"/>
                    <a:pt x="1086361" y="9395838"/>
                  </a:cubicBezTo>
                  <a:cubicBezTo>
                    <a:pt x="1050320" y="9395838"/>
                    <a:pt x="1060043" y="9415890"/>
                    <a:pt x="1058136" y="9293086"/>
                  </a:cubicBezTo>
                  <a:cubicBezTo>
                    <a:pt x="1052274" y="8919121"/>
                    <a:pt x="1025602" y="8968755"/>
                    <a:pt x="1086361" y="8968755"/>
                  </a:cubicBezTo>
                  <a:close/>
                  <a:moveTo>
                    <a:pt x="1431404" y="8168743"/>
                  </a:moveTo>
                  <a:cubicBezTo>
                    <a:pt x="1429968" y="8043139"/>
                    <a:pt x="1354189" y="8064979"/>
                    <a:pt x="1791984" y="8067332"/>
                  </a:cubicBezTo>
                  <a:cubicBezTo>
                    <a:pt x="1802530" y="8067403"/>
                    <a:pt x="1803613" y="8015132"/>
                    <a:pt x="1811099" y="8497451"/>
                  </a:cubicBezTo>
                  <a:cubicBezTo>
                    <a:pt x="1393315" y="8499475"/>
                    <a:pt x="1435076" y="8500464"/>
                    <a:pt x="1435053" y="8490038"/>
                  </a:cubicBezTo>
                  <a:cubicBezTo>
                    <a:pt x="1434794" y="8365916"/>
                    <a:pt x="1433523" y="8354973"/>
                    <a:pt x="1431404" y="8168743"/>
                  </a:cubicBezTo>
                  <a:close/>
                  <a:moveTo>
                    <a:pt x="1811428" y="8519338"/>
                  </a:moveTo>
                  <a:cubicBezTo>
                    <a:pt x="1818938" y="9003328"/>
                    <a:pt x="1828002" y="8946916"/>
                    <a:pt x="1791984" y="8947033"/>
                  </a:cubicBezTo>
                  <a:cubicBezTo>
                    <a:pt x="1693464" y="8947433"/>
                    <a:pt x="1608033" y="8947574"/>
                    <a:pt x="1509772" y="8946516"/>
                  </a:cubicBezTo>
                  <a:cubicBezTo>
                    <a:pt x="1429968" y="8945644"/>
                    <a:pt x="1437195" y="9018978"/>
                    <a:pt x="1435123" y="8519573"/>
                  </a:cubicBezTo>
                  <a:cubicBezTo>
                    <a:pt x="1675808" y="8519785"/>
                    <a:pt x="1695630" y="8519950"/>
                    <a:pt x="1811428" y="8519338"/>
                  </a:cubicBezTo>
                  <a:close/>
                  <a:moveTo>
                    <a:pt x="1509608" y="8968426"/>
                  </a:moveTo>
                  <a:cubicBezTo>
                    <a:pt x="1841137" y="8972003"/>
                    <a:pt x="1817879" y="8964801"/>
                    <a:pt x="1817996" y="8972121"/>
                  </a:cubicBezTo>
                  <a:cubicBezTo>
                    <a:pt x="1825694" y="9464254"/>
                    <a:pt x="1835464" y="9397486"/>
                    <a:pt x="1792148" y="9396827"/>
                  </a:cubicBezTo>
                  <a:cubicBezTo>
                    <a:pt x="1381214" y="9390755"/>
                    <a:pt x="1451932" y="9433588"/>
                    <a:pt x="1449743" y="9293086"/>
                  </a:cubicBezTo>
                  <a:cubicBezTo>
                    <a:pt x="1443645" y="8902717"/>
                    <a:pt x="1417067" y="8967437"/>
                    <a:pt x="1509608" y="8968426"/>
                  </a:cubicBezTo>
                  <a:close/>
                  <a:moveTo>
                    <a:pt x="1820256" y="8067497"/>
                  </a:moveTo>
                  <a:cubicBezTo>
                    <a:pt x="1874095" y="8067779"/>
                    <a:pt x="2190417" y="8068039"/>
                    <a:pt x="2193478" y="8068039"/>
                  </a:cubicBezTo>
                  <a:cubicBezTo>
                    <a:pt x="2193501" y="8069874"/>
                    <a:pt x="2199787" y="8440591"/>
                    <a:pt x="2200799" y="8495333"/>
                  </a:cubicBezTo>
                  <a:cubicBezTo>
                    <a:pt x="2075254" y="8495474"/>
                    <a:pt x="2199457" y="8496016"/>
                    <a:pt x="1830379" y="8497380"/>
                  </a:cubicBezTo>
                  <a:cubicBezTo>
                    <a:pt x="1823976" y="8085101"/>
                    <a:pt x="1824164" y="8236899"/>
                    <a:pt x="1820256" y="8067497"/>
                  </a:cubicBezTo>
                  <a:close/>
                  <a:moveTo>
                    <a:pt x="2201223" y="8517173"/>
                  </a:moveTo>
                  <a:cubicBezTo>
                    <a:pt x="2209344" y="8946516"/>
                    <a:pt x="2207979" y="8818981"/>
                    <a:pt x="2210168" y="8946044"/>
                  </a:cubicBezTo>
                  <a:cubicBezTo>
                    <a:pt x="2194349" y="8946044"/>
                    <a:pt x="2277331" y="8945810"/>
                    <a:pt x="1836900" y="8946892"/>
                  </a:cubicBezTo>
                  <a:cubicBezTo>
                    <a:pt x="1835017" y="8823947"/>
                    <a:pt x="1836147" y="8868827"/>
                    <a:pt x="1830732" y="8519244"/>
                  </a:cubicBezTo>
                  <a:cubicBezTo>
                    <a:pt x="2229284" y="8517549"/>
                    <a:pt x="2085024" y="8517291"/>
                    <a:pt x="2201223" y="8517173"/>
                  </a:cubicBezTo>
                  <a:close/>
                  <a:moveTo>
                    <a:pt x="2206190" y="7619939"/>
                  </a:moveTo>
                  <a:cubicBezTo>
                    <a:pt x="2374697" y="7620103"/>
                    <a:pt x="2374038" y="7616315"/>
                    <a:pt x="2579623" y="7617727"/>
                  </a:cubicBezTo>
                  <a:cubicBezTo>
                    <a:pt x="2582260" y="7847778"/>
                    <a:pt x="2585179" y="7814735"/>
                    <a:pt x="2588639" y="8044833"/>
                  </a:cubicBezTo>
                  <a:cubicBezTo>
                    <a:pt x="2336867" y="8044292"/>
                    <a:pt x="2388163" y="8046175"/>
                    <a:pt x="2212428" y="8046175"/>
                  </a:cubicBezTo>
                  <a:cubicBezTo>
                    <a:pt x="2209721" y="7881597"/>
                    <a:pt x="2208944" y="7769548"/>
                    <a:pt x="2206190" y="7619939"/>
                  </a:cubicBezTo>
                  <a:close/>
                  <a:moveTo>
                    <a:pt x="2215512" y="8068039"/>
                  </a:moveTo>
                  <a:cubicBezTo>
                    <a:pt x="2660652" y="8068039"/>
                    <a:pt x="2588545" y="8032030"/>
                    <a:pt x="2590381" y="8168978"/>
                  </a:cubicBezTo>
                  <a:cubicBezTo>
                    <a:pt x="2592241" y="8318141"/>
                    <a:pt x="2593583" y="8360598"/>
                    <a:pt x="2594524" y="8490085"/>
                  </a:cubicBezTo>
                  <a:cubicBezTo>
                    <a:pt x="2594595" y="8500369"/>
                    <a:pt x="2624657" y="8495380"/>
                    <a:pt x="2220126" y="8495310"/>
                  </a:cubicBezTo>
                  <a:cubicBezTo>
                    <a:pt x="2220056" y="8491450"/>
                    <a:pt x="2211628" y="8068039"/>
                    <a:pt x="2215512" y="8068039"/>
                  </a:cubicBezTo>
                  <a:close/>
                  <a:moveTo>
                    <a:pt x="2594736" y="8517855"/>
                  </a:moveTo>
                  <a:cubicBezTo>
                    <a:pt x="2594760" y="8519927"/>
                    <a:pt x="2599680" y="8942138"/>
                    <a:pt x="2599704" y="8944538"/>
                  </a:cubicBezTo>
                  <a:cubicBezTo>
                    <a:pt x="2447440" y="8942397"/>
                    <a:pt x="2344165" y="8945904"/>
                    <a:pt x="2229425" y="8946044"/>
                  </a:cubicBezTo>
                  <a:cubicBezTo>
                    <a:pt x="2226977" y="8802930"/>
                    <a:pt x="2228460" y="8944962"/>
                    <a:pt x="2220527" y="8517173"/>
                  </a:cubicBezTo>
                  <a:cubicBezTo>
                    <a:pt x="2352592" y="8517197"/>
                    <a:pt x="2446451" y="8518915"/>
                    <a:pt x="2594736" y="8517855"/>
                  </a:cubicBezTo>
                  <a:close/>
                  <a:moveTo>
                    <a:pt x="2600057" y="8966425"/>
                  </a:moveTo>
                  <a:cubicBezTo>
                    <a:pt x="2602858" y="9149102"/>
                    <a:pt x="2601045" y="9104739"/>
                    <a:pt x="2605777" y="9395109"/>
                  </a:cubicBezTo>
                  <a:cubicBezTo>
                    <a:pt x="2517168" y="9396310"/>
                    <a:pt x="2411610" y="9395509"/>
                    <a:pt x="2234416" y="9395462"/>
                  </a:cubicBezTo>
                  <a:cubicBezTo>
                    <a:pt x="2234392" y="9392779"/>
                    <a:pt x="2229896" y="8973980"/>
                    <a:pt x="2229872" y="8971744"/>
                  </a:cubicBezTo>
                  <a:cubicBezTo>
                    <a:pt x="2229755" y="8963907"/>
                    <a:pt x="2592100" y="8966308"/>
                    <a:pt x="2600057" y="8966425"/>
                  </a:cubicBezTo>
                  <a:close/>
                  <a:moveTo>
                    <a:pt x="2598903" y="7617891"/>
                  </a:moveTo>
                  <a:cubicBezTo>
                    <a:pt x="2815905" y="7619821"/>
                    <a:pt x="2648104" y="7618103"/>
                    <a:pt x="2973254" y="7620151"/>
                  </a:cubicBezTo>
                  <a:cubicBezTo>
                    <a:pt x="2976338" y="7858345"/>
                    <a:pt x="2975703" y="7906779"/>
                    <a:pt x="2978080" y="8045727"/>
                  </a:cubicBezTo>
                  <a:cubicBezTo>
                    <a:pt x="2673952" y="8044974"/>
                    <a:pt x="2849310" y="8045610"/>
                    <a:pt x="2607896" y="8044904"/>
                  </a:cubicBezTo>
                  <a:cubicBezTo>
                    <a:pt x="2604412" y="7816994"/>
                    <a:pt x="2601351" y="7833869"/>
                    <a:pt x="2598903" y="7617891"/>
                  </a:cubicBezTo>
                  <a:close/>
                  <a:moveTo>
                    <a:pt x="2638970" y="8066909"/>
                  </a:moveTo>
                  <a:cubicBezTo>
                    <a:pt x="3048233" y="8068556"/>
                    <a:pt x="2977539" y="8038691"/>
                    <a:pt x="2980670" y="8170131"/>
                  </a:cubicBezTo>
                  <a:cubicBezTo>
                    <a:pt x="2983330" y="8279921"/>
                    <a:pt x="2984554" y="8365446"/>
                    <a:pt x="2986249" y="8490249"/>
                  </a:cubicBezTo>
                  <a:cubicBezTo>
                    <a:pt x="2986343" y="8498534"/>
                    <a:pt x="2613899" y="8498228"/>
                    <a:pt x="2613852" y="8489967"/>
                  </a:cubicBezTo>
                  <a:cubicBezTo>
                    <a:pt x="2610297" y="8005883"/>
                    <a:pt x="2592735" y="8066697"/>
                    <a:pt x="2638970" y="8066909"/>
                  </a:cubicBezTo>
                  <a:close/>
                  <a:moveTo>
                    <a:pt x="2639088" y="8517455"/>
                  </a:moveTo>
                  <a:cubicBezTo>
                    <a:pt x="2737961" y="8516514"/>
                    <a:pt x="2822403" y="8516655"/>
                    <a:pt x="2921299" y="8516937"/>
                  </a:cubicBezTo>
                  <a:cubicBezTo>
                    <a:pt x="3005788" y="8517173"/>
                    <a:pt x="2986202" y="8440779"/>
                    <a:pt x="2994747" y="8944398"/>
                  </a:cubicBezTo>
                  <a:cubicBezTo>
                    <a:pt x="2891567" y="8945150"/>
                    <a:pt x="2833726" y="8948610"/>
                    <a:pt x="2619007" y="8944844"/>
                  </a:cubicBezTo>
                  <a:cubicBezTo>
                    <a:pt x="2611827" y="8453653"/>
                    <a:pt x="2605353" y="8517809"/>
                    <a:pt x="2639088" y="8517455"/>
                  </a:cubicBezTo>
                  <a:close/>
                  <a:moveTo>
                    <a:pt x="2638852" y="8967085"/>
                  </a:moveTo>
                  <a:cubicBezTo>
                    <a:pt x="2986531" y="8973627"/>
                    <a:pt x="2994983" y="8957388"/>
                    <a:pt x="2995218" y="8972121"/>
                  </a:cubicBezTo>
                  <a:cubicBezTo>
                    <a:pt x="2997667" y="9128109"/>
                    <a:pt x="2994253" y="9135945"/>
                    <a:pt x="2996725" y="9293557"/>
                  </a:cubicBezTo>
                  <a:cubicBezTo>
                    <a:pt x="2998655" y="9417585"/>
                    <a:pt x="3018147" y="9398968"/>
                    <a:pt x="2921652" y="9395768"/>
                  </a:cubicBezTo>
                  <a:cubicBezTo>
                    <a:pt x="2564839" y="9384071"/>
                    <a:pt x="2625787" y="9438883"/>
                    <a:pt x="2623410" y="9293157"/>
                  </a:cubicBezTo>
                  <a:cubicBezTo>
                    <a:pt x="2617501" y="8917756"/>
                    <a:pt x="2609732" y="8966543"/>
                    <a:pt x="2638852" y="8967085"/>
                  </a:cubicBezTo>
                  <a:close/>
                  <a:moveTo>
                    <a:pt x="2997784" y="8067615"/>
                  </a:moveTo>
                  <a:cubicBezTo>
                    <a:pt x="3304031" y="8067991"/>
                    <a:pt x="3063652" y="8068015"/>
                    <a:pt x="3373477" y="8068673"/>
                  </a:cubicBezTo>
                  <a:cubicBezTo>
                    <a:pt x="3381175" y="8564384"/>
                    <a:pt x="3391957" y="8498086"/>
                    <a:pt x="3344898" y="8498086"/>
                  </a:cubicBezTo>
                  <a:cubicBezTo>
                    <a:pt x="3343062" y="8498086"/>
                    <a:pt x="3005647" y="8496745"/>
                    <a:pt x="3005553" y="8489826"/>
                  </a:cubicBezTo>
                  <a:cubicBezTo>
                    <a:pt x="3001527" y="8192724"/>
                    <a:pt x="3000232" y="8200185"/>
                    <a:pt x="2997784" y="8067615"/>
                  </a:cubicBezTo>
                  <a:close/>
                  <a:moveTo>
                    <a:pt x="3344898" y="8519973"/>
                  </a:moveTo>
                  <a:cubicBezTo>
                    <a:pt x="3389744" y="8519973"/>
                    <a:pt x="3377809" y="8451488"/>
                    <a:pt x="3386543" y="8944232"/>
                  </a:cubicBezTo>
                  <a:cubicBezTo>
                    <a:pt x="3359282" y="8944068"/>
                    <a:pt x="3338001" y="8944115"/>
                    <a:pt x="3062546" y="8944162"/>
                  </a:cubicBezTo>
                  <a:cubicBezTo>
                    <a:pt x="3001739" y="8944162"/>
                    <a:pt x="3012756" y="9014884"/>
                    <a:pt x="3005929" y="8517055"/>
                  </a:cubicBezTo>
                  <a:cubicBezTo>
                    <a:pt x="3208219" y="8517173"/>
                    <a:pt x="3212950" y="8519973"/>
                    <a:pt x="3344898" y="8519973"/>
                  </a:cubicBezTo>
                  <a:close/>
                  <a:moveTo>
                    <a:pt x="3391816" y="8008189"/>
                  </a:moveTo>
                  <a:cubicBezTo>
                    <a:pt x="3384659" y="7548629"/>
                    <a:pt x="3349724" y="7615302"/>
                    <a:pt x="3485910" y="7618785"/>
                  </a:cubicBezTo>
                  <a:cubicBezTo>
                    <a:pt x="3579086" y="7621163"/>
                    <a:pt x="3674404" y="7620975"/>
                    <a:pt x="3756703" y="7619563"/>
                  </a:cubicBezTo>
                  <a:cubicBezTo>
                    <a:pt x="3761576" y="8022428"/>
                    <a:pt x="3760117" y="7944105"/>
                    <a:pt x="3762000" y="8047163"/>
                  </a:cubicBezTo>
                  <a:cubicBezTo>
                    <a:pt x="3331927" y="8058106"/>
                    <a:pt x="3392451" y="8048246"/>
                    <a:pt x="3391816" y="8008189"/>
                  </a:cubicBezTo>
                  <a:close/>
                  <a:moveTo>
                    <a:pt x="3762400" y="8069051"/>
                  </a:moveTo>
                  <a:cubicBezTo>
                    <a:pt x="3765272" y="8211929"/>
                    <a:pt x="3767886" y="8201362"/>
                    <a:pt x="3770546" y="8496580"/>
                  </a:cubicBezTo>
                  <a:cubicBezTo>
                    <a:pt x="3719273" y="8497051"/>
                    <a:pt x="3399443" y="8498063"/>
                    <a:pt x="3397772" y="8498063"/>
                  </a:cubicBezTo>
                  <a:cubicBezTo>
                    <a:pt x="3398007" y="8380319"/>
                    <a:pt x="3397960" y="8403995"/>
                    <a:pt x="3392734" y="8068745"/>
                  </a:cubicBezTo>
                  <a:cubicBezTo>
                    <a:pt x="3496692" y="8069191"/>
                    <a:pt x="3614209" y="8072792"/>
                    <a:pt x="3762400" y="8069051"/>
                  </a:cubicBezTo>
                  <a:close/>
                  <a:moveTo>
                    <a:pt x="3768662" y="8518443"/>
                  </a:moveTo>
                  <a:cubicBezTo>
                    <a:pt x="3771040" y="8518443"/>
                    <a:pt x="3777796" y="8944115"/>
                    <a:pt x="3777820" y="8945974"/>
                  </a:cubicBezTo>
                  <a:cubicBezTo>
                    <a:pt x="3558534" y="8949716"/>
                    <a:pt x="3506885" y="8945244"/>
                    <a:pt x="3405799" y="8944350"/>
                  </a:cubicBezTo>
                  <a:cubicBezTo>
                    <a:pt x="3403586" y="8817757"/>
                    <a:pt x="3397536" y="8695213"/>
                    <a:pt x="3397724" y="8519903"/>
                  </a:cubicBezTo>
                  <a:cubicBezTo>
                    <a:pt x="3399396" y="8519927"/>
                    <a:pt x="3733892" y="8518773"/>
                    <a:pt x="3768662" y="8518443"/>
                  </a:cubicBezTo>
                  <a:close/>
                  <a:moveTo>
                    <a:pt x="3778267" y="8972168"/>
                  </a:moveTo>
                  <a:cubicBezTo>
                    <a:pt x="3785777" y="9451121"/>
                    <a:pt x="3789708" y="9396592"/>
                    <a:pt x="3768662" y="9396356"/>
                  </a:cubicBezTo>
                  <a:cubicBezTo>
                    <a:pt x="3340002" y="9391767"/>
                    <a:pt x="3411472" y="9430788"/>
                    <a:pt x="3409330" y="9293134"/>
                  </a:cubicBezTo>
                  <a:cubicBezTo>
                    <a:pt x="3406835" y="9133475"/>
                    <a:pt x="3408860" y="9136628"/>
                    <a:pt x="3406270" y="8971744"/>
                  </a:cubicBezTo>
                  <a:cubicBezTo>
                    <a:pt x="3406152" y="8963201"/>
                    <a:pt x="3778243" y="8970332"/>
                    <a:pt x="3778267" y="8972168"/>
                  </a:cubicBezTo>
                  <a:close/>
                  <a:moveTo>
                    <a:pt x="3781681" y="8068556"/>
                  </a:moveTo>
                  <a:cubicBezTo>
                    <a:pt x="3853387" y="8066767"/>
                    <a:pt x="3865981" y="8067073"/>
                    <a:pt x="4155749" y="8067026"/>
                  </a:cubicBezTo>
                  <a:cubicBezTo>
                    <a:pt x="4159092" y="8262764"/>
                    <a:pt x="4156879" y="8087854"/>
                    <a:pt x="4163023" y="8497592"/>
                  </a:cubicBezTo>
                  <a:cubicBezTo>
                    <a:pt x="3746769" y="8496768"/>
                    <a:pt x="3789896" y="8498180"/>
                    <a:pt x="3789826" y="8489920"/>
                  </a:cubicBezTo>
                  <a:cubicBezTo>
                    <a:pt x="3787707" y="8235864"/>
                    <a:pt x="3784105" y="8186559"/>
                    <a:pt x="3781681" y="8068556"/>
                  </a:cubicBezTo>
                  <a:close/>
                  <a:moveTo>
                    <a:pt x="4163353" y="8519456"/>
                  </a:moveTo>
                  <a:cubicBezTo>
                    <a:pt x="4169403" y="8922745"/>
                    <a:pt x="4166508" y="8711357"/>
                    <a:pt x="4170251" y="8946868"/>
                  </a:cubicBezTo>
                  <a:cubicBezTo>
                    <a:pt x="4044258" y="8946656"/>
                    <a:pt x="3954826" y="8943268"/>
                    <a:pt x="3797123" y="8945644"/>
                  </a:cubicBezTo>
                  <a:cubicBezTo>
                    <a:pt x="3795076" y="8820393"/>
                    <a:pt x="3791450" y="8676620"/>
                    <a:pt x="3790085" y="8518232"/>
                  </a:cubicBezTo>
                  <a:cubicBezTo>
                    <a:pt x="3981898" y="8516561"/>
                    <a:pt x="4043717" y="8519244"/>
                    <a:pt x="4163353" y="8519456"/>
                  </a:cubicBezTo>
                  <a:close/>
                  <a:moveTo>
                    <a:pt x="4170604" y="8968732"/>
                  </a:moveTo>
                  <a:cubicBezTo>
                    <a:pt x="4173358" y="9167741"/>
                    <a:pt x="4170180" y="9077815"/>
                    <a:pt x="4175124" y="9394992"/>
                  </a:cubicBezTo>
                  <a:cubicBezTo>
                    <a:pt x="4033830" y="9395180"/>
                    <a:pt x="3997623" y="9398380"/>
                    <a:pt x="3803762" y="9396710"/>
                  </a:cubicBezTo>
                  <a:cubicBezTo>
                    <a:pt x="3800490" y="9270775"/>
                    <a:pt x="3799996" y="9129850"/>
                    <a:pt x="3797524" y="8971791"/>
                  </a:cubicBezTo>
                  <a:cubicBezTo>
                    <a:pt x="3797406" y="8962731"/>
                    <a:pt x="3781563" y="8968143"/>
                    <a:pt x="4170604" y="8968732"/>
                  </a:cubicBezTo>
                  <a:close/>
                  <a:moveTo>
                    <a:pt x="4175029" y="8067050"/>
                  </a:moveTo>
                  <a:cubicBezTo>
                    <a:pt x="4295372" y="8067026"/>
                    <a:pt x="4304953" y="8068933"/>
                    <a:pt x="4547168" y="8069545"/>
                  </a:cubicBezTo>
                  <a:cubicBezTo>
                    <a:pt x="4547191" y="8071427"/>
                    <a:pt x="4554630" y="8480106"/>
                    <a:pt x="4554984" y="8497310"/>
                  </a:cubicBezTo>
                  <a:cubicBezTo>
                    <a:pt x="4371669" y="8497262"/>
                    <a:pt x="4247701" y="8497686"/>
                    <a:pt x="4182280" y="8497616"/>
                  </a:cubicBezTo>
                  <a:cubicBezTo>
                    <a:pt x="4176418" y="8105835"/>
                    <a:pt x="4177878" y="8235040"/>
                    <a:pt x="4175029" y="8067050"/>
                  </a:cubicBezTo>
                  <a:close/>
                  <a:moveTo>
                    <a:pt x="4192191" y="8519479"/>
                  </a:moveTo>
                  <a:cubicBezTo>
                    <a:pt x="4631539" y="8519479"/>
                    <a:pt x="4555195" y="8487049"/>
                    <a:pt x="4557761" y="8650826"/>
                  </a:cubicBezTo>
                  <a:cubicBezTo>
                    <a:pt x="4560280" y="8812132"/>
                    <a:pt x="4560775" y="8801001"/>
                    <a:pt x="4563152" y="8948139"/>
                  </a:cubicBezTo>
                  <a:cubicBezTo>
                    <a:pt x="4383321" y="8949198"/>
                    <a:pt x="4347162" y="8946892"/>
                    <a:pt x="4189531" y="8946892"/>
                  </a:cubicBezTo>
                  <a:cubicBezTo>
                    <a:pt x="4182021" y="8469115"/>
                    <a:pt x="4177854" y="8519479"/>
                    <a:pt x="4192191" y="8519479"/>
                  </a:cubicBezTo>
                  <a:close/>
                  <a:moveTo>
                    <a:pt x="4192191" y="8968755"/>
                  </a:moveTo>
                  <a:cubicBezTo>
                    <a:pt x="4193862" y="8968755"/>
                    <a:pt x="4563505" y="8969650"/>
                    <a:pt x="4563552" y="8972168"/>
                  </a:cubicBezTo>
                  <a:cubicBezTo>
                    <a:pt x="4563600" y="8974992"/>
                    <a:pt x="4568708" y="9394968"/>
                    <a:pt x="4568732" y="9397792"/>
                  </a:cubicBezTo>
                  <a:cubicBezTo>
                    <a:pt x="4309708" y="9399134"/>
                    <a:pt x="4372822" y="9395015"/>
                    <a:pt x="4194404" y="9394992"/>
                  </a:cubicBezTo>
                  <a:cubicBezTo>
                    <a:pt x="4186988" y="8921333"/>
                    <a:pt x="4190519" y="8968755"/>
                    <a:pt x="4192191" y="8968755"/>
                  </a:cubicBezTo>
                  <a:close/>
                  <a:moveTo>
                    <a:pt x="4615649" y="8069803"/>
                  </a:moveTo>
                  <a:cubicBezTo>
                    <a:pt x="4755012" y="8070368"/>
                    <a:pt x="4759579" y="8069827"/>
                    <a:pt x="4897884" y="8070368"/>
                  </a:cubicBezTo>
                  <a:cubicBezTo>
                    <a:pt x="4954759" y="8070603"/>
                    <a:pt x="4940187" y="8003177"/>
                    <a:pt x="4946002" y="8496604"/>
                  </a:cubicBezTo>
                  <a:cubicBezTo>
                    <a:pt x="4535915" y="8498486"/>
                    <a:pt x="4574334" y="8500675"/>
                    <a:pt x="4574122" y="8489802"/>
                  </a:cubicBezTo>
                  <a:cubicBezTo>
                    <a:pt x="4564471" y="8002941"/>
                    <a:pt x="4549404" y="8069521"/>
                    <a:pt x="4615649" y="8069803"/>
                  </a:cubicBezTo>
                  <a:close/>
                  <a:moveTo>
                    <a:pt x="4946284" y="8518443"/>
                  </a:moveTo>
                  <a:cubicBezTo>
                    <a:pt x="4947579" y="8627056"/>
                    <a:pt x="4948944" y="8718183"/>
                    <a:pt x="4951769" y="8811662"/>
                  </a:cubicBezTo>
                  <a:cubicBezTo>
                    <a:pt x="4957019" y="8984476"/>
                    <a:pt x="5023264" y="8944444"/>
                    <a:pt x="4615602" y="8947762"/>
                  </a:cubicBezTo>
                  <a:cubicBezTo>
                    <a:pt x="4567860" y="8948139"/>
                    <a:pt x="4584622" y="9013542"/>
                    <a:pt x="4574734" y="8519173"/>
                  </a:cubicBezTo>
                  <a:cubicBezTo>
                    <a:pt x="4917541" y="8519221"/>
                    <a:pt x="4783874" y="8519221"/>
                    <a:pt x="4946284" y="8518443"/>
                  </a:cubicBezTo>
                  <a:close/>
                  <a:moveTo>
                    <a:pt x="4615790" y="8969650"/>
                  </a:moveTo>
                  <a:cubicBezTo>
                    <a:pt x="4617462" y="8969626"/>
                    <a:pt x="4955371" y="8966308"/>
                    <a:pt x="4955465" y="8972168"/>
                  </a:cubicBezTo>
                  <a:cubicBezTo>
                    <a:pt x="4963163" y="9465478"/>
                    <a:pt x="4989435" y="9395650"/>
                    <a:pt x="4897860" y="9396404"/>
                  </a:cubicBezTo>
                  <a:cubicBezTo>
                    <a:pt x="4757014" y="9397556"/>
                    <a:pt x="4748445" y="9396427"/>
                    <a:pt x="4615649" y="9397486"/>
                  </a:cubicBezTo>
                  <a:cubicBezTo>
                    <a:pt x="4579301" y="9397722"/>
                    <a:pt x="4588553" y="9416973"/>
                    <a:pt x="4586623" y="9293134"/>
                  </a:cubicBezTo>
                  <a:cubicBezTo>
                    <a:pt x="4580949" y="8920486"/>
                    <a:pt x="4569673" y="8970027"/>
                    <a:pt x="4615790" y="8969650"/>
                  </a:cubicBezTo>
                  <a:close/>
                  <a:moveTo>
                    <a:pt x="4958973" y="8070533"/>
                  </a:moveTo>
                  <a:cubicBezTo>
                    <a:pt x="5193207" y="8070957"/>
                    <a:pt x="5159543" y="8069497"/>
                    <a:pt x="5321601" y="8069497"/>
                  </a:cubicBezTo>
                  <a:cubicBezTo>
                    <a:pt x="5340810" y="8069497"/>
                    <a:pt x="5331982" y="8018733"/>
                    <a:pt x="5339633" y="8498722"/>
                  </a:cubicBezTo>
                  <a:cubicBezTo>
                    <a:pt x="5194125" y="8499122"/>
                    <a:pt x="5170843" y="8495780"/>
                    <a:pt x="4965329" y="8496486"/>
                  </a:cubicBezTo>
                  <a:cubicBezTo>
                    <a:pt x="4963728" y="8372318"/>
                    <a:pt x="4965494" y="8484460"/>
                    <a:pt x="4958973" y="8070533"/>
                  </a:cubicBezTo>
                  <a:close/>
                  <a:moveTo>
                    <a:pt x="5039130" y="8518255"/>
                  </a:moveTo>
                  <a:cubicBezTo>
                    <a:pt x="5178800" y="8518255"/>
                    <a:pt x="5180259" y="8520633"/>
                    <a:pt x="5321577" y="8520633"/>
                  </a:cubicBezTo>
                  <a:cubicBezTo>
                    <a:pt x="5349144" y="8520633"/>
                    <a:pt x="5339563" y="8467656"/>
                    <a:pt x="5347378" y="8947645"/>
                  </a:cubicBezTo>
                  <a:cubicBezTo>
                    <a:pt x="5206885" y="8948022"/>
                    <a:pt x="5154200" y="8945527"/>
                    <a:pt x="4974322" y="8946162"/>
                  </a:cubicBezTo>
                  <a:cubicBezTo>
                    <a:pt x="4965753" y="8449629"/>
                    <a:pt x="4935761" y="8518255"/>
                    <a:pt x="5039130" y="8518255"/>
                  </a:cubicBezTo>
                  <a:close/>
                  <a:moveTo>
                    <a:pt x="5344530" y="7686942"/>
                  </a:moveTo>
                  <a:cubicBezTo>
                    <a:pt x="5343070" y="7593133"/>
                    <a:pt x="5279556" y="7620809"/>
                    <a:pt x="5720058" y="7619209"/>
                  </a:cubicBezTo>
                  <a:cubicBezTo>
                    <a:pt x="5724013" y="7854108"/>
                    <a:pt x="5721564" y="7858251"/>
                    <a:pt x="5724907" y="8046951"/>
                  </a:cubicBezTo>
                  <a:cubicBezTo>
                    <a:pt x="5646704" y="8047869"/>
                    <a:pt x="5614499" y="8047610"/>
                    <a:pt x="5353122" y="8047657"/>
                  </a:cubicBezTo>
                  <a:cubicBezTo>
                    <a:pt x="5350368" y="7850508"/>
                    <a:pt x="5347049" y="7847448"/>
                    <a:pt x="5344530" y="7686942"/>
                  </a:cubicBezTo>
                  <a:close/>
                  <a:moveTo>
                    <a:pt x="5725307" y="8068815"/>
                  </a:moveTo>
                  <a:cubicBezTo>
                    <a:pt x="5727544" y="8186488"/>
                    <a:pt x="5731052" y="8251844"/>
                    <a:pt x="5733029" y="8490132"/>
                  </a:cubicBezTo>
                  <a:cubicBezTo>
                    <a:pt x="5733076" y="8496580"/>
                    <a:pt x="5776392" y="8496156"/>
                    <a:pt x="5358890" y="8498651"/>
                  </a:cubicBezTo>
                  <a:cubicBezTo>
                    <a:pt x="5352440" y="8093903"/>
                    <a:pt x="5355594" y="8239088"/>
                    <a:pt x="5353428" y="8069497"/>
                  </a:cubicBezTo>
                  <a:cubicBezTo>
                    <a:pt x="5614829" y="8069451"/>
                    <a:pt x="5656826" y="8069662"/>
                    <a:pt x="5725307" y="8068815"/>
                  </a:cubicBezTo>
                  <a:close/>
                  <a:moveTo>
                    <a:pt x="5733288" y="8518138"/>
                  </a:moveTo>
                  <a:cubicBezTo>
                    <a:pt x="5733311" y="8519997"/>
                    <a:pt x="5738020" y="8944303"/>
                    <a:pt x="5738043" y="8945998"/>
                  </a:cubicBezTo>
                  <a:cubicBezTo>
                    <a:pt x="5541592" y="8943386"/>
                    <a:pt x="5461082" y="8947080"/>
                    <a:pt x="5366658" y="8947551"/>
                  </a:cubicBezTo>
                  <a:cubicBezTo>
                    <a:pt x="5364728" y="8828136"/>
                    <a:pt x="5364563" y="8854730"/>
                    <a:pt x="5359243" y="8520515"/>
                  </a:cubicBezTo>
                  <a:cubicBezTo>
                    <a:pt x="5467509" y="8519879"/>
                    <a:pt x="5548725" y="8514207"/>
                    <a:pt x="5733288" y="8518138"/>
                  </a:cubicBezTo>
                  <a:close/>
                  <a:moveTo>
                    <a:pt x="5737714" y="7526153"/>
                  </a:moveTo>
                  <a:cubicBezTo>
                    <a:pt x="5730251" y="7128159"/>
                    <a:pt x="5726767" y="7170898"/>
                    <a:pt x="5745341" y="7170757"/>
                  </a:cubicBezTo>
                  <a:cubicBezTo>
                    <a:pt x="6162019" y="7167368"/>
                    <a:pt x="6104602" y="7161296"/>
                    <a:pt x="6104790" y="7205188"/>
                  </a:cubicBezTo>
                  <a:cubicBezTo>
                    <a:pt x="6106744" y="7666184"/>
                    <a:pt x="6135700" y="7595722"/>
                    <a:pt x="6027693" y="7596451"/>
                  </a:cubicBezTo>
                  <a:cubicBezTo>
                    <a:pt x="5892591" y="7597369"/>
                    <a:pt x="5896758" y="7596663"/>
                    <a:pt x="5745200" y="7597251"/>
                  </a:cubicBezTo>
                  <a:cubicBezTo>
                    <a:pt x="5736796" y="7597298"/>
                    <a:pt x="5739268" y="7607960"/>
                    <a:pt x="5737714" y="7526153"/>
                  </a:cubicBezTo>
                  <a:close/>
                  <a:moveTo>
                    <a:pt x="5745317" y="7619115"/>
                  </a:moveTo>
                  <a:cubicBezTo>
                    <a:pt x="6176850" y="7617350"/>
                    <a:pt x="6108863" y="7598287"/>
                    <a:pt x="6110275" y="7687271"/>
                  </a:cubicBezTo>
                  <a:cubicBezTo>
                    <a:pt x="6117032" y="8120168"/>
                    <a:pt x="6143516" y="8048034"/>
                    <a:pt x="6027859" y="8046622"/>
                  </a:cubicBezTo>
                  <a:cubicBezTo>
                    <a:pt x="5696446" y="8042597"/>
                    <a:pt x="5744470" y="8066203"/>
                    <a:pt x="5743552" y="8008237"/>
                  </a:cubicBezTo>
                  <a:cubicBezTo>
                    <a:pt x="5736725" y="7572822"/>
                    <a:pt x="5738914" y="7619115"/>
                    <a:pt x="5745317" y="7619115"/>
                  </a:cubicBezTo>
                  <a:close/>
                  <a:moveTo>
                    <a:pt x="5745388" y="8068556"/>
                  </a:moveTo>
                  <a:cubicBezTo>
                    <a:pt x="6196366" y="8063072"/>
                    <a:pt x="6116867" y="8047422"/>
                    <a:pt x="6120187" y="8169261"/>
                  </a:cubicBezTo>
                  <a:cubicBezTo>
                    <a:pt x="6123224" y="8281027"/>
                    <a:pt x="6125012" y="8380413"/>
                    <a:pt x="6124660" y="8489990"/>
                  </a:cubicBezTo>
                  <a:cubicBezTo>
                    <a:pt x="6124612" y="8504723"/>
                    <a:pt x="5754098" y="8496674"/>
                    <a:pt x="5752403" y="8496651"/>
                  </a:cubicBezTo>
                  <a:cubicBezTo>
                    <a:pt x="5749626" y="8176697"/>
                    <a:pt x="5742681" y="8068603"/>
                    <a:pt x="5745388" y="8068556"/>
                  </a:cubicBezTo>
                  <a:close/>
                  <a:moveTo>
                    <a:pt x="6124589" y="8520562"/>
                  </a:moveTo>
                  <a:cubicBezTo>
                    <a:pt x="6124494" y="8675961"/>
                    <a:pt x="6129721" y="8812909"/>
                    <a:pt x="6131934" y="8943856"/>
                  </a:cubicBezTo>
                  <a:cubicBezTo>
                    <a:pt x="6021337" y="8944398"/>
                    <a:pt x="5960460" y="8948916"/>
                    <a:pt x="5757300" y="8946256"/>
                  </a:cubicBezTo>
                  <a:cubicBezTo>
                    <a:pt x="5757276" y="8944162"/>
                    <a:pt x="5752591" y="8520233"/>
                    <a:pt x="5752568" y="8518561"/>
                  </a:cubicBezTo>
                  <a:cubicBezTo>
                    <a:pt x="5830984" y="8520233"/>
                    <a:pt x="6121858" y="8520562"/>
                    <a:pt x="6124589" y="8520562"/>
                  </a:cubicBezTo>
                  <a:close/>
                  <a:moveTo>
                    <a:pt x="6132310" y="8965719"/>
                  </a:moveTo>
                  <a:cubicBezTo>
                    <a:pt x="6134876" y="9123708"/>
                    <a:pt x="6134758" y="9219658"/>
                    <a:pt x="6138384" y="9395250"/>
                  </a:cubicBezTo>
                  <a:lnTo>
                    <a:pt x="5764833" y="9395415"/>
                  </a:lnTo>
                  <a:cubicBezTo>
                    <a:pt x="5763633" y="9338532"/>
                    <a:pt x="5757818" y="8978522"/>
                    <a:pt x="5757700" y="8971862"/>
                  </a:cubicBezTo>
                  <a:cubicBezTo>
                    <a:pt x="5757653" y="8967932"/>
                    <a:pt x="5724931" y="8967791"/>
                    <a:pt x="6132310" y="8965719"/>
                  </a:cubicBezTo>
                  <a:close/>
                  <a:moveTo>
                    <a:pt x="6137089" y="8069285"/>
                  </a:moveTo>
                  <a:cubicBezTo>
                    <a:pt x="6299264" y="8069591"/>
                    <a:pt x="6270332" y="8067873"/>
                    <a:pt x="6510240" y="8067779"/>
                  </a:cubicBezTo>
                  <a:cubicBezTo>
                    <a:pt x="6511581" y="8183170"/>
                    <a:pt x="6510240" y="8321930"/>
                    <a:pt x="6517114" y="8494298"/>
                  </a:cubicBezTo>
                  <a:cubicBezTo>
                    <a:pt x="6274169" y="8494180"/>
                    <a:pt x="6331091" y="8498863"/>
                    <a:pt x="6143940" y="8498722"/>
                  </a:cubicBezTo>
                  <a:cubicBezTo>
                    <a:pt x="6144528" y="8303173"/>
                    <a:pt x="6139302" y="8180063"/>
                    <a:pt x="6137089" y="8069285"/>
                  </a:cubicBezTo>
                  <a:close/>
                  <a:moveTo>
                    <a:pt x="6168988" y="8520585"/>
                  </a:moveTo>
                  <a:cubicBezTo>
                    <a:pt x="6586159" y="8520585"/>
                    <a:pt x="6518573" y="8469256"/>
                    <a:pt x="6521398" y="8650779"/>
                  </a:cubicBezTo>
                  <a:cubicBezTo>
                    <a:pt x="6523799" y="8804625"/>
                    <a:pt x="6522057" y="8803778"/>
                    <a:pt x="6524058" y="8945504"/>
                  </a:cubicBezTo>
                  <a:cubicBezTo>
                    <a:pt x="6522387" y="8945480"/>
                    <a:pt x="6197096" y="8943691"/>
                    <a:pt x="6151214" y="8943809"/>
                  </a:cubicBezTo>
                  <a:cubicBezTo>
                    <a:pt x="6143210" y="8471892"/>
                    <a:pt x="6131251" y="8520585"/>
                    <a:pt x="6168988" y="8520585"/>
                  </a:cubicBezTo>
                  <a:close/>
                  <a:moveTo>
                    <a:pt x="6168988" y="8965625"/>
                  </a:moveTo>
                  <a:cubicBezTo>
                    <a:pt x="6564220" y="8965625"/>
                    <a:pt x="6524388" y="8966473"/>
                    <a:pt x="6524458" y="8972192"/>
                  </a:cubicBezTo>
                  <a:cubicBezTo>
                    <a:pt x="6532227" y="9468631"/>
                    <a:pt x="6556216" y="9393626"/>
                    <a:pt x="6451387" y="9393626"/>
                  </a:cubicBezTo>
                  <a:cubicBezTo>
                    <a:pt x="6310611" y="9393626"/>
                    <a:pt x="6307456" y="9395250"/>
                    <a:pt x="6168964" y="9395250"/>
                  </a:cubicBezTo>
                  <a:cubicBezTo>
                    <a:pt x="6153662" y="9395250"/>
                    <a:pt x="6157664" y="9410995"/>
                    <a:pt x="6155805" y="9293180"/>
                  </a:cubicBezTo>
                  <a:cubicBezTo>
                    <a:pt x="6150084" y="8925358"/>
                    <a:pt x="6142527" y="8965625"/>
                    <a:pt x="6168988" y="8965625"/>
                  </a:cubicBezTo>
                  <a:close/>
                  <a:moveTo>
                    <a:pt x="6898409" y="7687225"/>
                  </a:moveTo>
                  <a:cubicBezTo>
                    <a:pt x="6904930" y="8101528"/>
                    <a:pt x="6915477" y="8047351"/>
                    <a:pt x="6875528" y="8046716"/>
                  </a:cubicBezTo>
                  <a:cubicBezTo>
                    <a:pt x="6794099" y="8045398"/>
                    <a:pt x="6723193" y="8045421"/>
                    <a:pt x="6592610" y="8045774"/>
                  </a:cubicBezTo>
                  <a:cubicBezTo>
                    <a:pt x="6507932" y="8045986"/>
                    <a:pt x="6529661" y="8106776"/>
                    <a:pt x="6523117" y="7686895"/>
                  </a:cubicBezTo>
                  <a:cubicBezTo>
                    <a:pt x="6521775" y="7599840"/>
                    <a:pt x="6503719" y="7618433"/>
                    <a:pt x="6592751" y="7617350"/>
                  </a:cubicBezTo>
                  <a:cubicBezTo>
                    <a:pt x="6951377" y="7613020"/>
                    <a:pt x="6897138" y="7604688"/>
                    <a:pt x="6898409" y="7687225"/>
                  </a:cubicBezTo>
                  <a:close/>
                  <a:moveTo>
                    <a:pt x="6889087" y="7205659"/>
                  </a:moveTo>
                  <a:cubicBezTo>
                    <a:pt x="6892995" y="7299985"/>
                    <a:pt x="6893136" y="7326956"/>
                    <a:pt x="6896032" y="7526577"/>
                  </a:cubicBezTo>
                  <a:cubicBezTo>
                    <a:pt x="6897185" y="7611113"/>
                    <a:pt x="6903306" y="7597793"/>
                    <a:pt x="6875716" y="7596922"/>
                  </a:cubicBezTo>
                  <a:cubicBezTo>
                    <a:pt x="6425232" y="7582189"/>
                    <a:pt x="6520292" y="7718502"/>
                    <a:pt x="6516196" y="7167862"/>
                  </a:cubicBezTo>
                  <a:cubicBezTo>
                    <a:pt x="6944974" y="7169533"/>
                    <a:pt x="6886874" y="7152400"/>
                    <a:pt x="6889087" y="7205659"/>
                  </a:cubicBezTo>
                  <a:close/>
                  <a:moveTo>
                    <a:pt x="6880447" y="6723363"/>
                  </a:moveTo>
                  <a:cubicBezTo>
                    <a:pt x="6887863" y="7198716"/>
                    <a:pt x="6890076" y="7146539"/>
                    <a:pt x="6875386" y="7146657"/>
                  </a:cubicBezTo>
                  <a:cubicBezTo>
                    <a:pt x="6441170" y="7149552"/>
                    <a:pt x="6516690" y="7170898"/>
                    <a:pt x="6514713" y="7044234"/>
                  </a:cubicBezTo>
                  <a:cubicBezTo>
                    <a:pt x="6512147" y="6882058"/>
                    <a:pt x="6511464" y="6893660"/>
                    <a:pt x="6508710" y="6722939"/>
                  </a:cubicBezTo>
                  <a:cubicBezTo>
                    <a:pt x="6508639" y="6717127"/>
                    <a:pt x="6880377" y="6719339"/>
                    <a:pt x="6880447" y="6723363"/>
                  </a:cubicBezTo>
                  <a:close/>
                  <a:moveTo>
                    <a:pt x="6880024" y="6697193"/>
                  </a:moveTo>
                  <a:cubicBezTo>
                    <a:pt x="6688540" y="6700982"/>
                    <a:pt x="6613844" y="6697334"/>
                    <a:pt x="6508286" y="6696769"/>
                  </a:cubicBezTo>
                  <a:cubicBezTo>
                    <a:pt x="6506096" y="6565116"/>
                    <a:pt x="6501482" y="6415742"/>
                    <a:pt x="6501223" y="6269215"/>
                  </a:cubicBezTo>
                  <a:cubicBezTo>
                    <a:pt x="6634349" y="6269757"/>
                    <a:pt x="6583641" y="6271545"/>
                    <a:pt x="6872608" y="6270839"/>
                  </a:cubicBezTo>
                  <a:cubicBezTo>
                    <a:pt x="6877740" y="6587145"/>
                    <a:pt x="6878258" y="6588109"/>
                    <a:pt x="6880024" y="6697193"/>
                  </a:cubicBezTo>
                  <a:close/>
                  <a:moveTo>
                    <a:pt x="6872279" y="6248929"/>
                  </a:moveTo>
                  <a:cubicBezTo>
                    <a:pt x="6452964" y="6250035"/>
                    <a:pt x="6501223" y="6248105"/>
                    <a:pt x="6501223" y="6241751"/>
                  </a:cubicBezTo>
                  <a:cubicBezTo>
                    <a:pt x="6501012" y="6034316"/>
                    <a:pt x="6495762" y="5924127"/>
                    <a:pt x="6493549" y="5817798"/>
                  </a:cubicBezTo>
                  <a:cubicBezTo>
                    <a:pt x="6616363" y="5818645"/>
                    <a:pt x="6627568" y="5823352"/>
                    <a:pt x="6866134" y="5820881"/>
                  </a:cubicBezTo>
                  <a:cubicBezTo>
                    <a:pt x="6868536" y="5991389"/>
                    <a:pt x="6865876" y="5853923"/>
                    <a:pt x="6872279" y="6248929"/>
                  </a:cubicBezTo>
                  <a:close/>
                  <a:moveTo>
                    <a:pt x="6863263" y="5438372"/>
                  </a:moveTo>
                  <a:cubicBezTo>
                    <a:pt x="6865758" y="5597372"/>
                    <a:pt x="6862674" y="5598808"/>
                    <a:pt x="6865193" y="5759620"/>
                  </a:cubicBezTo>
                  <a:cubicBezTo>
                    <a:pt x="6866134" y="5818104"/>
                    <a:pt x="6920444" y="5798735"/>
                    <a:pt x="6493102" y="5795957"/>
                  </a:cubicBezTo>
                  <a:cubicBezTo>
                    <a:pt x="6489641" y="5614270"/>
                    <a:pt x="6493078" y="5594807"/>
                    <a:pt x="6488770" y="5370334"/>
                  </a:cubicBezTo>
                  <a:cubicBezTo>
                    <a:pt x="6931908" y="5370992"/>
                    <a:pt x="6861873" y="5350047"/>
                    <a:pt x="6863263" y="5438372"/>
                  </a:cubicBezTo>
                  <a:close/>
                  <a:moveTo>
                    <a:pt x="6851775" y="4919716"/>
                  </a:moveTo>
                  <a:cubicBezTo>
                    <a:pt x="6859543" y="5374240"/>
                    <a:pt x="6856718" y="5172242"/>
                    <a:pt x="6861450" y="5349341"/>
                  </a:cubicBezTo>
                  <a:cubicBezTo>
                    <a:pt x="6419489" y="5349482"/>
                    <a:pt x="6489006" y="5369886"/>
                    <a:pt x="6486699" y="5277231"/>
                  </a:cubicBezTo>
                  <a:cubicBezTo>
                    <a:pt x="6483944" y="5167088"/>
                    <a:pt x="6482273" y="5068784"/>
                    <a:pt x="6481802" y="4956312"/>
                  </a:cubicBezTo>
                  <a:cubicBezTo>
                    <a:pt x="6481543" y="4904771"/>
                    <a:pt x="6423585" y="4916045"/>
                    <a:pt x="6851775" y="4919716"/>
                  </a:cubicBezTo>
                  <a:close/>
                  <a:moveTo>
                    <a:pt x="6847890" y="4474770"/>
                  </a:moveTo>
                  <a:cubicBezTo>
                    <a:pt x="6850786" y="4658882"/>
                    <a:pt x="6846172" y="4581382"/>
                    <a:pt x="6851397" y="4897876"/>
                  </a:cubicBezTo>
                  <a:cubicBezTo>
                    <a:pt x="6849020" y="4897852"/>
                    <a:pt x="6484274" y="4896464"/>
                    <a:pt x="6481426" y="4896440"/>
                  </a:cubicBezTo>
                  <a:cubicBezTo>
                    <a:pt x="6479401" y="4651562"/>
                    <a:pt x="6474857" y="4652268"/>
                    <a:pt x="6472174" y="4469569"/>
                  </a:cubicBezTo>
                  <a:cubicBezTo>
                    <a:pt x="6473892" y="4469569"/>
                    <a:pt x="6847866" y="4473099"/>
                    <a:pt x="6847890" y="4474770"/>
                  </a:cubicBezTo>
                  <a:close/>
                  <a:moveTo>
                    <a:pt x="6838238" y="4021093"/>
                  </a:moveTo>
                  <a:cubicBezTo>
                    <a:pt x="6850574" y="4598374"/>
                    <a:pt x="6846266" y="4379266"/>
                    <a:pt x="6847490" y="4449612"/>
                  </a:cubicBezTo>
                  <a:cubicBezTo>
                    <a:pt x="6692990" y="4453401"/>
                    <a:pt x="6587384" y="4447988"/>
                    <a:pt x="6471868" y="4447729"/>
                  </a:cubicBezTo>
                  <a:cubicBezTo>
                    <a:pt x="6469843" y="4311910"/>
                    <a:pt x="6469749" y="4215677"/>
                    <a:pt x="6465771" y="4020952"/>
                  </a:cubicBezTo>
                  <a:cubicBezTo>
                    <a:pt x="6579050" y="4020999"/>
                    <a:pt x="6731220" y="4022622"/>
                    <a:pt x="6838238" y="4021093"/>
                  </a:cubicBezTo>
                  <a:close/>
                  <a:moveTo>
                    <a:pt x="6837626" y="3993228"/>
                  </a:moveTo>
                  <a:cubicBezTo>
                    <a:pt x="6837862" y="4003442"/>
                    <a:pt x="6867712" y="3999229"/>
                    <a:pt x="6465323" y="3999088"/>
                  </a:cubicBezTo>
                  <a:cubicBezTo>
                    <a:pt x="6465276" y="3996923"/>
                    <a:pt x="6457178" y="3571134"/>
                    <a:pt x="6457155" y="3569393"/>
                  </a:cubicBezTo>
                  <a:cubicBezTo>
                    <a:pt x="6458849" y="3569393"/>
                    <a:pt x="6829340" y="3571487"/>
                    <a:pt x="6831129" y="3571511"/>
                  </a:cubicBezTo>
                  <a:cubicBezTo>
                    <a:pt x="6832494" y="3666896"/>
                    <a:pt x="6833671" y="3812576"/>
                    <a:pt x="6837626" y="3993228"/>
                  </a:cubicBezTo>
                  <a:close/>
                  <a:moveTo>
                    <a:pt x="6826021" y="3190414"/>
                  </a:moveTo>
                  <a:cubicBezTo>
                    <a:pt x="6828540" y="3350873"/>
                    <a:pt x="6827692" y="3350567"/>
                    <a:pt x="6830211" y="3511426"/>
                  </a:cubicBezTo>
                  <a:cubicBezTo>
                    <a:pt x="6831082" y="3566733"/>
                    <a:pt x="6888287" y="3547693"/>
                    <a:pt x="6456777" y="3547529"/>
                  </a:cubicBezTo>
                  <a:cubicBezTo>
                    <a:pt x="6452917" y="3316889"/>
                    <a:pt x="6456330" y="3370007"/>
                    <a:pt x="6451881" y="3122729"/>
                  </a:cubicBezTo>
                  <a:cubicBezTo>
                    <a:pt x="6889111" y="3122729"/>
                    <a:pt x="6824561" y="3096393"/>
                    <a:pt x="6826021" y="3190414"/>
                  </a:cubicBezTo>
                  <a:close/>
                  <a:moveTo>
                    <a:pt x="6819829" y="2708707"/>
                  </a:moveTo>
                  <a:cubicBezTo>
                    <a:pt x="6829575" y="3175564"/>
                    <a:pt x="6846172" y="3099923"/>
                    <a:pt x="6733975" y="3099923"/>
                  </a:cubicBezTo>
                  <a:cubicBezTo>
                    <a:pt x="6592445" y="3099923"/>
                    <a:pt x="6593057" y="3100865"/>
                    <a:pt x="6451457" y="3100865"/>
                  </a:cubicBezTo>
                  <a:cubicBezTo>
                    <a:pt x="6447715" y="2905410"/>
                    <a:pt x="6447079" y="2938052"/>
                    <a:pt x="6444724" y="2670981"/>
                  </a:cubicBezTo>
                  <a:cubicBezTo>
                    <a:pt x="6870301" y="2671005"/>
                    <a:pt x="6818722" y="2655307"/>
                    <a:pt x="6819829" y="2708707"/>
                  </a:cubicBezTo>
                  <a:close/>
                  <a:moveTo>
                    <a:pt x="6810813" y="2227189"/>
                  </a:moveTo>
                  <a:cubicBezTo>
                    <a:pt x="6818676" y="2728570"/>
                    <a:pt x="6846666" y="2648765"/>
                    <a:pt x="6733975" y="2648765"/>
                  </a:cubicBezTo>
                  <a:cubicBezTo>
                    <a:pt x="6594211" y="2648765"/>
                    <a:pt x="6592610" y="2649141"/>
                    <a:pt x="6451387" y="2649141"/>
                  </a:cubicBezTo>
                  <a:cubicBezTo>
                    <a:pt x="6442017" y="2649141"/>
                    <a:pt x="6444913" y="2662085"/>
                    <a:pt x="6443124" y="2547777"/>
                  </a:cubicBezTo>
                  <a:cubicBezTo>
                    <a:pt x="6437286" y="2173082"/>
                    <a:pt x="6435167" y="2221964"/>
                    <a:pt x="6451387" y="2221964"/>
                  </a:cubicBezTo>
                  <a:cubicBezTo>
                    <a:pt x="6836708" y="2221964"/>
                    <a:pt x="6810624" y="2214621"/>
                    <a:pt x="6810813" y="2227189"/>
                  </a:cubicBezTo>
                  <a:close/>
                  <a:moveTo>
                    <a:pt x="6810389" y="2198594"/>
                  </a:moveTo>
                  <a:cubicBezTo>
                    <a:pt x="6677429" y="2197064"/>
                    <a:pt x="6590044" y="2200077"/>
                    <a:pt x="6439616" y="2200100"/>
                  </a:cubicBezTo>
                  <a:cubicBezTo>
                    <a:pt x="6431307" y="1717381"/>
                    <a:pt x="6419253" y="1770122"/>
                    <a:pt x="6451410" y="1770122"/>
                  </a:cubicBezTo>
                  <a:cubicBezTo>
                    <a:pt x="6570199" y="1770122"/>
                    <a:pt x="6601980" y="1770405"/>
                    <a:pt x="6733998" y="1770405"/>
                  </a:cubicBezTo>
                  <a:cubicBezTo>
                    <a:pt x="6828328" y="1770428"/>
                    <a:pt x="6802738" y="1692905"/>
                    <a:pt x="6810389" y="2198594"/>
                  </a:cubicBezTo>
                  <a:close/>
                  <a:moveTo>
                    <a:pt x="6797653" y="1424657"/>
                  </a:moveTo>
                  <a:cubicBezTo>
                    <a:pt x="6800620" y="1522397"/>
                    <a:pt x="6800666" y="1544002"/>
                    <a:pt x="6804009" y="1748988"/>
                  </a:cubicBezTo>
                  <a:cubicBezTo>
                    <a:pt x="6762318" y="1748447"/>
                    <a:pt x="6459532" y="1748235"/>
                    <a:pt x="6430459" y="1748329"/>
                  </a:cubicBezTo>
                  <a:cubicBezTo>
                    <a:pt x="6422667" y="1258150"/>
                    <a:pt x="6410213" y="1323859"/>
                    <a:pt x="6451410" y="1323859"/>
                  </a:cubicBezTo>
                  <a:cubicBezTo>
                    <a:pt x="6865476" y="1323859"/>
                    <a:pt x="6793463" y="1285662"/>
                    <a:pt x="6797653" y="1424657"/>
                  </a:cubicBezTo>
                  <a:close/>
                  <a:moveTo>
                    <a:pt x="6790920" y="942762"/>
                  </a:moveTo>
                  <a:cubicBezTo>
                    <a:pt x="6797324" y="1363303"/>
                    <a:pt x="6811472" y="1298888"/>
                    <a:pt x="6733975" y="1298888"/>
                  </a:cubicBezTo>
                  <a:cubicBezTo>
                    <a:pt x="6376220" y="1298888"/>
                    <a:pt x="6422573" y="1320423"/>
                    <a:pt x="6421701" y="1263633"/>
                  </a:cubicBezTo>
                  <a:cubicBezTo>
                    <a:pt x="6414639" y="813063"/>
                    <a:pt x="6406729" y="872982"/>
                    <a:pt x="6451410" y="872982"/>
                  </a:cubicBezTo>
                  <a:cubicBezTo>
                    <a:pt x="6851869" y="872982"/>
                    <a:pt x="6789485" y="851118"/>
                    <a:pt x="6790920" y="942762"/>
                  </a:cubicBezTo>
                  <a:close/>
                  <a:moveTo>
                    <a:pt x="6451410" y="421705"/>
                  </a:moveTo>
                  <a:cubicBezTo>
                    <a:pt x="6835531" y="421705"/>
                    <a:pt x="6783246" y="412550"/>
                    <a:pt x="6783294" y="460843"/>
                  </a:cubicBezTo>
                  <a:cubicBezTo>
                    <a:pt x="6783294" y="916639"/>
                    <a:pt x="6813285" y="850318"/>
                    <a:pt x="6733975" y="850318"/>
                  </a:cubicBezTo>
                  <a:cubicBezTo>
                    <a:pt x="6358399" y="850318"/>
                    <a:pt x="6417534" y="870652"/>
                    <a:pt x="6415486" y="781738"/>
                  </a:cubicBezTo>
                  <a:cubicBezTo>
                    <a:pt x="6406329" y="363998"/>
                    <a:pt x="6393805" y="421705"/>
                    <a:pt x="6451410" y="421705"/>
                  </a:cubicBezTo>
                  <a:close/>
                  <a:moveTo>
                    <a:pt x="6411179" y="1748423"/>
                  </a:moveTo>
                  <a:cubicBezTo>
                    <a:pt x="6311788" y="1749059"/>
                    <a:pt x="6038687" y="1759650"/>
                    <a:pt x="6038099" y="1744870"/>
                  </a:cubicBezTo>
                  <a:cubicBezTo>
                    <a:pt x="6032025" y="1594578"/>
                    <a:pt x="6032331" y="1450216"/>
                    <a:pt x="6030636" y="1323341"/>
                  </a:cubicBezTo>
                  <a:cubicBezTo>
                    <a:pt x="6433448" y="1323482"/>
                    <a:pt x="6237303" y="1323717"/>
                    <a:pt x="6403410" y="1323859"/>
                  </a:cubicBezTo>
                  <a:cubicBezTo>
                    <a:pt x="6406988" y="1524115"/>
                    <a:pt x="6404045" y="1299406"/>
                    <a:pt x="6411179" y="1748423"/>
                  </a:cubicBezTo>
                  <a:close/>
                  <a:moveTo>
                    <a:pt x="6402421" y="1264010"/>
                  </a:moveTo>
                  <a:cubicBezTo>
                    <a:pt x="6403245" y="1317104"/>
                    <a:pt x="6461745" y="1301642"/>
                    <a:pt x="6030330" y="1301501"/>
                  </a:cubicBezTo>
                  <a:cubicBezTo>
                    <a:pt x="6025716" y="978605"/>
                    <a:pt x="6030283" y="1219059"/>
                    <a:pt x="6025104" y="871593"/>
                  </a:cubicBezTo>
                  <a:cubicBezTo>
                    <a:pt x="6545952" y="873500"/>
                    <a:pt x="6354115" y="872817"/>
                    <a:pt x="6398090" y="872935"/>
                  </a:cubicBezTo>
                  <a:cubicBezTo>
                    <a:pt x="6402327" y="1102539"/>
                    <a:pt x="6399502" y="1077710"/>
                    <a:pt x="6402421" y="1264010"/>
                  </a:cubicBezTo>
                  <a:close/>
                  <a:moveTo>
                    <a:pt x="6027811" y="423847"/>
                  </a:moveTo>
                  <a:cubicBezTo>
                    <a:pt x="6445808" y="423023"/>
                    <a:pt x="6388367" y="405725"/>
                    <a:pt x="6389826" y="461173"/>
                  </a:cubicBezTo>
                  <a:cubicBezTo>
                    <a:pt x="6401974" y="926100"/>
                    <a:pt x="6418759" y="851424"/>
                    <a:pt x="6310281" y="850530"/>
                  </a:cubicBezTo>
                  <a:cubicBezTo>
                    <a:pt x="5967122" y="847753"/>
                    <a:pt x="6025175" y="873547"/>
                    <a:pt x="6023880" y="786869"/>
                  </a:cubicBezTo>
                  <a:cubicBezTo>
                    <a:pt x="6018159" y="380567"/>
                    <a:pt x="6013122" y="423894"/>
                    <a:pt x="6027811" y="423847"/>
                  </a:cubicBezTo>
                  <a:close/>
                  <a:moveTo>
                    <a:pt x="6018842" y="1745858"/>
                  </a:moveTo>
                  <a:cubicBezTo>
                    <a:pt x="6019031" y="1750542"/>
                    <a:pt x="6063264" y="1748588"/>
                    <a:pt x="5647010" y="1750871"/>
                  </a:cubicBezTo>
                  <a:cubicBezTo>
                    <a:pt x="5641266" y="1503075"/>
                    <a:pt x="5642702" y="1442685"/>
                    <a:pt x="5641148" y="1321034"/>
                  </a:cubicBezTo>
                  <a:cubicBezTo>
                    <a:pt x="5825923" y="1321693"/>
                    <a:pt x="5643620" y="1323223"/>
                    <a:pt x="6011379" y="1323341"/>
                  </a:cubicBezTo>
                  <a:cubicBezTo>
                    <a:pt x="6013074" y="1451769"/>
                    <a:pt x="6012792" y="1595684"/>
                    <a:pt x="6018842" y="1745858"/>
                  </a:cubicBezTo>
                  <a:close/>
                  <a:moveTo>
                    <a:pt x="6006907" y="942762"/>
                  </a:moveTo>
                  <a:cubicBezTo>
                    <a:pt x="6009379" y="1100421"/>
                    <a:pt x="6008013" y="1103974"/>
                    <a:pt x="6010509" y="1264010"/>
                  </a:cubicBezTo>
                  <a:cubicBezTo>
                    <a:pt x="6011379" y="1319293"/>
                    <a:pt x="6067596" y="1300630"/>
                    <a:pt x="5640842" y="1299171"/>
                  </a:cubicBezTo>
                  <a:cubicBezTo>
                    <a:pt x="5638794" y="1151514"/>
                    <a:pt x="5637782" y="1149326"/>
                    <a:pt x="5633309" y="871923"/>
                  </a:cubicBezTo>
                  <a:cubicBezTo>
                    <a:pt x="6071739" y="871641"/>
                    <a:pt x="6005470" y="847376"/>
                    <a:pt x="6006907" y="942762"/>
                  </a:cubicBezTo>
                  <a:close/>
                  <a:moveTo>
                    <a:pt x="5886494" y="424035"/>
                  </a:moveTo>
                  <a:cubicBezTo>
                    <a:pt x="6018771" y="424035"/>
                    <a:pt x="5998126" y="413657"/>
                    <a:pt x="5999115" y="461055"/>
                  </a:cubicBezTo>
                  <a:cubicBezTo>
                    <a:pt x="6001445" y="572609"/>
                    <a:pt x="6002904" y="669525"/>
                    <a:pt x="6004552" y="787222"/>
                  </a:cubicBezTo>
                  <a:cubicBezTo>
                    <a:pt x="6005777" y="869122"/>
                    <a:pt x="6073763" y="849706"/>
                    <a:pt x="5632979" y="850059"/>
                  </a:cubicBezTo>
                  <a:cubicBezTo>
                    <a:pt x="5628342" y="561125"/>
                    <a:pt x="5628365" y="553758"/>
                    <a:pt x="5626035" y="460490"/>
                  </a:cubicBezTo>
                  <a:cubicBezTo>
                    <a:pt x="5624810" y="411609"/>
                    <a:pt x="5578976" y="423800"/>
                    <a:pt x="5886494" y="424035"/>
                  </a:cubicBezTo>
                  <a:close/>
                  <a:moveTo>
                    <a:pt x="5604047" y="1750989"/>
                  </a:moveTo>
                  <a:cubicBezTo>
                    <a:pt x="5464283" y="1750989"/>
                    <a:pt x="5465060" y="1748188"/>
                    <a:pt x="5321601" y="1748188"/>
                  </a:cubicBezTo>
                  <a:cubicBezTo>
                    <a:pt x="5227813" y="1748188"/>
                    <a:pt x="5254249" y="1828818"/>
                    <a:pt x="5245680" y="1322870"/>
                  </a:cubicBezTo>
                  <a:cubicBezTo>
                    <a:pt x="5405266" y="1324565"/>
                    <a:pt x="5462400" y="1320705"/>
                    <a:pt x="5621868" y="1320964"/>
                  </a:cubicBezTo>
                  <a:cubicBezTo>
                    <a:pt x="5628012" y="1814603"/>
                    <a:pt x="5638135" y="1750989"/>
                    <a:pt x="5604047" y="1750989"/>
                  </a:cubicBezTo>
                  <a:close/>
                  <a:moveTo>
                    <a:pt x="5615182" y="942715"/>
                  </a:moveTo>
                  <a:cubicBezTo>
                    <a:pt x="5621679" y="1353771"/>
                    <a:pt x="5628789" y="1299124"/>
                    <a:pt x="5604047" y="1299124"/>
                  </a:cubicBezTo>
                  <a:cubicBezTo>
                    <a:pt x="5192007" y="1299124"/>
                    <a:pt x="5245586" y="1318799"/>
                    <a:pt x="5244715" y="1263633"/>
                  </a:cubicBezTo>
                  <a:cubicBezTo>
                    <a:pt x="5242149" y="1099197"/>
                    <a:pt x="5244079" y="1102280"/>
                    <a:pt x="5241561" y="942386"/>
                  </a:cubicBezTo>
                  <a:cubicBezTo>
                    <a:pt x="5240195" y="857661"/>
                    <a:pt x="5219385" y="872323"/>
                    <a:pt x="5321577" y="872323"/>
                  </a:cubicBezTo>
                  <a:cubicBezTo>
                    <a:pt x="5673258" y="872323"/>
                    <a:pt x="5613605" y="845235"/>
                    <a:pt x="5615182" y="942715"/>
                  </a:cubicBezTo>
                  <a:close/>
                  <a:moveTo>
                    <a:pt x="5606754" y="461126"/>
                  </a:moveTo>
                  <a:cubicBezTo>
                    <a:pt x="5609179" y="557524"/>
                    <a:pt x="5609250" y="572939"/>
                    <a:pt x="5613699" y="850083"/>
                  </a:cubicBezTo>
                  <a:cubicBezTo>
                    <a:pt x="5572455" y="850083"/>
                    <a:pt x="5281675" y="850412"/>
                    <a:pt x="5240077" y="850859"/>
                  </a:cubicBezTo>
                  <a:lnTo>
                    <a:pt x="5233133" y="422341"/>
                  </a:lnTo>
                  <a:cubicBezTo>
                    <a:pt x="5677095" y="415280"/>
                    <a:pt x="5605601" y="415398"/>
                    <a:pt x="5606754" y="461126"/>
                  </a:cubicBezTo>
                  <a:close/>
                  <a:moveTo>
                    <a:pt x="5228236" y="1424469"/>
                  </a:moveTo>
                  <a:cubicBezTo>
                    <a:pt x="5230143" y="1525809"/>
                    <a:pt x="5229484" y="1487824"/>
                    <a:pt x="5233675" y="1748941"/>
                  </a:cubicBezTo>
                  <a:cubicBezTo>
                    <a:pt x="5112178" y="1751318"/>
                    <a:pt x="5161262" y="1754142"/>
                    <a:pt x="4859959" y="1751271"/>
                  </a:cubicBezTo>
                  <a:cubicBezTo>
                    <a:pt x="4854497" y="1312021"/>
                    <a:pt x="4857676" y="1456947"/>
                    <a:pt x="4856286" y="1320470"/>
                  </a:cubicBezTo>
                  <a:cubicBezTo>
                    <a:pt x="5302980" y="1320258"/>
                    <a:pt x="5225812" y="1302089"/>
                    <a:pt x="5228236" y="1424469"/>
                  </a:cubicBezTo>
                  <a:close/>
                  <a:moveTo>
                    <a:pt x="5222280" y="942762"/>
                  </a:moveTo>
                  <a:cubicBezTo>
                    <a:pt x="5228613" y="1358596"/>
                    <a:pt x="5239513" y="1301171"/>
                    <a:pt x="5180518" y="1299971"/>
                  </a:cubicBezTo>
                  <a:cubicBezTo>
                    <a:pt x="5092239" y="1298182"/>
                    <a:pt x="5075949" y="1298535"/>
                    <a:pt x="4856027" y="1298629"/>
                  </a:cubicBezTo>
                  <a:cubicBezTo>
                    <a:pt x="4853391" y="1091689"/>
                    <a:pt x="4849177" y="1092843"/>
                    <a:pt x="4846870" y="873264"/>
                  </a:cubicBezTo>
                  <a:cubicBezTo>
                    <a:pt x="5287678" y="877571"/>
                    <a:pt x="5220727" y="845823"/>
                    <a:pt x="5222280" y="942762"/>
                  </a:cubicBezTo>
                  <a:close/>
                  <a:moveTo>
                    <a:pt x="4897813" y="424271"/>
                  </a:moveTo>
                  <a:cubicBezTo>
                    <a:pt x="4993578" y="425541"/>
                    <a:pt x="5085930" y="425753"/>
                    <a:pt x="5180565" y="423470"/>
                  </a:cubicBezTo>
                  <a:cubicBezTo>
                    <a:pt x="5227318" y="422294"/>
                    <a:pt x="5212840" y="358633"/>
                    <a:pt x="5220797" y="851118"/>
                  </a:cubicBezTo>
                  <a:cubicBezTo>
                    <a:pt x="5053020" y="853519"/>
                    <a:pt x="5118864" y="854107"/>
                    <a:pt x="4846658" y="851448"/>
                  </a:cubicBezTo>
                  <a:cubicBezTo>
                    <a:pt x="4842609" y="352043"/>
                    <a:pt x="4819915" y="423259"/>
                    <a:pt x="4897813" y="424271"/>
                  </a:cubicBezTo>
                  <a:close/>
                  <a:moveTo>
                    <a:pt x="4847812" y="2202195"/>
                  </a:moveTo>
                  <a:cubicBezTo>
                    <a:pt x="4755554" y="2202854"/>
                    <a:pt x="4635894" y="2202195"/>
                    <a:pt x="4477769" y="2202195"/>
                  </a:cubicBezTo>
                  <a:cubicBezTo>
                    <a:pt x="4477510" y="2186568"/>
                    <a:pt x="4471177" y="1820557"/>
                    <a:pt x="4470000" y="1771276"/>
                  </a:cubicBezTo>
                  <a:cubicBezTo>
                    <a:pt x="4471718" y="1771276"/>
                    <a:pt x="4838325" y="1772946"/>
                    <a:pt x="4840914" y="1772970"/>
                  </a:cubicBezTo>
                  <a:cubicBezTo>
                    <a:pt x="4842844" y="1929687"/>
                    <a:pt x="4846164" y="2098948"/>
                    <a:pt x="4847812" y="2202195"/>
                  </a:cubicBezTo>
                  <a:close/>
                  <a:moveTo>
                    <a:pt x="4837312" y="1424234"/>
                  </a:moveTo>
                  <a:cubicBezTo>
                    <a:pt x="4836488" y="1816886"/>
                    <a:pt x="4879168" y="1750848"/>
                    <a:pt x="4756802" y="1750848"/>
                  </a:cubicBezTo>
                  <a:cubicBezTo>
                    <a:pt x="4436878" y="1750848"/>
                    <a:pt x="4469505" y="1750824"/>
                    <a:pt x="4469364" y="1745105"/>
                  </a:cubicBezTo>
                  <a:cubicBezTo>
                    <a:pt x="4467481" y="1667041"/>
                    <a:pt x="4455404" y="1321482"/>
                    <a:pt x="4474590" y="1321482"/>
                  </a:cubicBezTo>
                  <a:cubicBezTo>
                    <a:pt x="4910878" y="1321482"/>
                    <a:pt x="4837595" y="1289357"/>
                    <a:pt x="4837312" y="1424234"/>
                  </a:cubicBezTo>
                  <a:close/>
                  <a:moveTo>
                    <a:pt x="4828531" y="942762"/>
                  </a:moveTo>
                  <a:cubicBezTo>
                    <a:pt x="4835100" y="1361679"/>
                    <a:pt x="4863137" y="1298629"/>
                    <a:pt x="4756802" y="1298676"/>
                  </a:cubicBezTo>
                  <a:cubicBezTo>
                    <a:pt x="4420210" y="1298676"/>
                    <a:pt x="4462891" y="1315551"/>
                    <a:pt x="4462067" y="1263586"/>
                  </a:cubicBezTo>
                  <a:cubicBezTo>
                    <a:pt x="4461878" y="1251019"/>
                    <a:pt x="4456322" y="890421"/>
                    <a:pt x="4456016" y="870440"/>
                  </a:cubicBezTo>
                  <a:cubicBezTo>
                    <a:pt x="4903133" y="869499"/>
                    <a:pt x="4827142" y="855119"/>
                    <a:pt x="4828531" y="942762"/>
                  </a:cubicBezTo>
                  <a:close/>
                  <a:moveTo>
                    <a:pt x="4474590" y="424529"/>
                  </a:moveTo>
                  <a:cubicBezTo>
                    <a:pt x="4875072" y="424529"/>
                    <a:pt x="4821328" y="407867"/>
                    <a:pt x="4822481" y="459996"/>
                  </a:cubicBezTo>
                  <a:cubicBezTo>
                    <a:pt x="4833122" y="927935"/>
                    <a:pt x="4841973" y="851048"/>
                    <a:pt x="4756802" y="851048"/>
                  </a:cubicBezTo>
                  <a:cubicBezTo>
                    <a:pt x="4616073" y="851048"/>
                    <a:pt x="4615931" y="848577"/>
                    <a:pt x="4474590" y="848577"/>
                  </a:cubicBezTo>
                  <a:cubicBezTo>
                    <a:pt x="4449425" y="848577"/>
                    <a:pt x="4455852" y="860862"/>
                    <a:pt x="4454769" y="781785"/>
                  </a:cubicBezTo>
                  <a:cubicBezTo>
                    <a:pt x="4449190" y="369529"/>
                    <a:pt x="4438455" y="424529"/>
                    <a:pt x="4474590" y="424529"/>
                  </a:cubicBezTo>
                  <a:close/>
                  <a:moveTo>
                    <a:pt x="4443634" y="1321529"/>
                  </a:moveTo>
                  <a:cubicBezTo>
                    <a:pt x="4445258" y="1439578"/>
                    <a:pt x="4445282" y="1549414"/>
                    <a:pt x="4450178" y="1749459"/>
                  </a:cubicBezTo>
                  <a:cubicBezTo>
                    <a:pt x="4056829" y="1750165"/>
                    <a:pt x="4077781" y="1754801"/>
                    <a:pt x="4077545" y="1746023"/>
                  </a:cubicBezTo>
                  <a:cubicBezTo>
                    <a:pt x="4076651" y="1708062"/>
                    <a:pt x="4069495" y="1324588"/>
                    <a:pt x="4069471" y="1322870"/>
                  </a:cubicBezTo>
                  <a:cubicBezTo>
                    <a:pt x="4266699" y="1324541"/>
                    <a:pt x="4324045" y="1321788"/>
                    <a:pt x="4443634" y="1321529"/>
                  </a:cubicBezTo>
                  <a:close/>
                  <a:moveTo>
                    <a:pt x="4443328" y="1299665"/>
                  </a:moveTo>
                  <a:cubicBezTo>
                    <a:pt x="4012054" y="1300583"/>
                    <a:pt x="4069353" y="1316963"/>
                    <a:pt x="4068506" y="1263586"/>
                  </a:cubicBezTo>
                  <a:cubicBezTo>
                    <a:pt x="4065987" y="1102821"/>
                    <a:pt x="4066669" y="1102727"/>
                    <a:pt x="4064151" y="942386"/>
                  </a:cubicBezTo>
                  <a:cubicBezTo>
                    <a:pt x="4062738" y="852907"/>
                    <a:pt x="3989596" y="873029"/>
                    <a:pt x="4436713" y="870534"/>
                  </a:cubicBezTo>
                  <a:cubicBezTo>
                    <a:pt x="4436736" y="872323"/>
                    <a:pt x="4442739" y="1258809"/>
                    <a:pt x="4443328" y="1299665"/>
                  </a:cubicBezTo>
                  <a:close/>
                  <a:moveTo>
                    <a:pt x="4429438" y="424412"/>
                  </a:moveTo>
                  <a:cubicBezTo>
                    <a:pt x="4434194" y="664277"/>
                    <a:pt x="4433817" y="671949"/>
                    <a:pt x="4436407" y="848671"/>
                  </a:cubicBezTo>
                  <a:cubicBezTo>
                    <a:pt x="4003815" y="850954"/>
                    <a:pt x="4063303" y="879407"/>
                    <a:pt x="4061067" y="781691"/>
                  </a:cubicBezTo>
                  <a:cubicBezTo>
                    <a:pt x="4057559" y="628692"/>
                    <a:pt x="4056665" y="540955"/>
                    <a:pt x="4056335" y="460773"/>
                  </a:cubicBezTo>
                  <a:cubicBezTo>
                    <a:pt x="4056100" y="406149"/>
                    <a:pt x="4001155" y="422294"/>
                    <a:pt x="4429438" y="424412"/>
                  </a:cubicBezTo>
                  <a:close/>
                  <a:moveTo>
                    <a:pt x="4051132" y="1749906"/>
                  </a:moveTo>
                  <a:cubicBezTo>
                    <a:pt x="3820994" y="1744940"/>
                    <a:pt x="3682549" y="1753554"/>
                    <a:pt x="3682454" y="1745293"/>
                  </a:cubicBezTo>
                  <a:cubicBezTo>
                    <a:pt x="3677228" y="1244547"/>
                    <a:pt x="3646036" y="1319458"/>
                    <a:pt x="3768474" y="1321105"/>
                  </a:cubicBezTo>
                  <a:cubicBezTo>
                    <a:pt x="3884626" y="1322658"/>
                    <a:pt x="3915324" y="1321411"/>
                    <a:pt x="4050214" y="1322658"/>
                  </a:cubicBezTo>
                  <a:cubicBezTo>
                    <a:pt x="4058383" y="1805354"/>
                    <a:pt x="4062667" y="1750118"/>
                    <a:pt x="4051132" y="1749906"/>
                  </a:cubicBezTo>
                  <a:close/>
                  <a:moveTo>
                    <a:pt x="4044870" y="942762"/>
                  </a:moveTo>
                  <a:cubicBezTo>
                    <a:pt x="4047389" y="1103174"/>
                    <a:pt x="4046707" y="1103010"/>
                    <a:pt x="4049225" y="1263963"/>
                  </a:cubicBezTo>
                  <a:cubicBezTo>
                    <a:pt x="4050073" y="1317222"/>
                    <a:pt x="4108172" y="1299947"/>
                    <a:pt x="3676287" y="1298394"/>
                  </a:cubicBezTo>
                  <a:cubicBezTo>
                    <a:pt x="3672826" y="1070673"/>
                    <a:pt x="3676099" y="1073026"/>
                    <a:pt x="3671955" y="873994"/>
                  </a:cubicBezTo>
                  <a:cubicBezTo>
                    <a:pt x="4101675" y="871429"/>
                    <a:pt x="4043340" y="843940"/>
                    <a:pt x="4044870" y="942762"/>
                  </a:cubicBezTo>
                  <a:close/>
                  <a:moveTo>
                    <a:pt x="4036819" y="423729"/>
                  </a:moveTo>
                  <a:cubicBezTo>
                    <a:pt x="4038303" y="665995"/>
                    <a:pt x="4040186" y="700332"/>
                    <a:pt x="4043246" y="850389"/>
                  </a:cubicBezTo>
                  <a:cubicBezTo>
                    <a:pt x="3955814" y="848530"/>
                    <a:pt x="3862238" y="848506"/>
                    <a:pt x="3768380" y="850648"/>
                  </a:cubicBezTo>
                  <a:cubicBezTo>
                    <a:pt x="3641752" y="853542"/>
                    <a:pt x="3674804" y="922970"/>
                    <a:pt x="3662727" y="460538"/>
                  </a:cubicBezTo>
                  <a:cubicBezTo>
                    <a:pt x="3661032" y="396217"/>
                    <a:pt x="3614232" y="432484"/>
                    <a:pt x="4036819" y="423729"/>
                  </a:cubicBezTo>
                  <a:close/>
                  <a:moveTo>
                    <a:pt x="3627345" y="1749035"/>
                  </a:moveTo>
                  <a:cubicBezTo>
                    <a:pt x="3350854" y="1749082"/>
                    <a:pt x="3325853" y="1749035"/>
                    <a:pt x="3290707" y="1749200"/>
                  </a:cubicBezTo>
                  <a:cubicBezTo>
                    <a:pt x="3284162" y="1517808"/>
                    <a:pt x="3287128" y="1429835"/>
                    <a:pt x="3286069" y="1322329"/>
                  </a:cubicBezTo>
                  <a:cubicBezTo>
                    <a:pt x="3489582" y="1321717"/>
                    <a:pt x="3541396" y="1319928"/>
                    <a:pt x="3657313" y="1320187"/>
                  </a:cubicBezTo>
                  <a:cubicBezTo>
                    <a:pt x="3664705" y="1825758"/>
                    <a:pt x="3678994" y="1749035"/>
                    <a:pt x="3627345" y="1749035"/>
                  </a:cubicBezTo>
                  <a:close/>
                  <a:moveTo>
                    <a:pt x="3653923" y="942715"/>
                  </a:moveTo>
                  <a:cubicBezTo>
                    <a:pt x="3660349" y="1354148"/>
                    <a:pt x="3664045" y="1298300"/>
                    <a:pt x="3627368" y="1298300"/>
                  </a:cubicBezTo>
                  <a:cubicBezTo>
                    <a:pt x="3233478" y="1298300"/>
                    <a:pt x="3286163" y="1317363"/>
                    <a:pt x="3285339" y="1263586"/>
                  </a:cubicBezTo>
                  <a:cubicBezTo>
                    <a:pt x="3278112" y="802119"/>
                    <a:pt x="3255913" y="872229"/>
                    <a:pt x="3344922" y="872229"/>
                  </a:cubicBezTo>
                  <a:cubicBezTo>
                    <a:pt x="3485980" y="872229"/>
                    <a:pt x="3486027" y="874135"/>
                    <a:pt x="3627368" y="874135"/>
                  </a:cubicBezTo>
                  <a:cubicBezTo>
                    <a:pt x="3659078" y="874112"/>
                    <a:pt x="3652581" y="860320"/>
                    <a:pt x="3653923" y="942715"/>
                  </a:cubicBezTo>
                  <a:close/>
                  <a:moveTo>
                    <a:pt x="3344898" y="422364"/>
                  </a:moveTo>
                  <a:cubicBezTo>
                    <a:pt x="3356151" y="422364"/>
                    <a:pt x="3625085" y="422529"/>
                    <a:pt x="3642458" y="422553"/>
                  </a:cubicBezTo>
                  <a:cubicBezTo>
                    <a:pt x="3643918" y="483201"/>
                    <a:pt x="3638150" y="245078"/>
                    <a:pt x="3652157" y="852248"/>
                  </a:cubicBezTo>
                  <a:cubicBezTo>
                    <a:pt x="3495067" y="852695"/>
                    <a:pt x="3429999" y="849259"/>
                    <a:pt x="3277665" y="850648"/>
                  </a:cubicBezTo>
                  <a:cubicBezTo>
                    <a:pt x="3271780" y="344747"/>
                    <a:pt x="3244425" y="422364"/>
                    <a:pt x="3344898" y="422364"/>
                  </a:cubicBezTo>
                  <a:close/>
                  <a:moveTo>
                    <a:pt x="3266789" y="1322399"/>
                  </a:moveTo>
                  <a:cubicBezTo>
                    <a:pt x="3268201" y="1472009"/>
                    <a:pt x="3264152" y="1439084"/>
                    <a:pt x="3271403" y="1749294"/>
                  </a:cubicBezTo>
                  <a:cubicBezTo>
                    <a:pt x="2836622" y="1752024"/>
                    <a:pt x="2945782" y="1751318"/>
                    <a:pt x="2900512" y="1751742"/>
                  </a:cubicBezTo>
                  <a:cubicBezTo>
                    <a:pt x="2899123" y="1574714"/>
                    <a:pt x="2896134" y="1455041"/>
                    <a:pt x="2893897" y="1321246"/>
                  </a:cubicBezTo>
                  <a:cubicBezTo>
                    <a:pt x="3076365" y="1324706"/>
                    <a:pt x="3122576" y="1323035"/>
                    <a:pt x="3266789" y="1322399"/>
                  </a:cubicBezTo>
                  <a:close/>
                  <a:moveTo>
                    <a:pt x="3259679" y="942762"/>
                  </a:moveTo>
                  <a:cubicBezTo>
                    <a:pt x="3266247" y="1362291"/>
                    <a:pt x="3287552" y="1300230"/>
                    <a:pt x="3203628" y="1300912"/>
                  </a:cubicBezTo>
                  <a:cubicBezTo>
                    <a:pt x="2843919" y="1303831"/>
                    <a:pt x="2893685" y="1307761"/>
                    <a:pt x="2892979" y="1263586"/>
                  </a:cubicBezTo>
                  <a:cubicBezTo>
                    <a:pt x="2886858" y="882513"/>
                    <a:pt x="2887282" y="906542"/>
                    <a:pt x="2886599" y="873406"/>
                  </a:cubicBezTo>
                  <a:cubicBezTo>
                    <a:pt x="3324559" y="879736"/>
                    <a:pt x="3258102" y="841634"/>
                    <a:pt x="3259679" y="942762"/>
                  </a:cubicBezTo>
                  <a:close/>
                  <a:moveTo>
                    <a:pt x="2921440" y="424506"/>
                  </a:moveTo>
                  <a:cubicBezTo>
                    <a:pt x="3303631" y="421164"/>
                    <a:pt x="3250734" y="412127"/>
                    <a:pt x="3252146" y="461197"/>
                  </a:cubicBezTo>
                  <a:cubicBezTo>
                    <a:pt x="3265376" y="913179"/>
                    <a:pt x="3267213" y="850483"/>
                    <a:pt x="3203557" y="851848"/>
                  </a:cubicBezTo>
                  <a:cubicBezTo>
                    <a:pt x="3107486" y="853919"/>
                    <a:pt x="3016664" y="853801"/>
                    <a:pt x="2921487" y="852130"/>
                  </a:cubicBezTo>
                  <a:cubicBezTo>
                    <a:pt x="2876830" y="851354"/>
                    <a:pt x="2886694" y="865616"/>
                    <a:pt x="2884410" y="781644"/>
                  </a:cubicBezTo>
                  <a:cubicBezTo>
                    <a:pt x="2873205" y="369341"/>
                    <a:pt x="2867978" y="425000"/>
                    <a:pt x="2921440" y="424506"/>
                  </a:cubicBezTo>
                  <a:close/>
                  <a:moveTo>
                    <a:pt x="2881161" y="1744493"/>
                  </a:moveTo>
                  <a:cubicBezTo>
                    <a:pt x="2881279" y="1757743"/>
                    <a:pt x="2910588" y="1750683"/>
                    <a:pt x="2507493" y="1750447"/>
                  </a:cubicBezTo>
                  <a:cubicBezTo>
                    <a:pt x="2507116" y="1672666"/>
                    <a:pt x="2502502" y="1323341"/>
                    <a:pt x="2502455" y="1320658"/>
                  </a:cubicBezTo>
                  <a:cubicBezTo>
                    <a:pt x="2699871" y="1320658"/>
                    <a:pt x="2791705" y="1319693"/>
                    <a:pt x="2874617" y="1320964"/>
                  </a:cubicBezTo>
                  <a:cubicBezTo>
                    <a:pt x="2876971" y="1462313"/>
                    <a:pt x="2879984" y="1582763"/>
                    <a:pt x="2881161" y="1744493"/>
                  </a:cubicBezTo>
                  <a:close/>
                  <a:moveTo>
                    <a:pt x="2874264" y="1299077"/>
                  </a:moveTo>
                  <a:cubicBezTo>
                    <a:pt x="2449276" y="1292628"/>
                    <a:pt x="2502502" y="1320070"/>
                    <a:pt x="2501608" y="1263539"/>
                  </a:cubicBezTo>
                  <a:cubicBezTo>
                    <a:pt x="2496240" y="923346"/>
                    <a:pt x="2496146" y="913532"/>
                    <a:pt x="2495205" y="870370"/>
                  </a:cubicBezTo>
                  <a:cubicBezTo>
                    <a:pt x="2497841" y="870370"/>
                    <a:pt x="2865483" y="873147"/>
                    <a:pt x="2867319" y="873170"/>
                  </a:cubicBezTo>
                  <a:cubicBezTo>
                    <a:pt x="2868284" y="920263"/>
                    <a:pt x="2868402" y="934101"/>
                    <a:pt x="2874264" y="1299077"/>
                  </a:cubicBezTo>
                  <a:close/>
                  <a:moveTo>
                    <a:pt x="2497794" y="425471"/>
                  </a:moveTo>
                  <a:cubicBezTo>
                    <a:pt x="2916073" y="425471"/>
                    <a:pt x="2859339" y="411115"/>
                    <a:pt x="2859763" y="460938"/>
                  </a:cubicBezTo>
                  <a:cubicBezTo>
                    <a:pt x="2863105" y="920993"/>
                    <a:pt x="2896699" y="850907"/>
                    <a:pt x="2780193" y="850907"/>
                  </a:cubicBezTo>
                  <a:cubicBezTo>
                    <a:pt x="2641701" y="850907"/>
                    <a:pt x="2638146" y="848530"/>
                    <a:pt x="2497770" y="848530"/>
                  </a:cubicBezTo>
                  <a:cubicBezTo>
                    <a:pt x="2493509" y="848506"/>
                    <a:pt x="2475430" y="425471"/>
                    <a:pt x="2497794" y="425471"/>
                  </a:cubicBezTo>
                  <a:close/>
                  <a:moveTo>
                    <a:pt x="2488142" y="1745434"/>
                  </a:moveTo>
                  <a:cubicBezTo>
                    <a:pt x="2488189" y="1752919"/>
                    <a:pt x="2188181" y="1752377"/>
                    <a:pt x="2116239" y="1751389"/>
                  </a:cubicBezTo>
                  <a:cubicBezTo>
                    <a:pt x="2108918" y="1331178"/>
                    <a:pt x="2110119" y="1444709"/>
                    <a:pt x="2107812" y="1322564"/>
                  </a:cubicBezTo>
                  <a:cubicBezTo>
                    <a:pt x="2281781" y="1325271"/>
                    <a:pt x="2344023" y="1320846"/>
                    <a:pt x="2483199" y="1320658"/>
                  </a:cubicBezTo>
                  <a:cubicBezTo>
                    <a:pt x="2483199" y="1322352"/>
                    <a:pt x="2487907" y="1685986"/>
                    <a:pt x="2488142" y="1745434"/>
                  </a:cubicBezTo>
                  <a:close/>
                  <a:moveTo>
                    <a:pt x="2482869" y="1298794"/>
                  </a:moveTo>
                  <a:cubicBezTo>
                    <a:pt x="2053337" y="1299430"/>
                    <a:pt x="2107647" y="1318493"/>
                    <a:pt x="2106799" y="1263586"/>
                  </a:cubicBezTo>
                  <a:cubicBezTo>
                    <a:pt x="2104704" y="1128827"/>
                    <a:pt x="2104633" y="1100421"/>
                    <a:pt x="2102138" y="942386"/>
                  </a:cubicBezTo>
                  <a:cubicBezTo>
                    <a:pt x="2100726" y="849377"/>
                    <a:pt x="2035540" y="870534"/>
                    <a:pt x="2475924" y="870370"/>
                  </a:cubicBezTo>
                  <a:cubicBezTo>
                    <a:pt x="2477101" y="923770"/>
                    <a:pt x="2482845" y="1297029"/>
                    <a:pt x="2482869" y="1298794"/>
                  </a:cubicBezTo>
                  <a:close/>
                  <a:moveTo>
                    <a:pt x="2468156" y="425400"/>
                  </a:moveTo>
                  <a:cubicBezTo>
                    <a:pt x="2469521" y="713676"/>
                    <a:pt x="2472605" y="737258"/>
                    <a:pt x="2475383" y="848530"/>
                  </a:cubicBezTo>
                  <a:cubicBezTo>
                    <a:pt x="2204966" y="848647"/>
                    <a:pt x="2151480" y="848906"/>
                    <a:pt x="2100702" y="850153"/>
                  </a:cubicBezTo>
                  <a:cubicBezTo>
                    <a:pt x="2095546" y="512808"/>
                    <a:pt x="2096771" y="581788"/>
                    <a:pt x="2093122" y="422600"/>
                  </a:cubicBezTo>
                  <a:cubicBezTo>
                    <a:pt x="2276460" y="417657"/>
                    <a:pt x="2348237" y="424788"/>
                    <a:pt x="2468156" y="425400"/>
                  </a:cubicBezTo>
                  <a:close/>
                  <a:moveTo>
                    <a:pt x="2090862" y="1424563"/>
                  </a:moveTo>
                  <a:cubicBezTo>
                    <a:pt x="2100726" y="1802294"/>
                    <a:pt x="2104445" y="1751224"/>
                    <a:pt x="2074477" y="1750706"/>
                  </a:cubicBezTo>
                  <a:cubicBezTo>
                    <a:pt x="1724444" y="1744140"/>
                    <a:pt x="1723455" y="1756449"/>
                    <a:pt x="1723267" y="1745246"/>
                  </a:cubicBezTo>
                  <a:cubicBezTo>
                    <a:pt x="1714933" y="1246335"/>
                    <a:pt x="1686260" y="1321340"/>
                    <a:pt x="1792054" y="1320917"/>
                  </a:cubicBezTo>
                  <a:cubicBezTo>
                    <a:pt x="1921695" y="1320399"/>
                    <a:pt x="1982408" y="1320234"/>
                    <a:pt x="2074124" y="1321952"/>
                  </a:cubicBezTo>
                  <a:cubicBezTo>
                    <a:pt x="2093569" y="1322329"/>
                    <a:pt x="2087778" y="1306231"/>
                    <a:pt x="2090862" y="1424563"/>
                  </a:cubicBezTo>
                  <a:close/>
                  <a:moveTo>
                    <a:pt x="2082858" y="942762"/>
                  </a:moveTo>
                  <a:cubicBezTo>
                    <a:pt x="2089120" y="1343133"/>
                    <a:pt x="2093051" y="1300418"/>
                    <a:pt x="2074477" y="1300065"/>
                  </a:cubicBezTo>
                  <a:cubicBezTo>
                    <a:pt x="1662507" y="1292322"/>
                    <a:pt x="1713709" y="1319693"/>
                    <a:pt x="1712838" y="1263633"/>
                  </a:cubicBezTo>
                  <a:cubicBezTo>
                    <a:pt x="1710343" y="1104351"/>
                    <a:pt x="1714157" y="1104822"/>
                    <a:pt x="1711614" y="942339"/>
                  </a:cubicBezTo>
                  <a:cubicBezTo>
                    <a:pt x="1710013" y="841022"/>
                    <a:pt x="1653538" y="884255"/>
                    <a:pt x="2074548" y="872747"/>
                  </a:cubicBezTo>
                  <a:cubicBezTo>
                    <a:pt x="2084741" y="872464"/>
                    <a:pt x="2081634" y="862015"/>
                    <a:pt x="2082858" y="942762"/>
                  </a:cubicBezTo>
                  <a:close/>
                  <a:moveTo>
                    <a:pt x="2073842" y="423141"/>
                  </a:moveTo>
                  <a:cubicBezTo>
                    <a:pt x="2084600" y="898258"/>
                    <a:pt x="2083658" y="850601"/>
                    <a:pt x="2074054" y="850836"/>
                  </a:cubicBezTo>
                  <a:cubicBezTo>
                    <a:pt x="1981160" y="853519"/>
                    <a:pt x="1964870" y="852554"/>
                    <a:pt x="1791984" y="853025"/>
                  </a:cubicBezTo>
                  <a:cubicBezTo>
                    <a:pt x="1683577" y="853307"/>
                    <a:pt x="1714157" y="924452"/>
                    <a:pt x="1702080" y="460490"/>
                  </a:cubicBezTo>
                  <a:cubicBezTo>
                    <a:pt x="1700456" y="396170"/>
                    <a:pt x="1656222" y="435120"/>
                    <a:pt x="2073842" y="423141"/>
                  </a:cubicBezTo>
                  <a:close/>
                  <a:moveTo>
                    <a:pt x="1704010" y="1745670"/>
                  </a:moveTo>
                  <a:cubicBezTo>
                    <a:pt x="1704152" y="1754472"/>
                    <a:pt x="1330248" y="1748165"/>
                    <a:pt x="1330130" y="1744964"/>
                  </a:cubicBezTo>
                  <a:cubicBezTo>
                    <a:pt x="1312262" y="1250360"/>
                    <a:pt x="1318265" y="1320117"/>
                    <a:pt x="1368549" y="1320117"/>
                  </a:cubicBezTo>
                  <a:cubicBezTo>
                    <a:pt x="1503275" y="1320117"/>
                    <a:pt x="1506924" y="1321199"/>
                    <a:pt x="1650878" y="1321199"/>
                  </a:cubicBezTo>
                  <a:cubicBezTo>
                    <a:pt x="1707871" y="1321199"/>
                    <a:pt x="1695253" y="1252455"/>
                    <a:pt x="1704010" y="1745670"/>
                  </a:cubicBezTo>
                  <a:close/>
                  <a:moveTo>
                    <a:pt x="1692357" y="942715"/>
                  </a:moveTo>
                  <a:cubicBezTo>
                    <a:pt x="1698878" y="1357819"/>
                    <a:pt x="1704010" y="1299359"/>
                    <a:pt x="1650878" y="1299359"/>
                  </a:cubicBezTo>
                  <a:cubicBezTo>
                    <a:pt x="1271513" y="1299359"/>
                    <a:pt x="1323327" y="1307902"/>
                    <a:pt x="1322644" y="1263586"/>
                  </a:cubicBezTo>
                  <a:cubicBezTo>
                    <a:pt x="1315511" y="808285"/>
                    <a:pt x="1296419" y="873500"/>
                    <a:pt x="1368549" y="873500"/>
                  </a:cubicBezTo>
                  <a:cubicBezTo>
                    <a:pt x="1753541" y="873500"/>
                    <a:pt x="1691063" y="859591"/>
                    <a:pt x="1692357" y="942715"/>
                  </a:cubicBezTo>
                  <a:close/>
                  <a:moveTo>
                    <a:pt x="1368549" y="423423"/>
                  </a:moveTo>
                  <a:cubicBezTo>
                    <a:pt x="1657281" y="423494"/>
                    <a:pt x="1658058" y="423494"/>
                    <a:pt x="1681858" y="423541"/>
                  </a:cubicBezTo>
                  <a:cubicBezTo>
                    <a:pt x="1684118" y="517421"/>
                    <a:pt x="1690733" y="851401"/>
                    <a:pt x="1690780" y="853260"/>
                  </a:cubicBezTo>
                  <a:cubicBezTo>
                    <a:pt x="1569214" y="853378"/>
                    <a:pt x="1679669" y="853378"/>
                    <a:pt x="1314546" y="851542"/>
                  </a:cubicBezTo>
                  <a:cubicBezTo>
                    <a:pt x="1306565" y="345783"/>
                    <a:pt x="1290652" y="423423"/>
                    <a:pt x="1368549" y="423423"/>
                  </a:cubicBezTo>
                  <a:close/>
                  <a:moveTo>
                    <a:pt x="1304988" y="1424375"/>
                  </a:moveTo>
                  <a:cubicBezTo>
                    <a:pt x="1305553" y="1533552"/>
                    <a:pt x="1306918" y="1638023"/>
                    <a:pt x="1310803" y="1745811"/>
                  </a:cubicBezTo>
                  <a:cubicBezTo>
                    <a:pt x="1310897" y="1748329"/>
                    <a:pt x="937935" y="1763038"/>
                    <a:pt x="937935" y="1745905"/>
                  </a:cubicBezTo>
                  <a:cubicBezTo>
                    <a:pt x="937935" y="1285285"/>
                    <a:pt x="916112" y="1322046"/>
                    <a:pt x="945091" y="1322235"/>
                  </a:cubicBezTo>
                  <a:cubicBezTo>
                    <a:pt x="1376388" y="1325176"/>
                    <a:pt x="1304258" y="1283920"/>
                    <a:pt x="1304988" y="1424375"/>
                  </a:cubicBezTo>
                  <a:close/>
                  <a:moveTo>
                    <a:pt x="1296702" y="942809"/>
                  </a:moveTo>
                  <a:cubicBezTo>
                    <a:pt x="1303270" y="1363985"/>
                    <a:pt x="1327799" y="1297641"/>
                    <a:pt x="1227279" y="1299547"/>
                  </a:cubicBezTo>
                  <a:cubicBezTo>
                    <a:pt x="876092" y="1305690"/>
                    <a:pt x="929931" y="1308020"/>
                    <a:pt x="929248" y="1263633"/>
                  </a:cubicBezTo>
                  <a:cubicBezTo>
                    <a:pt x="922374" y="824477"/>
                    <a:pt x="918443" y="873029"/>
                    <a:pt x="945303" y="872605"/>
                  </a:cubicBezTo>
                  <a:cubicBezTo>
                    <a:pt x="1367537" y="865780"/>
                    <a:pt x="1295430" y="862297"/>
                    <a:pt x="1296702" y="942809"/>
                  </a:cubicBezTo>
                  <a:close/>
                  <a:moveTo>
                    <a:pt x="945209" y="422435"/>
                  </a:moveTo>
                  <a:cubicBezTo>
                    <a:pt x="1342348" y="420034"/>
                    <a:pt x="1287991" y="411279"/>
                    <a:pt x="1288956" y="464444"/>
                  </a:cubicBezTo>
                  <a:cubicBezTo>
                    <a:pt x="1290957" y="573645"/>
                    <a:pt x="1292135" y="653286"/>
                    <a:pt x="1295266" y="851401"/>
                  </a:cubicBezTo>
                  <a:cubicBezTo>
                    <a:pt x="1205197" y="850718"/>
                    <a:pt x="1133161" y="847894"/>
                    <a:pt x="924399" y="851071"/>
                  </a:cubicBezTo>
                  <a:cubicBezTo>
                    <a:pt x="918560" y="363740"/>
                    <a:pt x="902623" y="422670"/>
                    <a:pt x="945209" y="422435"/>
                  </a:cubicBezTo>
                  <a:close/>
                  <a:moveTo>
                    <a:pt x="918654" y="1745905"/>
                  </a:moveTo>
                  <a:cubicBezTo>
                    <a:pt x="918654" y="1756566"/>
                    <a:pt x="951188" y="1752001"/>
                    <a:pt x="545739" y="1751624"/>
                  </a:cubicBezTo>
                  <a:cubicBezTo>
                    <a:pt x="546304" y="1558028"/>
                    <a:pt x="541078" y="1432236"/>
                    <a:pt x="538959" y="1322446"/>
                  </a:cubicBezTo>
                  <a:cubicBezTo>
                    <a:pt x="656453" y="1322399"/>
                    <a:pt x="768321" y="1321246"/>
                    <a:pt x="911027" y="1322046"/>
                  </a:cubicBezTo>
                  <a:cubicBezTo>
                    <a:pt x="913287" y="1435483"/>
                    <a:pt x="918654" y="1540730"/>
                    <a:pt x="918654" y="1745905"/>
                  </a:cubicBezTo>
                  <a:close/>
                  <a:moveTo>
                    <a:pt x="909968" y="1264010"/>
                  </a:moveTo>
                  <a:cubicBezTo>
                    <a:pt x="910721" y="1311503"/>
                    <a:pt x="971646" y="1300371"/>
                    <a:pt x="538512" y="1300583"/>
                  </a:cubicBezTo>
                  <a:cubicBezTo>
                    <a:pt x="533828" y="1036030"/>
                    <a:pt x="532062" y="1004823"/>
                    <a:pt x="530696" y="873570"/>
                  </a:cubicBezTo>
                  <a:cubicBezTo>
                    <a:pt x="796876" y="873759"/>
                    <a:pt x="840733" y="874017"/>
                    <a:pt x="905377" y="873194"/>
                  </a:cubicBezTo>
                  <a:cubicBezTo>
                    <a:pt x="908673" y="1118472"/>
                    <a:pt x="908273" y="1155374"/>
                    <a:pt x="909968" y="1264010"/>
                  </a:cubicBezTo>
                  <a:close/>
                  <a:moveTo>
                    <a:pt x="896879" y="422670"/>
                  </a:moveTo>
                  <a:cubicBezTo>
                    <a:pt x="903753" y="638530"/>
                    <a:pt x="901634" y="573057"/>
                    <a:pt x="905095" y="851354"/>
                  </a:cubicBezTo>
                  <a:cubicBezTo>
                    <a:pt x="847725" y="852060"/>
                    <a:pt x="826091" y="851918"/>
                    <a:pt x="530508" y="851730"/>
                  </a:cubicBezTo>
                  <a:cubicBezTo>
                    <a:pt x="529425" y="717465"/>
                    <a:pt x="531756" y="753191"/>
                    <a:pt x="525023" y="425000"/>
                  </a:cubicBezTo>
                  <a:cubicBezTo>
                    <a:pt x="645365" y="424930"/>
                    <a:pt x="548964" y="424082"/>
                    <a:pt x="896879" y="422670"/>
                  </a:cubicBezTo>
                  <a:close/>
                  <a:moveTo>
                    <a:pt x="239610" y="422882"/>
                  </a:moveTo>
                  <a:cubicBezTo>
                    <a:pt x="378032" y="422882"/>
                    <a:pt x="377232" y="424812"/>
                    <a:pt x="505719" y="424953"/>
                  </a:cubicBezTo>
                  <a:cubicBezTo>
                    <a:pt x="512640" y="764017"/>
                    <a:pt x="510122" y="721113"/>
                    <a:pt x="511228" y="851683"/>
                  </a:cubicBezTo>
                  <a:cubicBezTo>
                    <a:pt x="246037" y="851495"/>
                    <a:pt x="204252" y="851330"/>
                    <a:pt x="139254" y="851824"/>
                  </a:cubicBezTo>
                  <a:cubicBezTo>
                    <a:pt x="134099" y="334298"/>
                    <a:pt x="97634" y="422882"/>
                    <a:pt x="239610" y="422882"/>
                  </a:cubicBezTo>
                  <a:close/>
                  <a:moveTo>
                    <a:pt x="239610" y="873359"/>
                  </a:moveTo>
                  <a:cubicBezTo>
                    <a:pt x="563372" y="873570"/>
                    <a:pt x="510898" y="850436"/>
                    <a:pt x="512334" y="942809"/>
                  </a:cubicBezTo>
                  <a:cubicBezTo>
                    <a:pt x="514877" y="1106210"/>
                    <a:pt x="516101" y="1103457"/>
                    <a:pt x="518620" y="1263963"/>
                  </a:cubicBezTo>
                  <a:cubicBezTo>
                    <a:pt x="519444" y="1316610"/>
                    <a:pt x="577802" y="1300136"/>
                    <a:pt x="145187" y="1299924"/>
                  </a:cubicBezTo>
                  <a:cubicBezTo>
                    <a:pt x="136571" y="794800"/>
                    <a:pt x="111994" y="873359"/>
                    <a:pt x="239610" y="873359"/>
                  </a:cubicBezTo>
                  <a:close/>
                  <a:moveTo>
                    <a:pt x="152343" y="1744776"/>
                  </a:moveTo>
                  <a:cubicBezTo>
                    <a:pt x="150766" y="1242805"/>
                    <a:pt x="108486" y="1321764"/>
                    <a:pt x="239610" y="1321835"/>
                  </a:cubicBezTo>
                  <a:cubicBezTo>
                    <a:pt x="362283" y="1321835"/>
                    <a:pt x="382034" y="1322446"/>
                    <a:pt x="519632" y="1322446"/>
                  </a:cubicBezTo>
                  <a:cubicBezTo>
                    <a:pt x="522104" y="1452240"/>
                    <a:pt x="526977" y="1552239"/>
                    <a:pt x="526388" y="1751624"/>
                  </a:cubicBezTo>
                  <a:cubicBezTo>
                    <a:pt x="524034" y="1751624"/>
                    <a:pt x="152367" y="1751624"/>
                    <a:pt x="152343" y="1744776"/>
                  </a:cubicBezTo>
                  <a:close/>
                  <a:moveTo>
                    <a:pt x="156628" y="2066306"/>
                  </a:moveTo>
                  <a:cubicBezTo>
                    <a:pt x="154980" y="1978733"/>
                    <a:pt x="152838" y="1859930"/>
                    <a:pt x="152461" y="1772146"/>
                  </a:cubicBezTo>
                  <a:cubicBezTo>
                    <a:pt x="367180" y="1771276"/>
                    <a:pt x="348771" y="1773464"/>
                    <a:pt x="526365" y="1773464"/>
                  </a:cubicBezTo>
                  <a:cubicBezTo>
                    <a:pt x="525800" y="2223541"/>
                    <a:pt x="543715" y="2198782"/>
                    <a:pt x="521774" y="2198782"/>
                  </a:cubicBezTo>
                  <a:cubicBezTo>
                    <a:pt x="82544" y="2198782"/>
                    <a:pt x="159735" y="2233284"/>
                    <a:pt x="156628" y="2066306"/>
                  </a:cubicBezTo>
                  <a:close/>
                  <a:moveTo>
                    <a:pt x="159382" y="2226859"/>
                  </a:moveTo>
                  <a:cubicBezTo>
                    <a:pt x="159241" y="2218363"/>
                    <a:pt x="532721" y="2217916"/>
                    <a:pt x="532862" y="2227236"/>
                  </a:cubicBezTo>
                  <a:cubicBezTo>
                    <a:pt x="540254" y="2698658"/>
                    <a:pt x="554614" y="2647611"/>
                    <a:pt x="521751" y="2647611"/>
                  </a:cubicBezTo>
                  <a:cubicBezTo>
                    <a:pt x="263552" y="2647564"/>
                    <a:pt x="217694" y="2647400"/>
                    <a:pt x="167104" y="2647870"/>
                  </a:cubicBezTo>
                  <a:cubicBezTo>
                    <a:pt x="165809" y="2596306"/>
                    <a:pt x="159594" y="2240180"/>
                    <a:pt x="159382" y="2226859"/>
                  </a:cubicBezTo>
                  <a:close/>
                  <a:moveTo>
                    <a:pt x="174919" y="3029437"/>
                  </a:moveTo>
                  <a:cubicBezTo>
                    <a:pt x="169599" y="2604072"/>
                    <a:pt x="146152" y="2669428"/>
                    <a:pt x="239610" y="2669428"/>
                  </a:cubicBezTo>
                  <a:cubicBezTo>
                    <a:pt x="259173" y="2669428"/>
                    <a:pt x="525470" y="2669475"/>
                    <a:pt x="542090" y="2669499"/>
                  </a:cubicBezTo>
                  <a:cubicBezTo>
                    <a:pt x="543432" y="2782418"/>
                    <a:pt x="542538" y="2726758"/>
                    <a:pt x="548117" y="3100771"/>
                  </a:cubicBezTo>
                  <a:cubicBezTo>
                    <a:pt x="107097" y="3101100"/>
                    <a:pt x="176002" y="3114868"/>
                    <a:pt x="174919" y="3029437"/>
                  </a:cubicBezTo>
                  <a:close/>
                  <a:moveTo>
                    <a:pt x="182264" y="3511003"/>
                  </a:moveTo>
                  <a:cubicBezTo>
                    <a:pt x="177815" y="3231553"/>
                    <a:pt x="176920" y="3177964"/>
                    <a:pt x="176120" y="3120046"/>
                  </a:cubicBezTo>
                  <a:cubicBezTo>
                    <a:pt x="323440" y="3118492"/>
                    <a:pt x="380104" y="3122752"/>
                    <a:pt x="548470" y="3122635"/>
                  </a:cubicBezTo>
                  <a:cubicBezTo>
                    <a:pt x="552637" y="3395754"/>
                    <a:pt x="548894" y="3364523"/>
                    <a:pt x="552613" y="3551389"/>
                  </a:cubicBezTo>
                  <a:cubicBezTo>
                    <a:pt x="118656" y="3552801"/>
                    <a:pt x="182947" y="3555130"/>
                    <a:pt x="182264" y="3511003"/>
                  </a:cubicBezTo>
                  <a:close/>
                  <a:moveTo>
                    <a:pt x="188973" y="3992663"/>
                  </a:moveTo>
                  <a:cubicBezTo>
                    <a:pt x="178239" y="3501072"/>
                    <a:pt x="167057" y="3570334"/>
                    <a:pt x="239634" y="3570334"/>
                  </a:cubicBezTo>
                  <a:cubicBezTo>
                    <a:pt x="378480" y="3570334"/>
                    <a:pt x="381069" y="3573276"/>
                    <a:pt x="521798" y="3573276"/>
                  </a:cubicBezTo>
                  <a:cubicBezTo>
                    <a:pt x="558451" y="3573276"/>
                    <a:pt x="557722" y="3505049"/>
                    <a:pt x="562359" y="3991863"/>
                  </a:cubicBezTo>
                  <a:cubicBezTo>
                    <a:pt x="562454" y="4002571"/>
                    <a:pt x="569751" y="3999794"/>
                    <a:pt x="521798" y="3999794"/>
                  </a:cubicBezTo>
                  <a:cubicBezTo>
                    <a:pt x="149824" y="3999794"/>
                    <a:pt x="189162" y="4001018"/>
                    <a:pt x="188973" y="3992663"/>
                  </a:cubicBezTo>
                  <a:close/>
                  <a:moveTo>
                    <a:pt x="189609" y="4020999"/>
                  </a:moveTo>
                  <a:cubicBezTo>
                    <a:pt x="247379" y="4020952"/>
                    <a:pt x="560853" y="4021705"/>
                    <a:pt x="562618" y="4021705"/>
                  </a:cubicBezTo>
                  <a:cubicBezTo>
                    <a:pt x="567609" y="4517391"/>
                    <a:pt x="591338" y="4449918"/>
                    <a:pt x="521774" y="4449918"/>
                  </a:cubicBezTo>
                  <a:cubicBezTo>
                    <a:pt x="241140" y="4449870"/>
                    <a:pt x="225556" y="4449894"/>
                    <a:pt x="194011" y="4449823"/>
                  </a:cubicBezTo>
                  <a:cubicBezTo>
                    <a:pt x="191798" y="4289741"/>
                    <a:pt x="195353" y="4283480"/>
                    <a:pt x="189609" y="4020999"/>
                  </a:cubicBezTo>
                  <a:close/>
                  <a:moveTo>
                    <a:pt x="203804" y="4900229"/>
                  </a:moveTo>
                  <a:cubicBezTo>
                    <a:pt x="195282" y="4481948"/>
                    <a:pt x="196059" y="4594867"/>
                    <a:pt x="194317" y="4471663"/>
                  </a:cubicBezTo>
                  <a:cubicBezTo>
                    <a:pt x="598777" y="4472699"/>
                    <a:pt x="569869" y="4469357"/>
                    <a:pt x="569940" y="4474793"/>
                  </a:cubicBezTo>
                  <a:cubicBezTo>
                    <a:pt x="577543" y="4961301"/>
                    <a:pt x="598377" y="4897499"/>
                    <a:pt x="521751" y="4897499"/>
                  </a:cubicBezTo>
                  <a:cubicBezTo>
                    <a:pt x="368475" y="4897523"/>
                    <a:pt x="366874" y="4900982"/>
                    <a:pt x="203804" y="4900229"/>
                  </a:cubicBezTo>
                  <a:close/>
                  <a:moveTo>
                    <a:pt x="204275" y="4922093"/>
                  </a:moveTo>
                  <a:cubicBezTo>
                    <a:pt x="332833" y="4922658"/>
                    <a:pt x="351760" y="4919975"/>
                    <a:pt x="576908" y="4919292"/>
                  </a:cubicBezTo>
                  <a:cubicBezTo>
                    <a:pt x="584912" y="5429852"/>
                    <a:pt x="603580" y="5347599"/>
                    <a:pt x="521774" y="5347599"/>
                  </a:cubicBezTo>
                  <a:cubicBezTo>
                    <a:pt x="380645" y="5347599"/>
                    <a:pt x="380504" y="5350259"/>
                    <a:pt x="239610" y="5350259"/>
                  </a:cubicBezTo>
                  <a:cubicBezTo>
                    <a:pt x="197071" y="5350259"/>
                    <a:pt x="214539" y="5405235"/>
                    <a:pt x="204275" y="4922093"/>
                  </a:cubicBezTo>
                  <a:close/>
                  <a:moveTo>
                    <a:pt x="214021" y="5759243"/>
                  </a:moveTo>
                  <a:cubicBezTo>
                    <a:pt x="207006" y="5309708"/>
                    <a:pt x="206935" y="5372099"/>
                    <a:pt x="239610" y="5372099"/>
                  </a:cubicBezTo>
                  <a:cubicBezTo>
                    <a:pt x="643011" y="5372099"/>
                    <a:pt x="584559" y="5343363"/>
                    <a:pt x="586089" y="5438372"/>
                  </a:cubicBezTo>
                  <a:cubicBezTo>
                    <a:pt x="588537" y="5595089"/>
                    <a:pt x="585547" y="5599278"/>
                    <a:pt x="588066" y="5759573"/>
                  </a:cubicBezTo>
                  <a:cubicBezTo>
                    <a:pt x="588796" y="5805630"/>
                    <a:pt x="601979" y="5795863"/>
                    <a:pt x="521798" y="5795863"/>
                  </a:cubicBezTo>
                  <a:cubicBezTo>
                    <a:pt x="165197" y="5795863"/>
                    <a:pt x="214798" y="5809702"/>
                    <a:pt x="214021" y="5759243"/>
                  </a:cubicBezTo>
                  <a:close/>
                  <a:moveTo>
                    <a:pt x="222567" y="6240997"/>
                  </a:moveTo>
                  <a:cubicBezTo>
                    <a:pt x="210796" y="5750512"/>
                    <a:pt x="207265" y="5818292"/>
                    <a:pt x="239610" y="5818292"/>
                  </a:cubicBezTo>
                  <a:cubicBezTo>
                    <a:pt x="661303" y="5818292"/>
                    <a:pt x="588631" y="5790474"/>
                    <a:pt x="590279" y="5920173"/>
                  </a:cubicBezTo>
                  <a:cubicBezTo>
                    <a:pt x="591574" y="6023043"/>
                    <a:pt x="593175" y="6139233"/>
                    <a:pt x="595858" y="6241609"/>
                  </a:cubicBezTo>
                  <a:cubicBezTo>
                    <a:pt x="596023" y="6248199"/>
                    <a:pt x="607111" y="6246269"/>
                    <a:pt x="521798" y="6246269"/>
                  </a:cubicBezTo>
                  <a:cubicBezTo>
                    <a:pt x="197966" y="6246269"/>
                    <a:pt x="222990" y="6259331"/>
                    <a:pt x="222567" y="6240997"/>
                  </a:cubicBezTo>
                  <a:close/>
                  <a:moveTo>
                    <a:pt x="231677" y="6698299"/>
                  </a:moveTo>
                  <a:cubicBezTo>
                    <a:pt x="223838" y="6222428"/>
                    <a:pt x="214280" y="6272016"/>
                    <a:pt x="239610" y="6272016"/>
                  </a:cubicBezTo>
                  <a:cubicBezTo>
                    <a:pt x="667518" y="6272016"/>
                    <a:pt x="596329" y="6222122"/>
                    <a:pt x="599154" y="6402021"/>
                  </a:cubicBezTo>
                  <a:cubicBezTo>
                    <a:pt x="601649" y="6561680"/>
                    <a:pt x="603415" y="6559068"/>
                    <a:pt x="605816" y="6698628"/>
                  </a:cubicBezTo>
                  <a:cubicBezTo>
                    <a:pt x="560099" y="6698440"/>
                    <a:pt x="253688" y="6698299"/>
                    <a:pt x="231677" y="6698299"/>
                  </a:cubicBezTo>
                  <a:close/>
                  <a:moveTo>
                    <a:pt x="239610" y="6720139"/>
                  </a:moveTo>
                  <a:cubicBezTo>
                    <a:pt x="571258" y="6720351"/>
                    <a:pt x="566691" y="6720327"/>
                    <a:pt x="606193" y="6720515"/>
                  </a:cubicBezTo>
                  <a:cubicBezTo>
                    <a:pt x="609442" y="6947436"/>
                    <a:pt x="608406" y="6937175"/>
                    <a:pt x="612102" y="7146233"/>
                  </a:cubicBezTo>
                  <a:cubicBezTo>
                    <a:pt x="517796" y="7145127"/>
                    <a:pt x="380951" y="7146351"/>
                    <a:pt x="239328" y="7146351"/>
                  </a:cubicBezTo>
                  <a:cubicBezTo>
                    <a:pt x="237162" y="6687026"/>
                    <a:pt x="222402" y="6720139"/>
                    <a:pt x="239610" y="6720139"/>
                  </a:cubicBezTo>
                  <a:close/>
                  <a:moveTo>
                    <a:pt x="239610" y="7168168"/>
                  </a:moveTo>
                  <a:cubicBezTo>
                    <a:pt x="670625" y="7168168"/>
                    <a:pt x="612219" y="7153553"/>
                    <a:pt x="613185" y="7205305"/>
                  </a:cubicBezTo>
                  <a:cubicBezTo>
                    <a:pt x="622013" y="7673927"/>
                    <a:pt x="638868" y="7597534"/>
                    <a:pt x="521774" y="7597534"/>
                  </a:cubicBezTo>
                  <a:cubicBezTo>
                    <a:pt x="385942" y="7597534"/>
                    <a:pt x="381658" y="7594733"/>
                    <a:pt x="246061" y="7594639"/>
                  </a:cubicBezTo>
                  <a:cubicBezTo>
                    <a:pt x="235302" y="7135784"/>
                    <a:pt x="241282" y="7168168"/>
                    <a:pt x="239610" y="7168168"/>
                  </a:cubicBezTo>
                  <a:close/>
                  <a:moveTo>
                    <a:pt x="250133" y="8008237"/>
                  </a:moveTo>
                  <a:cubicBezTo>
                    <a:pt x="247685" y="7851943"/>
                    <a:pt x="250345" y="7847095"/>
                    <a:pt x="247826" y="7686848"/>
                  </a:cubicBezTo>
                  <a:cubicBezTo>
                    <a:pt x="246343" y="7590427"/>
                    <a:pt x="183794" y="7617679"/>
                    <a:pt x="617069" y="7619586"/>
                  </a:cubicBezTo>
                  <a:cubicBezTo>
                    <a:pt x="619023" y="7840411"/>
                    <a:pt x="624649" y="7841376"/>
                    <a:pt x="627027" y="8045774"/>
                  </a:cubicBezTo>
                  <a:cubicBezTo>
                    <a:pt x="202227" y="8038149"/>
                    <a:pt x="251145" y="8072957"/>
                    <a:pt x="250133" y="8008237"/>
                  </a:cubicBezTo>
                  <a:close/>
                  <a:moveTo>
                    <a:pt x="257384" y="8489802"/>
                  </a:moveTo>
                  <a:cubicBezTo>
                    <a:pt x="254983" y="8374977"/>
                    <a:pt x="253523" y="8289382"/>
                    <a:pt x="252275" y="8168837"/>
                  </a:cubicBezTo>
                  <a:cubicBezTo>
                    <a:pt x="250957" y="8042056"/>
                    <a:pt x="224826" y="8071027"/>
                    <a:pt x="380857" y="8068085"/>
                  </a:cubicBezTo>
                  <a:cubicBezTo>
                    <a:pt x="482319" y="8066297"/>
                    <a:pt x="567680" y="8066555"/>
                    <a:pt x="627262" y="8067661"/>
                  </a:cubicBezTo>
                  <a:cubicBezTo>
                    <a:pt x="628322" y="8189854"/>
                    <a:pt x="624367" y="8249608"/>
                    <a:pt x="632112" y="8497357"/>
                  </a:cubicBezTo>
                  <a:cubicBezTo>
                    <a:pt x="223955" y="8497357"/>
                    <a:pt x="257478" y="8493921"/>
                    <a:pt x="257384" y="8489802"/>
                  </a:cubicBezTo>
                  <a:close/>
                  <a:moveTo>
                    <a:pt x="257949" y="8516231"/>
                  </a:moveTo>
                  <a:cubicBezTo>
                    <a:pt x="383517" y="8516491"/>
                    <a:pt x="344816" y="8519197"/>
                    <a:pt x="632794" y="8519197"/>
                  </a:cubicBezTo>
                  <a:cubicBezTo>
                    <a:pt x="639103" y="8724772"/>
                    <a:pt x="635502" y="8804648"/>
                    <a:pt x="637338" y="8944632"/>
                  </a:cubicBezTo>
                  <a:cubicBezTo>
                    <a:pt x="261315" y="8946162"/>
                    <a:pt x="387943" y="8946939"/>
                    <a:pt x="266353" y="8947245"/>
                  </a:cubicBezTo>
                  <a:cubicBezTo>
                    <a:pt x="266330" y="8944844"/>
                    <a:pt x="257996" y="8518043"/>
                    <a:pt x="257949" y="8516231"/>
                  </a:cubicBezTo>
                  <a:close/>
                  <a:moveTo>
                    <a:pt x="266753" y="8971791"/>
                  </a:moveTo>
                  <a:cubicBezTo>
                    <a:pt x="266706" y="8968755"/>
                    <a:pt x="234643" y="8968285"/>
                    <a:pt x="637644" y="8966496"/>
                  </a:cubicBezTo>
                  <a:cubicBezTo>
                    <a:pt x="640186" y="9131357"/>
                    <a:pt x="644282" y="9138463"/>
                    <a:pt x="647390" y="9397156"/>
                  </a:cubicBezTo>
                  <a:cubicBezTo>
                    <a:pt x="482202" y="9396568"/>
                    <a:pt x="392110" y="9397344"/>
                    <a:pt x="273204" y="9397439"/>
                  </a:cubicBezTo>
                  <a:cubicBezTo>
                    <a:pt x="270237" y="9258020"/>
                    <a:pt x="268990" y="9111470"/>
                    <a:pt x="266753" y="8971791"/>
                  </a:cubicBezTo>
                  <a:close/>
                  <a:moveTo>
                    <a:pt x="279371" y="9775334"/>
                  </a:moveTo>
                  <a:cubicBezTo>
                    <a:pt x="277606" y="9346627"/>
                    <a:pt x="240576" y="9419632"/>
                    <a:pt x="380716" y="9419067"/>
                  </a:cubicBezTo>
                  <a:cubicBezTo>
                    <a:pt x="476481" y="9418808"/>
                    <a:pt x="540136" y="9418714"/>
                    <a:pt x="647649" y="9419020"/>
                  </a:cubicBezTo>
                  <a:cubicBezTo>
                    <a:pt x="652781" y="9882088"/>
                    <a:pt x="647719" y="9318104"/>
                    <a:pt x="651604" y="9847162"/>
                  </a:cubicBezTo>
                  <a:cubicBezTo>
                    <a:pt x="205546" y="9849492"/>
                    <a:pt x="279724" y="9858223"/>
                    <a:pt x="279371" y="9775334"/>
                  </a:cubicBezTo>
                  <a:close/>
                  <a:moveTo>
                    <a:pt x="286363" y="10257182"/>
                  </a:moveTo>
                  <a:cubicBezTo>
                    <a:pt x="278995" y="9787079"/>
                    <a:pt x="250557" y="9864083"/>
                    <a:pt x="380457" y="9867473"/>
                  </a:cubicBezTo>
                  <a:cubicBezTo>
                    <a:pt x="460567" y="9869661"/>
                    <a:pt x="528178" y="9869661"/>
                    <a:pt x="651792" y="9869049"/>
                  </a:cubicBezTo>
                  <a:cubicBezTo>
                    <a:pt x="654076" y="10100465"/>
                    <a:pt x="659584" y="10086862"/>
                    <a:pt x="662033" y="10293968"/>
                  </a:cubicBezTo>
                  <a:cubicBezTo>
                    <a:pt x="231418" y="10288743"/>
                    <a:pt x="287352" y="10317667"/>
                    <a:pt x="286363" y="10257182"/>
                  </a:cubicBezTo>
                  <a:close/>
                  <a:moveTo>
                    <a:pt x="293143" y="10747103"/>
                  </a:moveTo>
                  <a:cubicBezTo>
                    <a:pt x="292743" y="10629242"/>
                    <a:pt x="292907" y="10655389"/>
                    <a:pt x="287375" y="10317973"/>
                  </a:cubicBezTo>
                  <a:cubicBezTo>
                    <a:pt x="401503" y="10317267"/>
                    <a:pt x="432742" y="10313077"/>
                    <a:pt x="662268" y="10315878"/>
                  </a:cubicBezTo>
                  <a:cubicBezTo>
                    <a:pt x="663304" y="10433504"/>
                    <a:pt x="664952" y="10698528"/>
                    <a:pt x="665587" y="10747127"/>
                  </a:cubicBezTo>
                  <a:lnTo>
                    <a:pt x="293143" y="10747103"/>
                  </a:lnTo>
                  <a:close/>
                  <a:moveTo>
                    <a:pt x="662927" y="8966379"/>
                  </a:moveTo>
                  <a:cubicBezTo>
                    <a:pt x="1060466" y="8964755"/>
                    <a:pt x="1029839" y="8969579"/>
                    <a:pt x="1029886" y="8972215"/>
                  </a:cubicBezTo>
                  <a:cubicBezTo>
                    <a:pt x="1037561" y="9462700"/>
                    <a:pt x="1080617" y="9394992"/>
                    <a:pt x="945091" y="9396638"/>
                  </a:cubicBezTo>
                  <a:cubicBezTo>
                    <a:pt x="853422" y="9397627"/>
                    <a:pt x="798171" y="9397604"/>
                    <a:pt x="666717" y="9397227"/>
                  </a:cubicBezTo>
                  <a:cubicBezTo>
                    <a:pt x="660997" y="8932559"/>
                    <a:pt x="649203" y="8966449"/>
                    <a:pt x="662927" y="8966379"/>
                  </a:cubicBezTo>
                  <a:close/>
                  <a:moveTo>
                    <a:pt x="670719" y="9775382"/>
                  </a:moveTo>
                  <a:cubicBezTo>
                    <a:pt x="670719" y="9345098"/>
                    <a:pt x="625567" y="9419303"/>
                    <a:pt x="803986" y="9419303"/>
                  </a:cubicBezTo>
                  <a:cubicBezTo>
                    <a:pt x="936993" y="9419303"/>
                    <a:pt x="931720" y="9418126"/>
                    <a:pt x="1039821" y="9417749"/>
                  </a:cubicBezTo>
                  <a:cubicBezTo>
                    <a:pt x="1039350" y="9685762"/>
                    <a:pt x="1043422" y="9725300"/>
                    <a:pt x="1046506" y="9846103"/>
                  </a:cubicBezTo>
                  <a:cubicBezTo>
                    <a:pt x="604239" y="9846574"/>
                    <a:pt x="670719" y="9871074"/>
                    <a:pt x="670719" y="9775382"/>
                  </a:cubicBezTo>
                  <a:close/>
                  <a:moveTo>
                    <a:pt x="680818" y="10257136"/>
                  </a:moveTo>
                  <a:cubicBezTo>
                    <a:pt x="673544" y="9791150"/>
                    <a:pt x="627639" y="9868626"/>
                    <a:pt x="803986" y="9868626"/>
                  </a:cubicBezTo>
                  <a:cubicBezTo>
                    <a:pt x="944620" y="9868626"/>
                    <a:pt x="925246" y="9868132"/>
                    <a:pt x="1047024" y="9867991"/>
                  </a:cubicBezTo>
                  <a:cubicBezTo>
                    <a:pt x="1051356" y="10060127"/>
                    <a:pt x="1047495" y="10084250"/>
                    <a:pt x="1050909" y="10294132"/>
                  </a:cubicBezTo>
                  <a:cubicBezTo>
                    <a:pt x="622319" y="10294579"/>
                    <a:pt x="681595" y="10307735"/>
                    <a:pt x="680818" y="10257136"/>
                  </a:cubicBezTo>
                  <a:close/>
                  <a:moveTo>
                    <a:pt x="684891" y="10747150"/>
                  </a:moveTo>
                  <a:cubicBezTo>
                    <a:pt x="684185" y="10693609"/>
                    <a:pt x="682537" y="10427809"/>
                    <a:pt x="681548" y="10316113"/>
                  </a:cubicBezTo>
                  <a:cubicBezTo>
                    <a:pt x="810789" y="10317596"/>
                    <a:pt x="953542" y="10316090"/>
                    <a:pt x="1051285" y="10315972"/>
                  </a:cubicBezTo>
                  <a:cubicBezTo>
                    <a:pt x="1057123" y="10674546"/>
                    <a:pt x="1056417" y="10639597"/>
                    <a:pt x="1058865" y="10743832"/>
                  </a:cubicBezTo>
                  <a:cubicBezTo>
                    <a:pt x="926588" y="10744279"/>
                    <a:pt x="984664" y="10747174"/>
                    <a:pt x="684891" y="10747150"/>
                  </a:cubicBezTo>
                  <a:close/>
                  <a:moveTo>
                    <a:pt x="1063738" y="9774982"/>
                  </a:moveTo>
                  <a:cubicBezTo>
                    <a:pt x="1050344" y="9361690"/>
                    <a:pt x="1056629" y="9417679"/>
                    <a:pt x="1086361" y="9417679"/>
                  </a:cubicBezTo>
                  <a:cubicBezTo>
                    <a:pt x="1486325" y="9417679"/>
                    <a:pt x="1431851" y="9408547"/>
                    <a:pt x="1432040" y="9454016"/>
                  </a:cubicBezTo>
                  <a:cubicBezTo>
                    <a:pt x="1433994" y="9915836"/>
                    <a:pt x="1461136" y="9844385"/>
                    <a:pt x="1368573" y="9844385"/>
                  </a:cubicBezTo>
                  <a:cubicBezTo>
                    <a:pt x="1014985" y="9844385"/>
                    <a:pt x="1066846" y="9871474"/>
                    <a:pt x="1063738" y="9774982"/>
                  </a:cubicBezTo>
                  <a:close/>
                  <a:moveTo>
                    <a:pt x="1069600" y="10257230"/>
                  </a:moveTo>
                  <a:cubicBezTo>
                    <a:pt x="1062703" y="9816120"/>
                    <a:pt x="1062891" y="9867967"/>
                    <a:pt x="1086361" y="9867967"/>
                  </a:cubicBezTo>
                  <a:cubicBezTo>
                    <a:pt x="1500285" y="9867967"/>
                    <a:pt x="1436724" y="9843208"/>
                    <a:pt x="1438184" y="9936311"/>
                  </a:cubicBezTo>
                  <a:cubicBezTo>
                    <a:pt x="1444752" y="10357864"/>
                    <a:pt x="1473966" y="10296132"/>
                    <a:pt x="1368549" y="10296132"/>
                  </a:cubicBezTo>
                  <a:cubicBezTo>
                    <a:pt x="1020870" y="10296132"/>
                    <a:pt x="1070354" y="10304581"/>
                    <a:pt x="1069600" y="10257230"/>
                  </a:cubicBezTo>
                  <a:close/>
                  <a:moveTo>
                    <a:pt x="1451461" y="10739737"/>
                  </a:moveTo>
                  <a:cubicBezTo>
                    <a:pt x="1451437" y="10752422"/>
                    <a:pt x="1483571" y="10743762"/>
                    <a:pt x="1086338" y="10743762"/>
                  </a:cubicBezTo>
                  <a:cubicBezTo>
                    <a:pt x="1073908" y="10743762"/>
                    <a:pt x="1078287" y="10791819"/>
                    <a:pt x="1070542" y="10315925"/>
                  </a:cubicBezTo>
                  <a:cubicBezTo>
                    <a:pt x="1238249" y="10315831"/>
                    <a:pt x="1199689" y="10318279"/>
                    <a:pt x="1447176" y="10317902"/>
                  </a:cubicBezTo>
                  <a:cubicBezTo>
                    <a:pt x="1447224" y="10320656"/>
                    <a:pt x="1451555" y="10661319"/>
                    <a:pt x="1451461" y="10739737"/>
                  </a:cubicBezTo>
                  <a:close/>
                  <a:moveTo>
                    <a:pt x="1455204" y="9775240"/>
                  </a:moveTo>
                  <a:cubicBezTo>
                    <a:pt x="1449978" y="9359736"/>
                    <a:pt x="1431216" y="9419656"/>
                    <a:pt x="1509843" y="9418597"/>
                  </a:cubicBezTo>
                  <a:cubicBezTo>
                    <a:pt x="1873648" y="9413678"/>
                    <a:pt x="1824423" y="9411748"/>
                    <a:pt x="1825483" y="9454275"/>
                  </a:cubicBezTo>
                  <a:cubicBezTo>
                    <a:pt x="1836429" y="9909529"/>
                    <a:pt x="1836170" y="9846268"/>
                    <a:pt x="1792125" y="9845774"/>
                  </a:cubicBezTo>
                  <a:cubicBezTo>
                    <a:pt x="1395645" y="9841490"/>
                    <a:pt x="1456334" y="9867002"/>
                    <a:pt x="1455204" y="9775240"/>
                  </a:cubicBezTo>
                  <a:close/>
                  <a:moveTo>
                    <a:pt x="1465586" y="10257136"/>
                  </a:moveTo>
                  <a:cubicBezTo>
                    <a:pt x="1458547" y="9807412"/>
                    <a:pt x="1432016" y="9866273"/>
                    <a:pt x="1509655" y="9866578"/>
                  </a:cubicBezTo>
                  <a:cubicBezTo>
                    <a:pt x="1890668" y="9868108"/>
                    <a:pt x="1830309" y="9849728"/>
                    <a:pt x="1831650" y="9936311"/>
                  </a:cubicBezTo>
                  <a:cubicBezTo>
                    <a:pt x="1834146" y="10095170"/>
                    <a:pt x="1835511" y="10105643"/>
                    <a:pt x="1837889" y="10257512"/>
                  </a:cubicBezTo>
                  <a:cubicBezTo>
                    <a:pt x="1838666" y="10308253"/>
                    <a:pt x="1873200" y="10295544"/>
                    <a:pt x="1650878" y="10295709"/>
                  </a:cubicBezTo>
                  <a:cubicBezTo>
                    <a:pt x="1431216" y="10295709"/>
                    <a:pt x="1466410" y="10308865"/>
                    <a:pt x="1465586" y="10257136"/>
                  </a:cubicBezTo>
                  <a:close/>
                  <a:moveTo>
                    <a:pt x="1791937" y="10745644"/>
                  </a:moveTo>
                  <a:cubicBezTo>
                    <a:pt x="1703681" y="10746350"/>
                    <a:pt x="1689438" y="10746232"/>
                    <a:pt x="1470718" y="10746162"/>
                  </a:cubicBezTo>
                  <a:cubicBezTo>
                    <a:pt x="1470835" y="10664544"/>
                    <a:pt x="1466527" y="10320750"/>
                    <a:pt x="1466480" y="10317902"/>
                  </a:cubicBezTo>
                  <a:cubicBezTo>
                    <a:pt x="1643086" y="10317549"/>
                    <a:pt x="1435147" y="10317714"/>
                    <a:pt x="1838666" y="10317431"/>
                  </a:cubicBezTo>
                  <a:cubicBezTo>
                    <a:pt x="1843539" y="10825709"/>
                    <a:pt x="1863125" y="10745056"/>
                    <a:pt x="1791937" y="10745644"/>
                  </a:cubicBezTo>
                  <a:close/>
                  <a:moveTo>
                    <a:pt x="1841514" y="9293134"/>
                  </a:moveTo>
                  <a:cubicBezTo>
                    <a:pt x="1839066" y="9136723"/>
                    <a:pt x="1839913" y="9139452"/>
                    <a:pt x="1837277" y="8971744"/>
                  </a:cubicBezTo>
                  <a:cubicBezTo>
                    <a:pt x="1837230" y="8967908"/>
                    <a:pt x="1805920" y="8967979"/>
                    <a:pt x="2210522" y="8967908"/>
                  </a:cubicBezTo>
                  <a:cubicBezTo>
                    <a:pt x="2210545" y="8969650"/>
                    <a:pt x="2211863" y="9036888"/>
                    <a:pt x="2215112" y="9395462"/>
                  </a:cubicBezTo>
                  <a:cubicBezTo>
                    <a:pt x="1769502" y="9395462"/>
                    <a:pt x="1843703" y="9432976"/>
                    <a:pt x="1841514" y="9293134"/>
                  </a:cubicBezTo>
                  <a:close/>
                  <a:moveTo>
                    <a:pt x="1933160" y="9419773"/>
                  </a:moveTo>
                  <a:cubicBezTo>
                    <a:pt x="2074383" y="9419773"/>
                    <a:pt x="2074830" y="9417302"/>
                    <a:pt x="2215277" y="9417302"/>
                  </a:cubicBezTo>
                  <a:cubicBezTo>
                    <a:pt x="2217372" y="9696564"/>
                    <a:pt x="2219655" y="9725277"/>
                    <a:pt x="2222174" y="9845020"/>
                  </a:cubicBezTo>
                  <a:cubicBezTo>
                    <a:pt x="2068168" y="9845020"/>
                    <a:pt x="2015412" y="9847374"/>
                    <a:pt x="1849801" y="9846292"/>
                  </a:cubicBezTo>
                  <a:cubicBezTo>
                    <a:pt x="1845657" y="9345969"/>
                    <a:pt x="1814677" y="9419773"/>
                    <a:pt x="1933160" y="9419773"/>
                  </a:cubicBezTo>
                  <a:close/>
                  <a:moveTo>
                    <a:pt x="1857169" y="10257136"/>
                  </a:moveTo>
                  <a:cubicBezTo>
                    <a:pt x="1849989" y="9796916"/>
                    <a:pt x="1824447" y="9868391"/>
                    <a:pt x="1933160" y="9868391"/>
                  </a:cubicBezTo>
                  <a:cubicBezTo>
                    <a:pt x="2280109" y="9868391"/>
                    <a:pt x="2222292" y="9837843"/>
                    <a:pt x="2223822" y="9936311"/>
                  </a:cubicBezTo>
                  <a:cubicBezTo>
                    <a:pt x="2229449" y="10292178"/>
                    <a:pt x="2229025" y="10266220"/>
                    <a:pt x="2229519" y="10296250"/>
                  </a:cubicBezTo>
                  <a:cubicBezTo>
                    <a:pt x="1797421" y="10296838"/>
                    <a:pt x="1857969" y="10307971"/>
                    <a:pt x="1857169" y="10257136"/>
                  </a:cubicBezTo>
                  <a:close/>
                  <a:moveTo>
                    <a:pt x="2215512" y="10745456"/>
                  </a:moveTo>
                  <a:cubicBezTo>
                    <a:pt x="1820586" y="10745456"/>
                    <a:pt x="1861759" y="10747174"/>
                    <a:pt x="1861665" y="10739714"/>
                  </a:cubicBezTo>
                  <a:cubicBezTo>
                    <a:pt x="1854791" y="10230894"/>
                    <a:pt x="1837277" y="10317455"/>
                    <a:pt x="1933183" y="10317384"/>
                  </a:cubicBezTo>
                  <a:cubicBezTo>
                    <a:pt x="2074783" y="10317384"/>
                    <a:pt x="2074242" y="10318137"/>
                    <a:pt x="2215512" y="10318137"/>
                  </a:cubicBezTo>
                  <a:cubicBezTo>
                    <a:pt x="2234957" y="10318137"/>
                    <a:pt x="2229331" y="10302769"/>
                    <a:pt x="2231968" y="10418419"/>
                  </a:cubicBezTo>
                  <a:cubicBezTo>
                    <a:pt x="2240631" y="10795585"/>
                    <a:pt x="2243220" y="10745456"/>
                    <a:pt x="2215512" y="10745456"/>
                  </a:cubicBezTo>
                  <a:close/>
                  <a:moveTo>
                    <a:pt x="2234863" y="9453922"/>
                  </a:moveTo>
                  <a:cubicBezTo>
                    <a:pt x="2234510" y="9397180"/>
                    <a:pt x="2181260" y="9422644"/>
                    <a:pt x="2606130" y="9416949"/>
                  </a:cubicBezTo>
                  <a:cubicBezTo>
                    <a:pt x="2610415" y="9679431"/>
                    <a:pt x="2610321" y="9685433"/>
                    <a:pt x="2613051" y="9775758"/>
                  </a:cubicBezTo>
                  <a:cubicBezTo>
                    <a:pt x="2616112" y="9876840"/>
                    <a:pt x="2675176" y="9846080"/>
                    <a:pt x="2241478" y="9845044"/>
                  </a:cubicBezTo>
                  <a:cubicBezTo>
                    <a:pt x="2239642" y="9757849"/>
                    <a:pt x="2236111" y="9655025"/>
                    <a:pt x="2234863" y="9453922"/>
                  </a:cubicBezTo>
                  <a:close/>
                  <a:moveTo>
                    <a:pt x="2241902" y="9866884"/>
                  </a:moveTo>
                  <a:cubicBezTo>
                    <a:pt x="2685652" y="9867991"/>
                    <a:pt x="2615429" y="9850834"/>
                    <a:pt x="2616747" y="9936241"/>
                  </a:cubicBezTo>
                  <a:cubicBezTo>
                    <a:pt x="2619243" y="10097241"/>
                    <a:pt x="2620655" y="10090699"/>
                    <a:pt x="2623362" y="10257488"/>
                  </a:cubicBezTo>
                  <a:cubicBezTo>
                    <a:pt x="2624139" y="10307076"/>
                    <a:pt x="2684169" y="10294438"/>
                    <a:pt x="2248799" y="10296180"/>
                  </a:cubicBezTo>
                  <a:cubicBezTo>
                    <a:pt x="2247717" y="10232048"/>
                    <a:pt x="2243055" y="9926357"/>
                    <a:pt x="2241902" y="9866884"/>
                  </a:cubicBezTo>
                  <a:close/>
                  <a:moveTo>
                    <a:pt x="2255862" y="10745385"/>
                  </a:moveTo>
                  <a:cubicBezTo>
                    <a:pt x="2255320" y="10559720"/>
                    <a:pt x="2251083" y="10422608"/>
                    <a:pt x="2249200" y="10318043"/>
                  </a:cubicBezTo>
                  <a:cubicBezTo>
                    <a:pt x="2378605" y="10317502"/>
                    <a:pt x="2421497" y="10313031"/>
                    <a:pt x="2624092" y="10315901"/>
                  </a:cubicBezTo>
                  <a:cubicBezTo>
                    <a:pt x="2625269" y="10466994"/>
                    <a:pt x="2620702" y="10387847"/>
                    <a:pt x="2627294" y="10739972"/>
                  </a:cubicBezTo>
                  <a:cubicBezTo>
                    <a:pt x="2627388" y="10745244"/>
                    <a:pt x="2660040" y="10744491"/>
                    <a:pt x="2255862" y="10745385"/>
                  </a:cubicBezTo>
                  <a:close/>
                  <a:moveTo>
                    <a:pt x="2632355" y="9775052"/>
                  </a:moveTo>
                  <a:cubicBezTo>
                    <a:pt x="2629318" y="9674771"/>
                    <a:pt x="2629507" y="9667970"/>
                    <a:pt x="2625411" y="9416690"/>
                  </a:cubicBezTo>
                  <a:cubicBezTo>
                    <a:pt x="2883963" y="9412643"/>
                    <a:pt x="2886388" y="9418055"/>
                    <a:pt x="2998820" y="9419585"/>
                  </a:cubicBezTo>
                  <a:cubicBezTo>
                    <a:pt x="3000868" y="9534316"/>
                    <a:pt x="3006165" y="9844150"/>
                    <a:pt x="3006188" y="9845892"/>
                  </a:cubicBezTo>
                  <a:cubicBezTo>
                    <a:pt x="2570913" y="9847798"/>
                    <a:pt x="2635345" y="9873827"/>
                    <a:pt x="2632355" y="9775052"/>
                  </a:cubicBezTo>
                  <a:close/>
                  <a:moveTo>
                    <a:pt x="2634827" y="9869403"/>
                  </a:moveTo>
                  <a:cubicBezTo>
                    <a:pt x="2791894" y="9869473"/>
                    <a:pt x="2835633" y="9869732"/>
                    <a:pt x="2921464" y="9868579"/>
                  </a:cubicBezTo>
                  <a:cubicBezTo>
                    <a:pt x="3028953" y="9867120"/>
                    <a:pt x="3006236" y="9794163"/>
                    <a:pt x="3013510" y="10257560"/>
                  </a:cubicBezTo>
                  <a:cubicBezTo>
                    <a:pt x="3014286" y="10306605"/>
                    <a:pt x="3073822" y="10300675"/>
                    <a:pt x="2643160" y="10294344"/>
                  </a:cubicBezTo>
                  <a:cubicBezTo>
                    <a:pt x="2642737" y="10257418"/>
                    <a:pt x="2634874" y="9871262"/>
                    <a:pt x="2634827" y="9869403"/>
                  </a:cubicBezTo>
                  <a:close/>
                  <a:moveTo>
                    <a:pt x="2646668" y="10743596"/>
                  </a:moveTo>
                  <a:cubicBezTo>
                    <a:pt x="2639818" y="10409617"/>
                    <a:pt x="2644549" y="10464806"/>
                    <a:pt x="2643372" y="10316207"/>
                  </a:cubicBezTo>
                  <a:cubicBezTo>
                    <a:pt x="2751638" y="10317808"/>
                    <a:pt x="2765292" y="10316655"/>
                    <a:pt x="2921299" y="10317714"/>
                  </a:cubicBezTo>
                  <a:cubicBezTo>
                    <a:pt x="3052965" y="10318608"/>
                    <a:pt x="3003811" y="10244803"/>
                    <a:pt x="3021302" y="10740608"/>
                  </a:cubicBezTo>
                  <a:cubicBezTo>
                    <a:pt x="3021725" y="10752799"/>
                    <a:pt x="3033449" y="10741032"/>
                    <a:pt x="2646668" y="10743596"/>
                  </a:cubicBezTo>
                  <a:close/>
                  <a:moveTo>
                    <a:pt x="3024197" y="9775240"/>
                  </a:moveTo>
                  <a:cubicBezTo>
                    <a:pt x="3016900" y="9362443"/>
                    <a:pt x="3003105" y="9419985"/>
                    <a:pt x="3062522" y="9419985"/>
                  </a:cubicBezTo>
                  <a:cubicBezTo>
                    <a:pt x="3443206" y="9419985"/>
                    <a:pt x="3392122" y="9401298"/>
                    <a:pt x="3393793" y="9454416"/>
                  </a:cubicBezTo>
                  <a:cubicBezTo>
                    <a:pt x="3407541" y="9908517"/>
                    <a:pt x="3409048" y="9844408"/>
                    <a:pt x="3344898" y="9844408"/>
                  </a:cubicBezTo>
                  <a:cubicBezTo>
                    <a:pt x="2967863" y="9844385"/>
                    <a:pt x="3025939" y="9867614"/>
                    <a:pt x="3024197" y="9775240"/>
                  </a:cubicBezTo>
                  <a:close/>
                  <a:moveTo>
                    <a:pt x="3032790" y="10257182"/>
                  </a:moveTo>
                  <a:cubicBezTo>
                    <a:pt x="3025751" y="9807600"/>
                    <a:pt x="3010614" y="9867614"/>
                    <a:pt x="3062546" y="9867614"/>
                  </a:cubicBezTo>
                  <a:cubicBezTo>
                    <a:pt x="3461827" y="9867614"/>
                    <a:pt x="3400032" y="9844385"/>
                    <a:pt x="3401468" y="9936241"/>
                  </a:cubicBezTo>
                  <a:cubicBezTo>
                    <a:pt x="3408083" y="10359088"/>
                    <a:pt x="3423902" y="10293873"/>
                    <a:pt x="3344898" y="10293873"/>
                  </a:cubicBezTo>
                  <a:cubicBezTo>
                    <a:pt x="2983919" y="10293896"/>
                    <a:pt x="3033661" y="10312959"/>
                    <a:pt x="3032790" y="10257182"/>
                  </a:cubicBezTo>
                  <a:close/>
                  <a:moveTo>
                    <a:pt x="3040794" y="10745974"/>
                  </a:moveTo>
                  <a:cubicBezTo>
                    <a:pt x="3034485" y="10557108"/>
                    <a:pt x="3035521" y="10459016"/>
                    <a:pt x="3033661" y="10318137"/>
                  </a:cubicBezTo>
                  <a:cubicBezTo>
                    <a:pt x="3222673" y="10318326"/>
                    <a:pt x="3148871" y="10316019"/>
                    <a:pt x="3407070" y="10315690"/>
                  </a:cubicBezTo>
                  <a:lnTo>
                    <a:pt x="3413944" y="10746068"/>
                  </a:lnTo>
                  <a:cubicBezTo>
                    <a:pt x="3353891" y="10746397"/>
                    <a:pt x="3042654" y="10745997"/>
                    <a:pt x="3040794" y="10745974"/>
                  </a:cubicBezTo>
                  <a:close/>
                  <a:moveTo>
                    <a:pt x="3418794" y="9776370"/>
                  </a:moveTo>
                  <a:cubicBezTo>
                    <a:pt x="3415310" y="9355430"/>
                    <a:pt x="3387720" y="9417961"/>
                    <a:pt x="3486121" y="9417679"/>
                  </a:cubicBezTo>
                  <a:cubicBezTo>
                    <a:pt x="3835684" y="9416737"/>
                    <a:pt x="3784670" y="9407347"/>
                    <a:pt x="3786083" y="9454393"/>
                  </a:cubicBezTo>
                  <a:cubicBezTo>
                    <a:pt x="3799666" y="9903222"/>
                    <a:pt x="3791262" y="9846974"/>
                    <a:pt x="3768686" y="9846621"/>
                  </a:cubicBezTo>
                  <a:cubicBezTo>
                    <a:pt x="3359070" y="9839466"/>
                    <a:pt x="3419594" y="9870344"/>
                    <a:pt x="3418794" y="9776370"/>
                  </a:cubicBezTo>
                  <a:close/>
                  <a:moveTo>
                    <a:pt x="3425432" y="10257182"/>
                  </a:moveTo>
                  <a:cubicBezTo>
                    <a:pt x="3418182" y="9793951"/>
                    <a:pt x="3401115" y="9866202"/>
                    <a:pt x="3486051" y="9866767"/>
                  </a:cubicBezTo>
                  <a:cubicBezTo>
                    <a:pt x="3843076" y="9869661"/>
                    <a:pt x="3790179" y="9846880"/>
                    <a:pt x="3791591" y="9936311"/>
                  </a:cubicBezTo>
                  <a:cubicBezTo>
                    <a:pt x="3797971" y="10344002"/>
                    <a:pt x="3817463" y="10294344"/>
                    <a:pt x="3768686" y="10293944"/>
                  </a:cubicBezTo>
                  <a:cubicBezTo>
                    <a:pt x="3373430" y="10290743"/>
                    <a:pt x="3426280" y="10310395"/>
                    <a:pt x="3425432" y="10257182"/>
                  </a:cubicBezTo>
                  <a:close/>
                  <a:moveTo>
                    <a:pt x="3806045" y="10739737"/>
                  </a:moveTo>
                  <a:cubicBezTo>
                    <a:pt x="3806022" y="10752705"/>
                    <a:pt x="3841216" y="10742184"/>
                    <a:pt x="3486051" y="10745526"/>
                  </a:cubicBezTo>
                  <a:cubicBezTo>
                    <a:pt x="3411896" y="10746232"/>
                    <a:pt x="3434260" y="10811024"/>
                    <a:pt x="3426374" y="10315666"/>
                  </a:cubicBezTo>
                  <a:cubicBezTo>
                    <a:pt x="3584218" y="10315360"/>
                    <a:pt x="3580616" y="10314583"/>
                    <a:pt x="3800584" y="10316066"/>
                  </a:cubicBezTo>
                  <a:cubicBezTo>
                    <a:pt x="3804845" y="10578901"/>
                    <a:pt x="3806304" y="10612532"/>
                    <a:pt x="3806045" y="10739737"/>
                  </a:cubicBezTo>
                  <a:close/>
                  <a:moveTo>
                    <a:pt x="3909768" y="9418973"/>
                  </a:moveTo>
                  <a:cubicBezTo>
                    <a:pt x="4052592" y="9418973"/>
                    <a:pt x="4047601" y="9417043"/>
                    <a:pt x="4175477" y="9416855"/>
                  </a:cubicBezTo>
                  <a:cubicBezTo>
                    <a:pt x="4179290" y="9660909"/>
                    <a:pt x="4179267" y="9677760"/>
                    <a:pt x="4182421" y="9776276"/>
                  </a:cubicBezTo>
                  <a:cubicBezTo>
                    <a:pt x="4185058" y="9860365"/>
                    <a:pt x="4258883" y="9853022"/>
                    <a:pt x="3809930" y="9847256"/>
                  </a:cubicBezTo>
                  <a:cubicBezTo>
                    <a:pt x="3807717" y="9339120"/>
                    <a:pt x="3771040" y="9418973"/>
                    <a:pt x="3909768" y="9418973"/>
                  </a:cubicBezTo>
                  <a:close/>
                  <a:moveTo>
                    <a:pt x="3818899" y="10257136"/>
                  </a:moveTo>
                  <a:cubicBezTo>
                    <a:pt x="3811743" y="9798445"/>
                    <a:pt x="3776525" y="9869661"/>
                    <a:pt x="3909768" y="9869661"/>
                  </a:cubicBezTo>
                  <a:cubicBezTo>
                    <a:pt x="4048966" y="9869661"/>
                    <a:pt x="4049037" y="9868202"/>
                    <a:pt x="4184964" y="9868155"/>
                  </a:cubicBezTo>
                  <a:cubicBezTo>
                    <a:pt x="4186870" y="9952974"/>
                    <a:pt x="4187812" y="10053796"/>
                    <a:pt x="4191532" y="10294862"/>
                  </a:cubicBezTo>
                  <a:cubicBezTo>
                    <a:pt x="3760281" y="10294838"/>
                    <a:pt x="3819676" y="10307335"/>
                    <a:pt x="3818899" y="10257136"/>
                  </a:cubicBezTo>
                  <a:close/>
                  <a:moveTo>
                    <a:pt x="4192191" y="10743220"/>
                  </a:moveTo>
                  <a:cubicBezTo>
                    <a:pt x="4011748" y="10743220"/>
                    <a:pt x="3825326" y="10754752"/>
                    <a:pt x="3825349" y="10739808"/>
                  </a:cubicBezTo>
                  <a:cubicBezTo>
                    <a:pt x="3826385" y="10241697"/>
                    <a:pt x="3782763" y="10316419"/>
                    <a:pt x="3909768" y="10316419"/>
                  </a:cubicBezTo>
                  <a:cubicBezTo>
                    <a:pt x="4032040" y="10316419"/>
                    <a:pt x="4058713" y="10316702"/>
                    <a:pt x="4191885" y="10316702"/>
                  </a:cubicBezTo>
                  <a:cubicBezTo>
                    <a:pt x="4198806" y="10779298"/>
                    <a:pt x="4199653" y="10743220"/>
                    <a:pt x="4192191" y="10743220"/>
                  </a:cubicBezTo>
                  <a:close/>
                  <a:moveTo>
                    <a:pt x="4194757" y="9416831"/>
                  </a:moveTo>
                  <a:cubicBezTo>
                    <a:pt x="4333438" y="9416879"/>
                    <a:pt x="4333909" y="9419867"/>
                    <a:pt x="4474614" y="9419867"/>
                  </a:cubicBezTo>
                  <a:cubicBezTo>
                    <a:pt x="4604231" y="9419867"/>
                    <a:pt x="4559103" y="9358442"/>
                    <a:pt x="4575464" y="9775829"/>
                  </a:cubicBezTo>
                  <a:cubicBezTo>
                    <a:pt x="4578878" y="9862813"/>
                    <a:pt x="4648960" y="9845844"/>
                    <a:pt x="4203797" y="9846268"/>
                  </a:cubicBezTo>
                  <a:cubicBezTo>
                    <a:pt x="4199606" y="9678843"/>
                    <a:pt x="4201443" y="9844950"/>
                    <a:pt x="4194757" y="9416831"/>
                  </a:cubicBezTo>
                  <a:close/>
                  <a:moveTo>
                    <a:pt x="4210247" y="10257182"/>
                  </a:moveTo>
                  <a:cubicBezTo>
                    <a:pt x="4207775" y="10098771"/>
                    <a:pt x="4208058" y="10096112"/>
                    <a:pt x="4205562" y="9935888"/>
                  </a:cubicBezTo>
                  <a:cubicBezTo>
                    <a:pt x="4204244" y="9852458"/>
                    <a:pt x="4130372" y="9863825"/>
                    <a:pt x="4578454" y="9866202"/>
                  </a:cubicBezTo>
                  <a:cubicBezTo>
                    <a:pt x="4580761" y="9958622"/>
                    <a:pt x="4581043" y="10047512"/>
                    <a:pt x="4584645" y="10295214"/>
                  </a:cubicBezTo>
                  <a:cubicBezTo>
                    <a:pt x="4147957" y="10302911"/>
                    <a:pt x="4210953" y="10301051"/>
                    <a:pt x="4210247" y="10257182"/>
                  </a:cubicBezTo>
                  <a:close/>
                  <a:moveTo>
                    <a:pt x="4216438" y="10743220"/>
                  </a:moveTo>
                  <a:cubicBezTo>
                    <a:pt x="4216438" y="10666120"/>
                    <a:pt x="4212342" y="10394131"/>
                    <a:pt x="4211165" y="10316702"/>
                  </a:cubicBezTo>
                  <a:cubicBezTo>
                    <a:pt x="4325246" y="10316796"/>
                    <a:pt x="4463762" y="10319173"/>
                    <a:pt x="4584928" y="10317078"/>
                  </a:cubicBezTo>
                  <a:cubicBezTo>
                    <a:pt x="4586905" y="10460640"/>
                    <a:pt x="4586458" y="10520771"/>
                    <a:pt x="4591001" y="10740020"/>
                  </a:cubicBezTo>
                  <a:cubicBezTo>
                    <a:pt x="4591213" y="10748915"/>
                    <a:pt x="4621040" y="10743808"/>
                    <a:pt x="4216438" y="10743220"/>
                  </a:cubicBezTo>
                  <a:close/>
                  <a:moveTo>
                    <a:pt x="4594697" y="9774888"/>
                  </a:moveTo>
                  <a:cubicBezTo>
                    <a:pt x="4578548" y="9363832"/>
                    <a:pt x="4586576" y="9419585"/>
                    <a:pt x="4615767" y="9419350"/>
                  </a:cubicBezTo>
                  <a:cubicBezTo>
                    <a:pt x="5018014" y="9416643"/>
                    <a:pt x="4963681" y="9404758"/>
                    <a:pt x="4964034" y="9454063"/>
                  </a:cubicBezTo>
                  <a:cubicBezTo>
                    <a:pt x="4964834" y="9564558"/>
                    <a:pt x="4965517" y="9591765"/>
                    <a:pt x="4969590" y="9847727"/>
                  </a:cubicBezTo>
                  <a:cubicBezTo>
                    <a:pt x="4532643" y="9843350"/>
                    <a:pt x="4598346" y="9867802"/>
                    <a:pt x="4594697" y="9774888"/>
                  </a:cubicBezTo>
                  <a:close/>
                  <a:moveTo>
                    <a:pt x="4603337" y="10257136"/>
                  </a:moveTo>
                  <a:cubicBezTo>
                    <a:pt x="4596463" y="9818097"/>
                    <a:pt x="4591825" y="9866273"/>
                    <a:pt x="4615649" y="9866437"/>
                  </a:cubicBezTo>
                  <a:cubicBezTo>
                    <a:pt x="5037012" y="9869261"/>
                    <a:pt x="4969637" y="9851092"/>
                    <a:pt x="4971002" y="9936265"/>
                  </a:cubicBezTo>
                  <a:cubicBezTo>
                    <a:pt x="4973498" y="10095500"/>
                    <a:pt x="4971638" y="10092464"/>
                    <a:pt x="4974227" y="10257560"/>
                  </a:cubicBezTo>
                  <a:cubicBezTo>
                    <a:pt x="4974981" y="10305147"/>
                    <a:pt x="5014930" y="10293238"/>
                    <a:pt x="4756802" y="10293190"/>
                  </a:cubicBezTo>
                  <a:cubicBezTo>
                    <a:pt x="4574734" y="10293190"/>
                    <a:pt x="4604137" y="10307900"/>
                    <a:pt x="4603337" y="10257136"/>
                  </a:cubicBezTo>
                  <a:close/>
                  <a:moveTo>
                    <a:pt x="4610329" y="10739502"/>
                  </a:moveTo>
                  <a:cubicBezTo>
                    <a:pt x="4600465" y="10265420"/>
                    <a:pt x="4602207" y="10316772"/>
                    <a:pt x="4615861" y="10316513"/>
                  </a:cubicBezTo>
                  <a:cubicBezTo>
                    <a:pt x="4713651" y="10314537"/>
                    <a:pt x="4730765" y="10315031"/>
                    <a:pt x="4975146" y="10315078"/>
                  </a:cubicBezTo>
                  <a:cubicBezTo>
                    <a:pt x="4975193" y="10317737"/>
                    <a:pt x="4980348" y="10630654"/>
                    <a:pt x="4982796" y="10743902"/>
                  </a:cubicBezTo>
                  <a:cubicBezTo>
                    <a:pt x="4625324" y="10745314"/>
                    <a:pt x="4610588" y="10750892"/>
                    <a:pt x="4610329" y="10739502"/>
                  </a:cubicBezTo>
                  <a:close/>
                  <a:moveTo>
                    <a:pt x="4981478" y="9293086"/>
                  </a:moveTo>
                  <a:cubicBezTo>
                    <a:pt x="4975381" y="8903000"/>
                    <a:pt x="4949227" y="8967885"/>
                    <a:pt x="5039130" y="8967885"/>
                  </a:cubicBezTo>
                  <a:cubicBezTo>
                    <a:pt x="5040896" y="8967885"/>
                    <a:pt x="5347708" y="8968026"/>
                    <a:pt x="5347778" y="8972168"/>
                  </a:cubicBezTo>
                  <a:cubicBezTo>
                    <a:pt x="5355382" y="9457358"/>
                    <a:pt x="5371578" y="9393556"/>
                    <a:pt x="5321601" y="9393556"/>
                  </a:cubicBezTo>
                  <a:cubicBezTo>
                    <a:pt x="4913397" y="9393556"/>
                    <a:pt x="4983597" y="9428222"/>
                    <a:pt x="4981478" y="9293086"/>
                  </a:cubicBezTo>
                  <a:close/>
                  <a:moveTo>
                    <a:pt x="4983032" y="9417773"/>
                  </a:moveTo>
                  <a:cubicBezTo>
                    <a:pt x="5245986" y="9416996"/>
                    <a:pt x="5199163" y="9414995"/>
                    <a:pt x="5355994" y="9415467"/>
                  </a:cubicBezTo>
                  <a:cubicBezTo>
                    <a:pt x="5356606" y="9484470"/>
                    <a:pt x="5356912" y="9480657"/>
                    <a:pt x="5359619" y="9846550"/>
                  </a:cubicBezTo>
                  <a:cubicBezTo>
                    <a:pt x="5178659" y="9846504"/>
                    <a:pt x="5113685" y="9848762"/>
                    <a:pt x="4988870" y="9847892"/>
                  </a:cubicBezTo>
                  <a:cubicBezTo>
                    <a:pt x="4982891" y="9471502"/>
                    <a:pt x="4984303" y="9566064"/>
                    <a:pt x="4983032" y="9417773"/>
                  </a:cubicBezTo>
                  <a:close/>
                  <a:moveTo>
                    <a:pt x="4993508" y="10257182"/>
                  </a:moveTo>
                  <a:cubicBezTo>
                    <a:pt x="4986446" y="9806330"/>
                    <a:pt x="4977735" y="9869897"/>
                    <a:pt x="5039130" y="9869897"/>
                  </a:cubicBezTo>
                  <a:cubicBezTo>
                    <a:pt x="5418260" y="9869897"/>
                    <a:pt x="5359337" y="9847750"/>
                    <a:pt x="5360702" y="9936311"/>
                  </a:cubicBezTo>
                  <a:cubicBezTo>
                    <a:pt x="5367200" y="10351839"/>
                    <a:pt x="5389517" y="10295332"/>
                    <a:pt x="5321577" y="10295332"/>
                  </a:cubicBezTo>
                  <a:cubicBezTo>
                    <a:pt x="4941317" y="10295332"/>
                    <a:pt x="4994238" y="10301593"/>
                    <a:pt x="4993508" y="10257182"/>
                  </a:cubicBezTo>
                  <a:close/>
                  <a:moveTo>
                    <a:pt x="5321577" y="10746162"/>
                  </a:moveTo>
                  <a:cubicBezTo>
                    <a:pt x="4964976" y="10746162"/>
                    <a:pt x="5002124" y="10744208"/>
                    <a:pt x="5002006" y="10738325"/>
                  </a:cubicBezTo>
                  <a:cubicBezTo>
                    <a:pt x="4990636" y="10247416"/>
                    <a:pt x="4980866" y="10315078"/>
                    <a:pt x="5039130" y="10315078"/>
                  </a:cubicBezTo>
                  <a:cubicBezTo>
                    <a:pt x="5180165" y="10315078"/>
                    <a:pt x="5180236" y="10317173"/>
                    <a:pt x="5321577" y="10317173"/>
                  </a:cubicBezTo>
                  <a:cubicBezTo>
                    <a:pt x="5381442" y="10317173"/>
                    <a:pt x="5369554" y="10297262"/>
                    <a:pt x="5370166" y="10418207"/>
                  </a:cubicBezTo>
                  <a:cubicBezTo>
                    <a:pt x="5371790" y="10809423"/>
                    <a:pt x="5399734" y="10746162"/>
                    <a:pt x="5321577" y="10746162"/>
                  </a:cubicBezTo>
                  <a:close/>
                  <a:moveTo>
                    <a:pt x="5373744" y="9293086"/>
                  </a:moveTo>
                  <a:cubicBezTo>
                    <a:pt x="5371225" y="9132274"/>
                    <a:pt x="5369554" y="9132015"/>
                    <a:pt x="5367035" y="8971791"/>
                  </a:cubicBezTo>
                  <a:cubicBezTo>
                    <a:pt x="5366988" y="8969556"/>
                    <a:pt x="5541922" y="8965225"/>
                    <a:pt x="5738373" y="8967861"/>
                  </a:cubicBezTo>
                  <a:cubicBezTo>
                    <a:pt x="5738396" y="8969791"/>
                    <a:pt x="5744353" y="9339073"/>
                    <a:pt x="5745529" y="9395415"/>
                  </a:cubicBezTo>
                  <a:cubicBezTo>
                    <a:pt x="5298318" y="9395580"/>
                    <a:pt x="5375792" y="9420409"/>
                    <a:pt x="5373744" y="9293086"/>
                  </a:cubicBezTo>
                  <a:close/>
                  <a:moveTo>
                    <a:pt x="5462683" y="9416361"/>
                  </a:moveTo>
                  <a:cubicBezTo>
                    <a:pt x="5545759" y="9417467"/>
                    <a:pt x="5565698" y="9417325"/>
                    <a:pt x="5746000" y="9417255"/>
                  </a:cubicBezTo>
                  <a:cubicBezTo>
                    <a:pt x="5756640" y="9892443"/>
                    <a:pt x="5756146" y="9845915"/>
                    <a:pt x="5745176" y="9846009"/>
                  </a:cubicBezTo>
                  <a:cubicBezTo>
                    <a:pt x="5639335" y="9846856"/>
                    <a:pt x="5633073" y="9846644"/>
                    <a:pt x="5378923" y="9846550"/>
                  </a:cubicBezTo>
                  <a:cubicBezTo>
                    <a:pt x="5375392" y="9340885"/>
                    <a:pt x="5348626" y="9414807"/>
                    <a:pt x="5462683" y="9416361"/>
                  </a:cubicBezTo>
                  <a:close/>
                  <a:moveTo>
                    <a:pt x="5387822" y="10257136"/>
                  </a:moveTo>
                  <a:cubicBezTo>
                    <a:pt x="5385279" y="10094276"/>
                    <a:pt x="5382478" y="10095241"/>
                    <a:pt x="5379983" y="9935935"/>
                  </a:cubicBezTo>
                  <a:cubicBezTo>
                    <a:pt x="5378476" y="9839608"/>
                    <a:pt x="5317057" y="9871238"/>
                    <a:pt x="5753816" y="9867849"/>
                  </a:cubicBezTo>
                  <a:cubicBezTo>
                    <a:pt x="5757488" y="10111339"/>
                    <a:pt x="5756523" y="10150782"/>
                    <a:pt x="5759277" y="10297498"/>
                  </a:cubicBezTo>
                  <a:cubicBezTo>
                    <a:pt x="5328333" y="10297686"/>
                    <a:pt x="5388599" y="10307641"/>
                    <a:pt x="5387822" y="10257136"/>
                  </a:cubicBezTo>
                  <a:close/>
                  <a:moveTo>
                    <a:pt x="5745317" y="10745550"/>
                  </a:moveTo>
                  <a:cubicBezTo>
                    <a:pt x="5362492" y="10743479"/>
                    <a:pt x="5394460" y="10751081"/>
                    <a:pt x="5394202" y="10739572"/>
                  </a:cubicBezTo>
                  <a:cubicBezTo>
                    <a:pt x="5382643" y="10234754"/>
                    <a:pt x="5371320" y="10316867"/>
                    <a:pt x="5462706" y="10318326"/>
                  </a:cubicBezTo>
                  <a:cubicBezTo>
                    <a:pt x="5544135" y="10319644"/>
                    <a:pt x="5566264" y="10319432"/>
                    <a:pt x="5759748" y="10319338"/>
                  </a:cubicBezTo>
                  <a:cubicBezTo>
                    <a:pt x="5769871" y="10795325"/>
                    <a:pt x="5779381" y="10745714"/>
                    <a:pt x="5745317" y="10745550"/>
                  </a:cubicBezTo>
                  <a:close/>
                  <a:moveTo>
                    <a:pt x="5765304" y="9417231"/>
                  </a:moveTo>
                  <a:cubicBezTo>
                    <a:pt x="6195306" y="9417043"/>
                    <a:pt x="6138455" y="9402193"/>
                    <a:pt x="6139702" y="9454299"/>
                  </a:cubicBezTo>
                  <a:cubicBezTo>
                    <a:pt x="6142880" y="9592494"/>
                    <a:pt x="6142504" y="9610851"/>
                    <a:pt x="6145611" y="9773264"/>
                  </a:cubicBezTo>
                  <a:cubicBezTo>
                    <a:pt x="6147495" y="9870297"/>
                    <a:pt x="6213033" y="9842620"/>
                    <a:pt x="5772766" y="9845774"/>
                  </a:cubicBezTo>
                  <a:cubicBezTo>
                    <a:pt x="5767564" y="9501203"/>
                    <a:pt x="5768811" y="9575737"/>
                    <a:pt x="5765304" y="9417231"/>
                  </a:cubicBezTo>
                  <a:close/>
                  <a:moveTo>
                    <a:pt x="5774132" y="9935935"/>
                  </a:moveTo>
                  <a:cubicBezTo>
                    <a:pt x="5772766" y="9846126"/>
                    <a:pt x="5705933" y="9866955"/>
                    <a:pt x="6147329" y="9866696"/>
                  </a:cubicBezTo>
                  <a:cubicBezTo>
                    <a:pt x="6147683" y="9886865"/>
                    <a:pt x="6153497" y="10243933"/>
                    <a:pt x="6153709" y="10257536"/>
                  </a:cubicBezTo>
                  <a:cubicBezTo>
                    <a:pt x="6154415" y="10302205"/>
                    <a:pt x="6215552" y="10297262"/>
                    <a:pt x="5778581" y="10297498"/>
                  </a:cubicBezTo>
                  <a:cubicBezTo>
                    <a:pt x="5775944" y="10162103"/>
                    <a:pt x="5776439" y="10083826"/>
                    <a:pt x="5774132" y="9935935"/>
                  </a:cubicBezTo>
                  <a:close/>
                  <a:moveTo>
                    <a:pt x="5787739" y="10745762"/>
                  </a:moveTo>
                  <a:cubicBezTo>
                    <a:pt x="5784420" y="10419995"/>
                    <a:pt x="5782277" y="10469583"/>
                    <a:pt x="5779005" y="10319314"/>
                  </a:cubicBezTo>
                  <a:cubicBezTo>
                    <a:pt x="6013568" y="10319196"/>
                    <a:pt x="6058085" y="10315243"/>
                    <a:pt x="6154533" y="10315007"/>
                  </a:cubicBezTo>
                  <a:cubicBezTo>
                    <a:pt x="6156463" y="10463605"/>
                    <a:pt x="6152673" y="10205783"/>
                    <a:pt x="6159782" y="10742678"/>
                  </a:cubicBezTo>
                  <a:cubicBezTo>
                    <a:pt x="6159782" y="10744373"/>
                    <a:pt x="5887624" y="10746232"/>
                    <a:pt x="5787739" y="10745762"/>
                  </a:cubicBezTo>
                  <a:close/>
                  <a:moveTo>
                    <a:pt x="6168988" y="9417067"/>
                  </a:moveTo>
                  <a:cubicBezTo>
                    <a:pt x="6585501" y="9417067"/>
                    <a:pt x="6530273" y="9398592"/>
                    <a:pt x="6530955" y="9454110"/>
                  </a:cubicBezTo>
                  <a:cubicBezTo>
                    <a:pt x="6536747" y="9917531"/>
                    <a:pt x="6566903" y="9846762"/>
                    <a:pt x="6451410" y="9846762"/>
                  </a:cubicBezTo>
                  <a:cubicBezTo>
                    <a:pt x="6315319" y="9846762"/>
                    <a:pt x="6310658" y="9844809"/>
                    <a:pt x="6168988" y="9844809"/>
                  </a:cubicBezTo>
                  <a:cubicBezTo>
                    <a:pt x="6165668" y="9844809"/>
                    <a:pt x="6151214" y="9417091"/>
                    <a:pt x="6168988" y="9417067"/>
                  </a:cubicBezTo>
                  <a:close/>
                  <a:moveTo>
                    <a:pt x="6172965" y="10257136"/>
                  </a:moveTo>
                  <a:cubicBezTo>
                    <a:pt x="6164962" y="9766344"/>
                    <a:pt x="6167128" y="9896161"/>
                    <a:pt x="6166610" y="9866673"/>
                  </a:cubicBezTo>
                  <a:cubicBezTo>
                    <a:pt x="6323135" y="9866673"/>
                    <a:pt x="6304278" y="9869191"/>
                    <a:pt x="6539219" y="9868508"/>
                  </a:cubicBezTo>
                  <a:cubicBezTo>
                    <a:pt x="6539266" y="9870344"/>
                    <a:pt x="6546352" y="10254076"/>
                    <a:pt x="6546940" y="10297074"/>
                  </a:cubicBezTo>
                  <a:cubicBezTo>
                    <a:pt x="6433166" y="10298604"/>
                    <a:pt x="6361930" y="10297050"/>
                    <a:pt x="6310423" y="10295356"/>
                  </a:cubicBezTo>
                  <a:cubicBezTo>
                    <a:pt x="6148624" y="10290296"/>
                    <a:pt x="6173743" y="10307076"/>
                    <a:pt x="6172965" y="10257136"/>
                  </a:cubicBezTo>
                  <a:close/>
                  <a:moveTo>
                    <a:pt x="6179110" y="10743502"/>
                  </a:moveTo>
                  <a:cubicBezTo>
                    <a:pt x="6173884" y="10384623"/>
                    <a:pt x="6175273" y="10425079"/>
                    <a:pt x="6173813" y="10315007"/>
                  </a:cubicBezTo>
                  <a:cubicBezTo>
                    <a:pt x="6309881" y="10315125"/>
                    <a:pt x="6310752" y="10319502"/>
                    <a:pt x="6451410" y="10319502"/>
                  </a:cubicBezTo>
                  <a:cubicBezTo>
                    <a:pt x="6578909" y="10319502"/>
                    <a:pt x="6544704" y="10238167"/>
                    <a:pt x="6552355" y="10744468"/>
                  </a:cubicBezTo>
                  <a:cubicBezTo>
                    <a:pt x="6292555" y="10744538"/>
                    <a:pt x="6318215" y="10743550"/>
                    <a:pt x="6179110" y="10743502"/>
                  </a:cubicBezTo>
                  <a:close/>
                  <a:moveTo>
                    <a:pt x="6556145" y="9775052"/>
                  </a:moveTo>
                  <a:cubicBezTo>
                    <a:pt x="6543927" y="9357806"/>
                    <a:pt x="6539289" y="9415749"/>
                    <a:pt x="6592563" y="9416455"/>
                  </a:cubicBezTo>
                  <a:cubicBezTo>
                    <a:pt x="6700076" y="9418055"/>
                    <a:pt x="6733127" y="9416973"/>
                    <a:pt x="6875386" y="9417937"/>
                  </a:cubicBezTo>
                  <a:cubicBezTo>
                    <a:pt x="6943938" y="9418408"/>
                    <a:pt x="6925035" y="9351947"/>
                    <a:pt x="6929954" y="9846809"/>
                  </a:cubicBezTo>
                  <a:cubicBezTo>
                    <a:pt x="6494537" y="9845138"/>
                    <a:pt x="6558947" y="9871568"/>
                    <a:pt x="6556145" y="9775052"/>
                  </a:cubicBezTo>
                  <a:close/>
                  <a:moveTo>
                    <a:pt x="6565655" y="10257136"/>
                  </a:moveTo>
                  <a:cubicBezTo>
                    <a:pt x="6558640" y="9809248"/>
                    <a:pt x="6544327" y="9868555"/>
                    <a:pt x="6592728" y="9868296"/>
                  </a:cubicBezTo>
                  <a:cubicBezTo>
                    <a:pt x="6994198" y="9866696"/>
                    <a:pt x="6929814" y="9852152"/>
                    <a:pt x="6931155" y="9936311"/>
                  </a:cubicBezTo>
                  <a:cubicBezTo>
                    <a:pt x="6937747" y="10356805"/>
                    <a:pt x="6958463" y="10294414"/>
                    <a:pt x="6875386" y="10294744"/>
                  </a:cubicBezTo>
                  <a:cubicBezTo>
                    <a:pt x="6511746" y="10295732"/>
                    <a:pt x="6566456" y="10309029"/>
                    <a:pt x="6565655" y="10257136"/>
                  </a:cubicBezTo>
                  <a:close/>
                  <a:moveTo>
                    <a:pt x="6944009" y="10739737"/>
                  </a:moveTo>
                  <a:cubicBezTo>
                    <a:pt x="6944009" y="10745126"/>
                    <a:pt x="6975648" y="10744302"/>
                    <a:pt x="6571635" y="10744444"/>
                  </a:cubicBezTo>
                  <a:cubicBezTo>
                    <a:pt x="6564384" y="10264784"/>
                    <a:pt x="6557204" y="10318820"/>
                    <a:pt x="6592846" y="10318161"/>
                  </a:cubicBezTo>
                  <a:cubicBezTo>
                    <a:pt x="6699487" y="10316161"/>
                    <a:pt x="6724581" y="10317196"/>
                    <a:pt x="6875457" y="10316584"/>
                  </a:cubicBezTo>
                  <a:cubicBezTo>
                    <a:pt x="6951871" y="10316396"/>
                    <a:pt x="6945562" y="10247416"/>
                    <a:pt x="6944009" y="1073973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nvGrpSpPr>
          <p:cNvPr id="30" name="Google Shape;30;p2"/>
          <p:cNvGrpSpPr/>
          <p:nvPr/>
        </p:nvGrpSpPr>
        <p:grpSpPr>
          <a:xfrm rot="945579">
            <a:off x="12116855" y="1146087"/>
            <a:ext cx="4447073" cy="1627782"/>
            <a:chOff x="12117274" y="1145419"/>
            <a:chExt cx="4447115" cy="1627799"/>
          </a:xfrm>
        </p:grpSpPr>
        <p:sp>
          <p:nvSpPr>
            <p:cNvPr id="31" name="Google Shape;31;p2"/>
            <p:cNvSpPr/>
            <p:nvPr/>
          </p:nvSpPr>
          <p:spPr>
            <a:xfrm>
              <a:off x="14591797" y="1233451"/>
              <a:ext cx="1793761" cy="1459171"/>
            </a:xfrm>
            <a:custGeom>
              <a:avLst/>
              <a:gdLst/>
              <a:ahLst/>
              <a:cxnLst/>
              <a:rect l="l" t="t" r="r" b="b"/>
              <a:pathLst>
                <a:path w="1793761" h="1459171" extrusionOk="0">
                  <a:moveTo>
                    <a:pt x="1777755" y="349686"/>
                  </a:moveTo>
                  <a:cubicBezTo>
                    <a:pt x="1793498" y="431613"/>
                    <a:pt x="1795384" y="516853"/>
                    <a:pt x="1792804" y="599339"/>
                  </a:cubicBezTo>
                  <a:cubicBezTo>
                    <a:pt x="1788099" y="749748"/>
                    <a:pt x="1769066" y="902332"/>
                    <a:pt x="1707776" y="1039809"/>
                  </a:cubicBezTo>
                  <a:cubicBezTo>
                    <a:pt x="1565717" y="1358468"/>
                    <a:pt x="1204131" y="1456345"/>
                    <a:pt x="882480" y="1459027"/>
                  </a:cubicBezTo>
                  <a:cubicBezTo>
                    <a:pt x="710688" y="1460457"/>
                    <a:pt x="515352" y="1452570"/>
                    <a:pt x="357702" y="1377544"/>
                  </a:cubicBezTo>
                  <a:cubicBezTo>
                    <a:pt x="129992" y="1269169"/>
                    <a:pt x="82204" y="1029703"/>
                    <a:pt x="37127" y="804570"/>
                  </a:cubicBezTo>
                  <a:cubicBezTo>
                    <a:pt x="20291" y="720503"/>
                    <a:pt x="11138" y="635076"/>
                    <a:pt x="6834" y="549508"/>
                  </a:cubicBezTo>
                  <a:cubicBezTo>
                    <a:pt x="6344" y="547723"/>
                    <a:pt x="5864" y="546089"/>
                    <a:pt x="5571" y="544908"/>
                  </a:cubicBezTo>
                  <a:cubicBezTo>
                    <a:pt x="-5049" y="506986"/>
                    <a:pt x="1150" y="466107"/>
                    <a:pt x="10543" y="428523"/>
                  </a:cubicBezTo>
                  <a:cubicBezTo>
                    <a:pt x="42953" y="320397"/>
                    <a:pt x="106040" y="233354"/>
                    <a:pt x="200025" y="170415"/>
                  </a:cubicBezTo>
                  <a:cubicBezTo>
                    <a:pt x="331126" y="82617"/>
                    <a:pt x="497226" y="44136"/>
                    <a:pt x="651781" y="22324"/>
                  </a:cubicBezTo>
                  <a:cubicBezTo>
                    <a:pt x="820015" y="-1423"/>
                    <a:pt x="990500" y="-1432"/>
                    <a:pt x="1160033" y="1081"/>
                  </a:cubicBezTo>
                  <a:cubicBezTo>
                    <a:pt x="1252302" y="2449"/>
                    <a:pt x="1345024" y="4527"/>
                    <a:pt x="1435852" y="20841"/>
                  </a:cubicBezTo>
                  <a:cubicBezTo>
                    <a:pt x="1550348" y="41401"/>
                    <a:pt x="1670295" y="84198"/>
                    <a:pt x="1726009" y="193976"/>
                  </a:cubicBezTo>
                  <a:cubicBezTo>
                    <a:pt x="1751037" y="243283"/>
                    <a:pt x="1767393" y="295770"/>
                    <a:pt x="1777755" y="349686"/>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2" name="Google Shape;32;p2"/>
            <p:cNvSpPr/>
            <p:nvPr/>
          </p:nvSpPr>
          <p:spPr>
            <a:xfrm>
              <a:off x="12307738" y="1281888"/>
              <a:ext cx="1792028" cy="1456023"/>
            </a:xfrm>
            <a:custGeom>
              <a:avLst/>
              <a:gdLst/>
              <a:ahLst/>
              <a:cxnLst/>
              <a:rect l="l" t="t" r="r" b="b"/>
              <a:pathLst>
                <a:path w="1792028" h="1456023" extrusionOk="0">
                  <a:moveTo>
                    <a:pt x="9416" y="382785"/>
                  </a:moveTo>
                  <a:cubicBezTo>
                    <a:pt x="-3009" y="465281"/>
                    <a:pt x="-1453" y="550520"/>
                    <a:pt x="4453" y="632838"/>
                  </a:cubicBezTo>
                  <a:cubicBezTo>
                    <a:pt x="15224" y="782936"/>
                    <a:pt x="40403" y="934623"/>
                    <a:pt x="107181" y="1069525"/>
                  </a:cubicBezTo>
                  <a:cubicBezTo>
                    <a:pt x="261977" y="1382206"/>
                    <a:pt x="627227" y="1465466"/>
                    <a:pt x="948727" y="1455199"/>
                  </a:cubicBezTo>
                  <a:cubicBezTo>
                    <a:pt x="1120430" y="1449719"/>
                    <a:pt x="1315294" y="1433982"/>
                    <a:pt x="1469787" y="1352668"/>
                  </a:cubicBezTo>
                  <a:cubicBezTo>
                    <a:pt x="1692934" y="1235226"/>
                    <a:pt x="1731028" y="994028"/>
                    <a:pt x="1766987" y="767261"/>
                  </a:cubicBezTo>
                  <a:cubicBezTo>
                    <a:pt x="1780418" y="682581"/>
                    <a:pt x="1786119" y="596861"/>
                    <a:pt x="1786973" y="511187"/>
                  </a:cubicBezTo>
                  <a:cubicBezTo>
                    <a:pt x="1787391" y="509384"/>
                    <a:pt x="1787800" y="507732"/>
                    <a:pt x="1788049" y="506542"/>
                  </a:cubicBezTo>
                  <a:cubicBezTo>
                    <a:pt x="1797130" y="468220"/>
                    <a:pt x="1789285" y="427625"/>
                    <a:pt x="1778381" y="390459"/>
                  </a:cubicBezTo>
                  <a:cubicBezTo>
                    <a:pt x="1741639" y="283727"/>
                    <a:pt x="1675083" y="199295"/>
                    <a:pt x="1578643" y="140184"/>
                  </a:cubicBezTo>
                  <a:cubicBezTo>
                    <a:pt x="1444109" y="57733"/>
                    <a:pt x="1276586" y="25965"/>
                    <a:pt x="1121275" y="10379"/>
                  </a:cubicBezTo>
                  <a:cubicBezTo>
                    <a:pt x="952222" y="-6583"/>
                    <a:pt x="781871" y="264"/>
                    <a:pt x="612578" y="9598"/>
                  </a:cubicBezTo>
                  <a:cubicBezTo>
                    <a:pt x="520434" y="14678"/>
                    <a:pt x="427881" y="20486"/>
                    <a:pt x="337782" y="40433"/>
                  </a:cubicBezTo>
                  <a:cubicBezTo>
                    <a:pt x="224212" y="65575"/>
                    <a:pt x="106078" y="113168"/>
                    <a:pt x="54848" y="225095"/>
                  </a:cubicBezTo>
                  <a:cubicBezTo>
                    <a:pt x="31821" y="275397"/>
                    <a:pt x="17590" y="328496"/>
                    <a:pt x="9416" y="382785"/>
                  </a:cubicBezTo>
                  <a:close/>
                </a:path>
              </a:pathLst>
            </a:custGeom>
            <a:solidFill>
              <a:srgbClr val="C1D4E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3" name="Google Shape;33;p2"/>
            <p:cNvSpPr/>
            <p:nvPr/>
          </p:nvSpPr>
          <p:spPr>
            <a:xfrm>
              <a:off x="15221620" y="1243405"/>
              <a:ext cx="595968" cy="1262627"/>
            </a:xfrm>
            <a:custGeom>
              <a:avLst/>
              <a:gdLst/>
              <a:ahLst/>
              <a:cxnLst/>
              <a:rect l="l" t="t" r="r" b="b"/>
              <a:pathLst>
                <a:path w="595968" h="1262627" extrusionOk="0">
                  <a:moveTo>
                    <a:pt x="523441" y="9147"/>
                  </a:moveTo>
                  <a:cubicBezTo>
                    <a:pt x="537644" y="-12132"/>
                    <a:pt x="572030" y="7335"/>
                    <a:pt x="560058" y="30639"/>
                  </a:cubicBezTo>
                  <a:cubicBezTo>
                    <a:pt x="547544" y="52788"/>
                    <a:pt x="535626" y="75141"/>
                    <a:pt x="525068" y="98285"/>
                  </a:cubicBezTo>
                  <a:cubicBezTo>
                    <a:pt x="494925" y="173347"/>
                    <a:pt x="470742" y="251597"/>
                    <a:pt x="456316" y="331224"/>
                  </a:cubicBezTo>
                  <a:cubicBezTo>
                    <a:pt x="433991" y="503933"/>
                    <a:pt x="540206" y="412903"/>
                    <a:pt x="588893" y="506730"/>
                  </a:cubicBezTo>
                  <a:cubicBezTo>
                    <a:pt x="613859" y="590060"/>
                    <a:pt x="567075" y="678142"/>
                    <a:pt x="536675" y="754403"/>
                  </a:cubicBezTo>
                  <a:cubicBezTo>
                    <a:pt x="484706" y="848621"/>
                    <a:pt x="325063" y="1311764"/>
                    <a:pt x="198178" y="1258354"/>
                  </a:cubicBezTo>
                  <a:cubicBezTo>
                    <a:pt x="151306" y="1235965"/>
                    <a:pt x="152382" y="1174571"/>
                    <a:pt x="150390" y="1129757"/>
                  </a:cubicBezTo>
                  <a:cubicBezTo>
                    <a:pt x="157327" y="1028141"/>
                    <a:pt x="195884" y="930868"/>
                    <a:pt x="231416" y="836241"/>
                  </a:cubicBezTo>
                  <a:cubicBezTo>
                    <a:pt x="249098" y="787600"/>
                    <a:pt x="272952" y="740815"/>
                    <a:pt x="285022" y="690344"/>
                  </a:cubicBezTo>
                  <a:cubicBezTo>
                    <a:pt x="288206" y="656099"/>
                    <a:pt x="229904" y="675975"/>
                    <a:pt x="210337" y="677742"/>
                  </a:cubicBezTo>
                  <a:cubicBezTo>
                    <a:pt x="170179" y="682520"/>
                    <a:pt x="130022" y="691312"/>
                    <a:pt x="89437" y="690202"/>
                  </a:cubicBezTo>
                  <a:cubicBezTo>
                    <a:pt x="24750" y="692884"/>
                    <a:pt x="-10071" y="644039"/>
                    <a:pt x="2567" y="582663"/>
                  </a:cubicBezTo>
                  <a:cubicBezTo>
                    <a:pt x="43348" y="455105"/>
                    <a:pt x="102023" y="333196"/>
                    <a:pt x="149251" y="208116"/>
                  </a:cubicBezTo>
                  <a:cubicBezTo>
                    <a:pt x="170633" y="150221"/>
                    <a:pt x="196106" y="93818"/>
                    <a:pt x="218555" y="36411"/>
                  </a:cubicBezTo>
                  <a:cubicBezTo>
                    <a:pt x="228330" y="9466"/>
                    <a:pt x="262742" y="14386"/>
                    <a:pt x="271049" y="35230"/>
                  </a:cubicBezTo>
                  <a:cubicBezTo>
                    <a:pt x="275300" y="34848"/>
                    <a:pt x="279454" y="34324"/>
                    <a:pt x="283332" y="33498"/>
                  </a:cubicBezTo>
                  <a:cubicBezTo>
                    <a:pt x="358506" y="22148"/>
                    <a:pt x="434738" y="29307"/>
                    <a:pt x="510304" y="25053"/>
                  </a:cubicBezTo>
                  <a:cubicBezTo>
                    <a:pt x="510304" y="25088"/>
                    <a:pt x="510277" y="25132"/>
                    <a:pt x="510277" y="25168"/>
                  </a:cubicBezTo>
                  <a:lnTo>
                    <a:pt x="510241" y="25168"/>
                  </a:lnTo>
                  <a:cubicBezTo>
                    <a:pt x="510241" y="25203"/>
                    <a:pt x="510206" y="25203"/>
                    <a:pt x="510215" y="25248"/>
                  </a:cubicBezTo>
                  <a:cubicBezTo>
                    <a:pt x="511051" y="25168"/>
                    <a:pt x="511887" y="25132"/>
                    <a:pt x="512696" y="25168"/>
                  </a:cubicBezTo>
                  <a:cubicBezTo>
                    <a:pt x="516245" y="19813"/>
                    <a:pt x="519820" y="14449"/>
                    <a:pt x="523441" y="914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4" name="Google Shape;34;p2"/>
            <p:cNvSpPr/>
            <p:nvPr/>
          </p:nvSpPr>
          <p:spPr>
            <a:xfrm>
              <a:off x="13084930" y="1300749"/>
              <a:ext cx="597764" cy="1248765"/>
            </a:xfrm>
            <a:custGeom>
              <a:avLst/>
              <a:gdLst/>
              <a:ahLst/>
              <a:cxnLst/>
              <a:rect l="l" t="t" r="r" b="b"/>
              <a:pathLst>
                <a:path w="597764" h="1248765" extrusionOk="0">
                  <a:moveTo>
                    <a:pt x="547227" y="8490"/>
                  </a:moveTo>
                  <a:cubicBezTo>
                    <a:pt x="562285" y="-12203"/>
                    <a:pt x="595851" y="8632"/>
                    <a:pt x="582946" y="31439"/>
                  </a:cubicBezTo>
                  <a:cubicBezTo>
                    <a:pt x="569542" y="53064"/>
                    <a:pt x="556743" y="74920"/>
                    <a:pt x="545252" y="97620"/>
                  </a:cubicBezTo>
                  <a:cubicBezTo>
                    <a:pt x="512103" y="171412"/>
                    <a:pt x="484789" y="248623"/>
                    <a:pt x="467161" y="327610"/>
                  </a:cubicBezTo>
                  <a:cubicBezTo>
                    <a:pt x="437890" y="499280"/>
                    <a:pt x="547689" y="412601"/>
                    <a:pt x="592552" y="508312"/>
                  </a:cubicBezTo>
                  <a:cubicBezTo>
                    <a:pt x="614138" y="592583"/>
                    <a:pt x="563832" y="678711"/>
                    <a:pt x="530381" y="753684"/>
                  </a:cubicBezTo>
                  <a:cubicBezTo>
                    <a:pt x="474650" y="845735"/>
                    <a:pt x="296463" y="1302076"/>
                    <a:pt x="171828" y="1243612"/>
                  </a:cubicBezTo>
                  <a:cubicBezTo>
                    <a:pt x="125898" y="1219349"/>
                    <a:pt x="129447" y="1158053"/>
                    <a:pt x="129269" y="1113204"/>
                  </a:cubicBezTo>
                  <a:cubicBezTo>
                    <a:pt x="140298" y="1011952"/>
                    <a:pt x="182750" y="916304"/>
                    <a:pt x="222071" y="823178"/>
                  </a:cubicBezTo>
                  <a:cubicBezTo>
                    <a:pt x="241701" y="775292"/>
                    <a:pt x="267432" y="729492"/>
                    <a:pt x="281520" y="679555"/>
                  </a:cubicBezTo>
                  <a:cubicBezTo>
                    <a:pt x="286083" y="645469"/>
                    <a:pt x="227034" y="662974"/>
                    <a:pt x="207405" y="663960"/>
                  </a:cubicBezTo>
                  <a:cubicBezTo>
                    <a:pt x="167087" y="667112"/>
                    <a:pt x="126609" y="674288"/>
                    <a:pt x="86096" y="671544"/>
                  </a:cubicBezTo>
                  <a:cubicBezTo>
                    <a:pt x="21355" y="671624"/>
                    <a:pt x="-11474" y="621411"/>
                    <a:pt x="3638" y="560594"/>
                  </a:cubicBezTo>
                  <a:cubicBezTo>
                    <a:pt x="49532" y="434777"/>
                    <a:pt x="113081" y="315328"/>
                    <a:pt x="165308" y="192255"/>
                  </a:cubicBezTo>
                  <a:cubicBezTo>
                    <a:pt x="189011" y="135266"/>
                    <a:pt x="216735" y="79938"/>
                    <a:pt x="241478" y="23481"/>
                  </a:cubicBezTo>
                  <a:cubicBezTo>
                    <a:pt x="252329" y="-3046"/>
                    <a:pt x="286519" y="3250"/>
                    <a:pt x="293972" y="24414"/>
                  </a:cubicBezTo>
                  <a:cubicBezTo>
                    <a:pt x="298233" y="24201"/>
                    <a:pt x="302413" y="23845"/>
                    <a:pt x="306317" y="23170"/>
                  </a:cubicBezTo>
                  <a:cubicBezTo>
                    <a:pt x="381892" y="14858"/>
                    <a:pt x="457777" y="25071"/>
                    <a:pt x="533449" y="23863"/>
                  </a:cubicBezTo>
                  <a:cubicBezTo>
                    <a:pt x="533449" y="23899"/>
                    <a:pt x="533414" y="23934"/>
                    <a:pt x="533423" y="23970"/>
                  </a:cubicBezTo>
                  <a:lnTo>
                    <a:pt x="533387" y="23970"/>
                  </a:lnTo>
                  <a:cubicBezTo>
                    <a:pt x="533387" y="24005"/>
                    <a:pt x="533352" y="24005"/>
                    <a:pt x="533352" y="24041"/>
                  </a:cubicBezTo>
                  <a:cubicBezTo>
                    <a:pt x="534188" y="23996"/>
                    <a:pt x="535024" y="23996"/>
                    <a:pt x="535833" y="24058"/>
                  </a:cubicBezTo>
                  <a:cubicBezTo>
                    <a:pt x="539613" y="18863"/>
                    <a:pt x="543402" y="13641"/>
                    <a:pt x="547227" y="849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5" name="Google Shape;35;p2"/>
            <p:cNvSpPr/>
            <p:nvPr/>
          </p:nvSpPr>
          <p:spPr>
            <a:xfrm>
              <a:off x="15044414" y="2165894"/>
              <a:ext cx="257895" cy="513195"/>
            </a:xfrm>
            <a:custGeom>
              <a:avLst/>
              <a:gdLst/>
              <a:ahLst/>
              <a:cxnLst/>
              <a:rect l="l" t="t" r="r" b="b"/>
              <a:pathLst>
                <a:path w="257895" h="513195" extrusionOk="0">
                  <a:moveTo>
                    <a:pt x="101061" y="512605"/>
                  </a:moveTo>
                  <a:cubicBezTo>
                    <a:pt x="78194" y="508484"/>
                    <a:pt x="75659" y="483342"/>
                    <a:pt x="81956" y="464923"/>
                  </a:cubicBezTo>
                  <a:cubicBezTo>
                    <a:pt x="75641" y="468085"/>
                    <a:pt x="68295" y="468848"/>
                    <a:pt x="61064" y="466380"/>
                  </a:cubicBezTo>
                  <a:cubicBezTo>
                    <a:pt x="57195" y="465065"/>
                    <a:pt x="53877" y="463014"/>
                    <a:pt x="51173" y="460447"/>
                  </a:cubicBezTo>
                  <a:cubicBezTo>
                    <a:pt x="39380" y="479390"/>
                    <a:pt x="8197" y="475349"/>
                    <a:pt x="1633" y="453999"/>
                  </a:cubicBezTo>
                  <a:cubicBezTo>
                    <a:pt x="-2343" y="443280"/>
                    <a:pt x="1837" y="432516"/>
                    <a:pt x="4692" y="422072"/>
                  </a:cubicBezTo>
                  <a:cubicBezTo>
                    <a:pt x="35911" y="331664"/>
                    <a:pt x="65137" y="240367"/>
                    <a:pt x="98153" y="150563"/>
                  </a:cubicBezTo>
                  <a:cubicBezTo>
                    <a:pt x="118743" y="101567"/>
                    <a:pt x="137412" y="47508"/>
                    <a:pt x="178797" y="11824"/>
                  </a:cubicBezTo>
                  <a:cubicBezTo>
                    <a:pt x="200507" y="-7305"/>
                    <a:pt x="240105" y="-3406"/>
                    <a:pt x="251943" y="24853"/>
                  </a:cubicBezTo>
                  <a:cubicBezTo>
                    <a:pt x="261362" y="46869"/>
                    <a:pt x="257013" y="72286"/>
                    <a:pt x="256096" y="95528"/>
                  </a:cubicBezTo>
                  <a:cubicBezTo>
                    <a:pt x="251783" y="174124"/>
                    <a:pt x="229716" y="250003"/>
                    <a:pt x="205124" y="324337"/>
                  </a:cubicBezTo>
                  <a:cubicBezTo>
                    <a:pt x="193321" y="360598"/>
                    <a:pt x="181145" y="396682"/>
                    <a:pt x="167501" y="432241"/>
                  </a:cubicBezTo>
                  <a:cubicBezTo>
                    <a:pt x="157789" y="449159"/>
                    <a:pt x="156855" y="476903"/>
                    <a:pt x="135784" y="483458"/>
                  </a:cubicBezTo>
                  <a:cubicBezTo>
                    <a:pt x="133490" y="500758"/>
                    <a:pt x="119748" y="516468"/>
                    <a:pt x="101061" y="5126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6" name="Google Shape;36;p2"/>
            <p:cNvSpPr/>
            <p:nvPr/>
          </p:nvSpPr>
          <p:spPr>
            <a:xfrm>
              <a:off x="12836227" y="2249908"/>
              <a:ext cx="273372" cy="508631"/>
            </a:xfrm>
            <a:custGeom>
              <a:avLst/>
              <a:gdLst/>
              <a:ahLst/>
              <a:cxnLst/>
              <a:rect l="l" t="t" r="r" b="b"/>
              <a:pathLst>
                <a:path w="273372" h="508631" extrusionOk="0">
                  <a:moveTo>
                    <a:pt x="98266" y="507792"/>
                  </a:moveTo>
                  <a:cubicBezTo>
                    <a:pt x="75586" y="502756"/>
                    <a:pt x="74065" y="477534"/>
                    <a:pt x="81100" y="459382"/>
                  </a:cubicBezTo>
                  <a:cubicBezTo>
                    <a:pt x="74661" y="462286"/>
                    <a:pt x="67297" y="462756"/>
                    <a:pt x="60163" y="459994"/>
                  </a:cubicBezTo>
                  <a:cubicBezTo>
                    <a:pt x="56348" y="458520"/>
                    <a:pt x="53119" y="456344"/>
                    <a:pt x="50522" y="453671"/>
                  </a:cubicBezTo>
                  <a:cubicBezTo>
                    <a:pt x="37972" y="472117"/>
                    <a:pt x="6976" y="466824"/>
                    <a:pt x="1275" y="445243"/>
                  </a:cubicBezTo>
                  <a:cubicBezTo>
                    <a:pt x="-2265" y="434373"/>
                    <a:pt x="2351" y="423787"/>
                    <a:pt x="5615" y="413458"/>
                  </a:cubicBezTo>
                  <a:cubicBezTo>
                    <a:pt x="40454" y="324382"/>
                    <a:pt x="73345" y="234329"/>
                    <a:pt x="109962" y="145927"/>
                  </a:cubicBezTo>
                  <a:cubicBezTo>
                    <a:pt x="132509" y="97801"/>
                    <a:pt x="153348" y="44533"/>
                    <a:pt x="196138" y="10546"/>
                  </a:cubicBezTo>
                  <a:cubicBezTo>
                    <a:pt x="218605" y="-7696"/>
                    <a:pt x="258016" y="-2207"/>
                    <a:pt x="268698" y="26505"/>
                  </a:cubicBezTo>
                  <a:cubicBezTo>
                    <a:pt x="277218" y="48885"/>
                    <a:pt x="271846" y="74107"/>
                    <a:pt x="269996" y="97286"/>
                  </a:cubicBezTo>
                  <a:cubicBezTo>
                    <a:pt x="262516" y="175643"/>
                    <a:pt x="237408" y="250572"/>
                    <a:pt x="209836" y="323858"/>
                  </a:cubicBezTo>
                  <a:cubicBezTo>
                    <a:pt x="196583" y="359613"/>
                    <a:pt x="182957" y="395181"/>
                    <a:pt x="167890" y="430163"/>
                  </a:cubicBezTo>
                  <a:cubicBezTo>
                    <a:pt x="157502" y="446673"/>
                    <a:pt x="155456" y="474355"/>
                    <a:pt x="134128" y="480065"/>
                  </a:cubicBezTo>
                  <a:cubicBezTo>
                    <a:pt x="131148" y="497259"/>
                    <a:pt x="116784" y="512410"/>
                    <a:pt x="98266" y="507792"/>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7" name="Google Shape;37;p2"/>
            <p:cNvSpPr/>
            <p:nvPr/>
          </p:nvSpPr>
          <p:spPr>
            <a:xfrm>
              <a:off x="14586709" y="1767090"/>
              <a:ext cx="176071" cy="425669"/>
            </a:xfrm>
            <a:custGeom>
              <a:avLst/>
              <a:gdLst/>
              <a:ahLst/>
              <a:cxnLst/>
              <a:rect l="l" t="t" r="r" b="b"/>
              <a:pathLst>
                <a:path w="176071" h="425669" extrusionOk="0">
                  <a:moveTo>
                    <a:pt x="63232" y="1456"/>
                  </a:moveTo>
                  <a:cubicBezTo>
                    <a:pt x="78503" y="-1857"/>
                    <a:pt x="94762" y="301"/>
                    <a:pt x="108708" y="9813"/>
                  </a:cubicBezTo>
                  <a:cubicBezTo>
                    <a:pt x="150840" y="38534"/>
                    <a:pt x="162545" y="108267"/>
                    <a:pt x="169473" y="155194"/>
                  </a:cubicBezTo>
                  <a:cubicBezTo>
                    <a:pt x="178163" y="214031"/>
                    <a:pt x="176793" y="273871"/>
                    <a:pt x="173698" y="333080"/>
                  </a:cubicBezTo>
                  <a:cubicBezTo>
                    <a:pt x="172328" y="359244"/>
                    <a:pt x="169776" y="387627"/>
                    <a:pt x="152041" y="406944"/>
                  </a:cubicBezTo>
                  <a:cubicBezTo>
                    <a:pt x="138939" y="421215"/>
                    <a:pt x="118341" y="428196"/>
                    <a:pt x="99245" y="424839"/>
                  </a:cubicBezTo>
                  <a:cubicBezTo>
                    <a:pt x="62529" y="418382"/>
                    <a:pt x="45772" y="377992"/>
                    <a:pt x="35571" y="346668"/>
                  </a:cubicBezTo>
                  <a:cubicBezTo>
                    <a:pt x="12873" y="276979"/>
                    <a:pt x="2289" y="203782"/>
                    <a:pt x="189" y="130647"/>
                  </a:cubicBezTo>
                  <a:cubicBezTo>
                    <a:pt x="-744" y="98347"/>
                    <a:pt x="1230" y="61260"/>
                    <a:pt x="18654" y="32974"/>
                  </a:cubicBezTo>
                  <a:cubicBezTo>
                    <a:pt x="28553" y="16900"/>
                    <a:pt x="45212" y="5363"/>
                    <a:pt x="63232" y="145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8" name="Google Shape;38;p2"/>
            <p:cNvSpPr/>
            <p:nvPr/>
          </p:nvSpPr>
          <p:spPr>
            <a:xfrm>
              <a:off x="13939613" y="1779790"/>
              <a:ext cx="171508" cy="426714"/>
            </a:xfrm>
            <a:custGeom>
              <a:avLst/>
              <a:gdLst/>
              <a:ahLst/>
              <a:cxnLst/>
              <a:rect l="l" t="t" r="r" b="b"/>
              <a:pathLst>
                <a:path w="171508" h="426714" extrusionOk="0">
                  <a:moveTo>
                    <a:pt x="103235" y="967"/>
                  </a:moveTo>
                  <a:cubicBezTo>
                    <a:pt x="87839" y="-1733"/>
                    <a:pt x="71687" y="1083"/>
                    <a:pt x="58132" y="11145"/>
                  </a:cubicBezTo>
                  <a:cubicBezTo>
                    <a:pt x="17201" y="41536"/>
                    <a:pt x="8316" y="111686"/>
                    <a:pt x="3282" y="158853"/>
                  </a:cubicBezTo>
                  <a:cubicBezTo>
                    <a:pt x="-3024" y="217992"/>
                    <a:pt x="756" y="277725"/>
                    <a:pt x="6243" y="336766"/>
                  </a:cubicBezTo>
                  <a:cubicBezTo>
                    <a:pt x="8672" y="362858"/>
                    <a:pt x="12363" y="391109"/>
                    <a:pt x="30863" y="409696"/>
                  </a:cubicBezTo>
                  <a:cubicBezTo>
                    <a:pt x="44524" y="423426"/>
                    <a:pt x="65390" y="429572"/>
                    <a:pt x="84335" y="425451"/>
                  </a:cubicBezTo>
                  <a:cubicBezTo>
                    <a:pt x="120757" y="417521"/>
                    <a:pt x="135877" y="376490"/>
                    <a:pt x="144807" y="344785"/>
                  </a:cubicBezTo>
                  <a:cubicBezTo>
                    <a:pt x="164668" y="274235"/>
                    <a:pt x="172299" y="200674"/>
                    <a:pt x="171445" y="127512"/>
                  </a:cubicBezTo>
                  <a:cubicBezTo>
                    <a:pt x="171071" y="95203"/>
                    <a:pt x="167603" y="58223"/>
                    <a:pt x="149058" y="30665"/>
                  </a:cubicBezTo>
                  <a:cubicBezTo>
                    <a:pt x="138510" y="15008"/>
                    <a:pt x="121397" y="4155"/>
                    <a:pt x="103235" y="96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39" name="Google Shape;39;p2"/>
            <p:cNvSpPr/>
            <p:nvPr/>
          </p:nvSpPr>
          <p:spPr>
            <a:xfrm>
              <a:off x="15834106" y="1377179"/>
              <a:ext cx="568832" cy="1012975"/>
            </a:xfrm>
            <a:custGeom>
              <a:avLst/>
              <a:gdLst/>
              <a:ahLst/>
              <a:cxnLst/>
              <a:rect l="l" t="t" r="r" b="b"/>
              <a:pathLst>
                <a:path w="568832" h="1012975" extrusionOk="0">
                  <a:moveTo>
                    <a:pt x="567769" y="96589"/>
                  </a:moveTo>
                  <a:cubicBezTo>
                    <a:pt x="555210" y="193196"/>
                    <a:pt x="402345" y="219937"/>
                    <a:pt x="315724" y="355869"/>
                  </a:cubicBezTo>
                  <a:cubicBezTo>
                    <a:pt x="218572" y="508338"/>
                    <a:pt x="255118" y="702023"/>
                    <a:pt x="223215" y="878452"/>
                  </a:cubicBezTo>
                  <a:cubicBezTo>
                    <a:pt x="192147" y="1050237"/>
                    <a:pt x="40625" y="1032076"/>
                    <a:pt x="8019" y="963870"/>
                  </a:cubicBezTo>
                  <a:cubicBezTo>
                    <a:pt x="-10605" y="924909"/>
                    <a:pt x="-1791" y="936499"/>
                    <a:pt x="88636" y="488382"/>
                  </a:cubicBezTo>
                  <a:cubicBezTo>
                    <a:pt x="100608" y="429048"/>
                    <a:pt x="83887" y="358507"/>
                    <a:pt x="172153" y="248605"/>
                  </a:cubicBezTo>
                  <a:cubicBezTo>
                    <a:pt x="239216" y="165106"/>
                    <a:pt x="336358" y="102610"/>
                    <a:pt x="449555" y="22326"/>
                  </a:cubicBezTo>
                  <a:cubicBezTo>
                    <a:pt x="530884" y="-35356"/>
                    <a:pt x="576512" y="29289"/>
                    <a:pt x="567769" y="9658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0" name="Google Shape;40;p2"/>
            <p:cNvSpPr/>
            <p:nvPr/>
          </p:nvSpPr>
          <p:spPr>
            <a:xfrm>
              <a:off x="12278623" y="1457713"/>
              <a:ext cx="602966" cy="995740"/>
            </a:xfrm>
            <a:custGeom>
              <a:avLst/>
              <a:gdLst/>
              <a:ahLst/>
              <a:cxnLst/>
              <a:rect l="l" t="t" r="r" b="b"/>
              <a:pathLst>
                <a:path w="602966" h="995740" extrusionOk="0">
                  <a:moveTo>
                    <a:pt x="1824" y="98976"/>
                  </a:moveTo>
                  <a:cubicBezTo>
                    <a:pt x="18270" y="194997"/>
                    <a:pt x="172096" y="215575"/>
                    <a:pt x="264124" y="347910"/>
                  </a:cubicBezTo>
                  <a:cubicBezTo>
                    <a:pt x="367351" y="496347"/>
                    <a:pt x="338640" y="691346"/>
                    <a:pt x="377641" y="866346"/>
                  </a:cubicBezTo>
                  <a:cubicBezTo>
                    <a:pt x="415620" y="1036745"/>
                    <a:pt x="566288" y="1012500"/>
                    <a:pt x="596110" y="943033"/>
                  </a:cubicBezTo>
                  <a:cubicBezTo>
                    <a:pt x="613152" y="903353"/>
                    <a:pt x="604809" y="915289"/>
                    <a:pt x="496370" y="471178"/>
                  </a:cubicBezTo>
                  <a:cubicBezTo>
                    <a:pt x="482015" y="412368"/>
                    <a:pt x="495881" y="341223"/>
                    <a:pt x="403248" y="234953"/>
                  </a:cubicBezTo>
                  <a:cubicBezTo>
                    <a:pt x="332868" y="154216"/>
                    <a:pt x="233288" y="95690"/>
                    <a:pt x="116934" y="20016"/>
                  </a:cubicBezTo>
                  <a:cubicBezTo>
                    <a:pt x="33354" y="-34336"/>
                    <a:pt x="-9631" y="32094"/>
                    <a:pt x="1824" y="98976"/>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1" name="Google Shape;41;p2"/>
            <p:cNvSpPr/>
            <p:nvPr/>
          </p:nvSpPr>
          <p:spPr>
            <a:xfrm>
              <a:off x="14087948" y="1519361"/>
              <a:ext cx="511153" cy="195584"/>
            </a:xfrm>
            <a:custGeom>
              <a:avLst/>
              <a:gdLst/>
              <a:ahLst/>
              <a:cxnLst/>
              <a:rect l="l" t="t" r="r" b="b"/>
              <a:pathLst>
                <a:path w="511153" h="195584" extrusionOk="0">
                  <a:moveTo>
                    <a:pt x="214104" y="2994"/>
                  </a:moveTo>
                  <a:cubicBezTo>
                    <a:pt x="239826" y="-380"/>
                    <a:pt x="265895" y="-904"/>
                    <a:pt x="291742" y="1431"/>
                  </a:cubicBezTo>
                  <a:cubicBezTo>
                    <a:pt x="291876" y="1440"/>
                    <a:pt x="292000" y="1458"/>
                    <a:pt x="292133" y="1467"/>
                  </a:cubicBezTo>
                  <a:cubicBezTo>
                    <a:pt x="344769" y="6307"/>
                    <a:pt x="397334" y="17923"/>
                    <a:pt x="444323" y="42781"/>
                  </a:cubicBezTo>
                  <a:cubicBezTo>
                    <a:pt x="463570" y="54904"/>
                    <a:pt x="516571" y="69318"/>
                    <a:pt x="493677" y="99486"/>
                  </a:cubicBezTo>
                  <a:cubicBezTo>
                    <a:pt x="494006" y="101085"/>
                    <a:pt x="494184" y="102692"/>
                    <a:pt x="494219" y="104326"/>
                  </a:cubicBezTo>
                  <a:cubicBezTo>
                    <a:pt x="494406" y="104397"/>
                    <a:pt x="494548" y="104504"/>
                    <a:pt x="494691" y="104584"/>
                  </a:cubicBezTo>
                  <a:cubicBezTo>
                    <a:pt x="495162" y="104762"/>
                    <a:pt x="495642" y="104948"/>
                    <a:pt x="496078" y="105170"/>
                  </a:cubicBezTo>
                  <a:cubicBezTo>
                    <a:pt x="496078" y="105206"/>
                    <a:pt x="496043" y="105241"/>
                    <a:pt x="496007" y="105277"/>
                  </a:cubicBezTo>
                  <a:cubicBezTo>
                    <a:pt x="507490" y="111067"/>
                    <a:pt x="514054" y="123873"/>
                    <a:pt x="509900" y="136831"/>
                  </a:cubicBezTo>
                  <a:cubicBezTo>
                    <a:pt x="508335" y="141742"/>
                    <a:pt x="505453" y="145818"/>
                    <a:pt x="501735" y="148882"/>
                  </a:cubicBezTo>
                  <a:cubicBezTo>
                    <a:pt x="516828" y="167301"/>
                    <a:pt x="496016" y="194415"/>
                    <a:pt x="474181" y="184193"/>
                  </a:cubicBezTo>
                  <a:cubicBezTo>
                    <a:pt x="435322" y="165703"/>
                    <a:pt x="394275" y="152381"/>
                    <a:pt x="352570" y="142079"/>
                  </a:cubicBezTo>
                  <a:cubicBezTo>
                    <a:pt x="352250" y="142000"/>
                    <a:pt x="351929" y="141928"/>
                    <a:pt x="351609" y="141849"/>
                  </a:cubicBezTo>
                  <a:cubicBezTo>
                    <a:pt x="288567" y="126698"/>
                    <a:pt x="222332" y="128030"/>
                    <a:pt x="159956" y="145703"/>
                  </a:cubicBezTo>
                  <a:cubicBezTo>
                    <a:pt x="159636" y="145792"/>
                    <a:pt x="159325" y="145881"/>
                    <a:pt x="159005" y="145969"/>
                  </a:cubicBezTo>
                  <a:cubicBezTo>
                    <a:pt x="117753" y="157941"/>
                    <a:pt x="77275" y="172905"/>
                    <a:pt x="39199" y="192941"/>
                  </a:cubicBezTo>
                  <a:cubicBezTo>
                    <a:pt x="17791" y="204042"/>
                    <a:pt x="-4098" y="177781"/>
                    <a:pt x="10240" y="158776"/>
                  </a:cubicBezTo>
                  <a:cubicBezTo>
                    <a:pt x="6397" y="155872"/>
                    <a:pt x="3356" y="151911"/>
                    <a:pt x="1594" y="147062"/>
                  </a:cubicBezTo>
                  <a:cubicBezTo>
                    <a:pt x="-3084" y="134282"/>
                    <a:pt x="2955" y="121218"/>
                    <a:pt x="14198" y="114975"/>
                  </a:cubicBezTo>
                  <a:cubicBezTo>
                    <a:pt x="14162" y="114939"/>
                    <a:pt x="14118" y="114904"/>
                    <a:pt x="14118" y="114868"/>
                  </a:cubicBezTo>
                  <a:cubicBezTo>
                    <a:pt x="14545" y="114628"/>
                    <a:pt x="15016" y="114433"/>
                    <a:pt x="15478" y="114229"/>
                  </a:cubicBezTo>
                  <a:cubicBezTo>
                    <a:pt x="15621" y="114149"/>
                    <a:pt x="15763" y="114033"/>
                    <a:pt x="15941" y="113953"/>
                  </a:cubicBezTo>
                  <a:cubicBezTo>
                    <a:pt x="15914" y="112319"/>
                    <a:pt x="16030" y="110712"/>
                    <a:pt x="16288" y="109095"/>
                  </a:cubicBezTo>
                  <a:cubicBezTo>
                    <a:pt x="-7807" y="79868"/>
                    <a:pt x="44571" y="63332"/>
                    <a:pt x="63320" y="50446"/>
                  </a:cubicBezTo>
                  <a:cubicBezTo>
                    <a:pt x="109268" y="23714"/>
                    <a:pt x="161317" y="10002"/>
                    <a:pt x="213722" y="3048"/>
                  </a:cubicBezTo>
                  <a:cubicBezTo>
                    <a:pt x="213846" y="3030"/>
                    <a:pt x="213971" y="3012"/>
                    <a:pt x="214104" y="2994"/>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2" name="Google Shape;42;p2"/>
            <p:cNvSpPr/>
            <p:nvPr/>
          </p:nvSpPr>
          <p:spPr>
            <a:xfrm>
              <a:off x="16374520" y="1597668"/>
              <a:ext cx="39018" cy="352966"/>
            </a:xfrm>
            <a:custGeom>
              <a:avLst/>
              <a:gdLst/>
              <a:ahLst/>
              <a:cxnLst/>
              <a:rect l="l" t="t" r="r" b="b"/>
              <a:pathLst>
                <a:path w="39018" h="352966" extrusionOk="0">
                  <a:moveTo>
                    <a:pt x="4638" y="352839"/>
                  </a:moveTo>
                  <a:cubicBezTo>
                    <a:pt x="-6898" y="348683"/>
                    <a:pt x="6666" y="324998"/>
                    <a:pt x="7093" y="315752"/>
                  </a:cubicBezTo>
                  <a:cubicBezTo>
                    <a:pt x="10197" y="302102"/>
                    <a:pt x="12189" y="288257"/>
                    <a:pt x="14164" y="274403"/>
                  </a:cubicBezTo>
                  <a:cubicBezTo>
                    <a:pt x="24090" y="186197"/>
                    <a:pt x="27656" y="95762"/>
                    <a:pt x="14706" y="7751"/>
                  </a:cubicBezTo>
                  <a:cubicBezTo>
                    <a:pt x="12883" y="-375"/>
                    <a:pt x="25575" y="-3341"/>
                    <a:pt x="27354" y="4909"/>
                  </a:cubicBezTo>
                  <a:cubicBezTo>
                    <a:pt x="44164" y="91490"/>
                    <a:pt x="40313" y="181197"/>
                    <a:pt x="31365" y="268541"/>
                  </a:cubicBezTo>
                  <a:cubicBezTo>
                    <a:pt x="29177" y="282866"/>
                    <a:pt x="22355" y="356427"/>
                    <a:pt x="4638" y="352839"/>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3" name="Google Shape;43;p2"/>
            <p:cNvSpPr/>
            <p:nvPr/>
          </p:nvSpPr>
          <p:spPr>
            <a:xfrm>
              <a:off x="12278596" y="1680246"/>
              <a:ext cx="48107" cy="352068"/>
            </a:xfrm>
            <a:custGeom>
              <a:avLst/>
              <a:gdLst/>
              <a:ahLst/>
              <a:cxnLst/>
              <a:rect l="l" t="t" r="r" b="b"/>
              <a:pathLst>
                <a:path w="48107" h="352068" extrusionOk="0">
                  <a:moveTo>
                    <a:pt x="43778" y="351887"/>
                  </a:moveTo>
                  <a:cubicBezTo>
                    <a:pt x="55145" y="347269"/>
                    <a:pt x="40629" y="324152"/>
                    <a:pt x="39829" y="314933"/>
                  </a:cubicBezTo>
                  <a:cubicBezTo>
                    <a:pt x="36182" y="301417"/>
                    <a:pt x="33630" y="287660"/>
                    <a:pt x="31095" y="273894"/>
                  </a:cubicBezTo>
                  <a:cubicBezTo>
                    <a:pt x="17611" y="186159"/>
                    <a:pt x="10407" y="95946"/>
                    <a:pt x="19790" y="7483"/>
                  </a:cubicBezTo>
                  <a:cubicBezTo>
                    <a:pt x="21285" y="-705"/>
                    <a:pt x="8486" y="-3165"/>
                    <a:pt x="7036" y="5156"/>
                  </a:cubicBezTo>
                  <a:cubicBezTo>
                    <a:pt x="-6270" y="92341"/>
                    <a:pt x="1201" y="181825"/>
                    <a:pt x="13671" y="268735"/>
                  </a:cubicBezTo>
                  <a:cubicBezTo>
                    <a:pt x="16437" y="282953"/>
                    <a:pt x="26221" y="356186"/>
                    <a:pt x="43778" y="351887"/>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4" name="Google Shape;44;p2"/>
            <p:cNvSpPr/>
            <p:nvPr/>
          </p:nvSpPr>
          <p:spPr>
            <a:xfrm>
              <a:off x="14515506" y="1145419"/>
              <a:ext cx="2048883" cy="1582027"/>
            </a:xfrm>
            <a:custGeom>
              <a:avLst/>
              <a:gdLst/>
              <a:ahLst/>
              <a:cxnLst/>
              <a:rect l="l" t="t" r="r" b="b"/>
              <a:pathLst>
                <a:path w="2048883" h="1582027" extrusionOk="0">
                  <a:moveTo>
                    <a:pt x="2029762" y="227612"/>
                  </a:moveTo>
                  <a:cubicBezTo>
                    <a:pt x="1959186" y="73687"/>
                    <a:pt x="1727598" y="56183"/>
                    <a:pt x="1584036" y="35961"/>
                  </a:cubicBezTo>
                  <a:cubicBezTo>
                    <a:pt x="602495" y="-102281"/>
                    <a:pt x="-148996" y="172781"/>
                    <a:pt x="25197" y="608766"/>
                  </a:cubicBezTo>
                  <a:cubicBezTo>
                    <a:pt x="104614" y="1224582"/>
                    <a:pt x="201339" y="1514013"/>
                    <a:pt x="696409" y="1567494"/>
                  </a:cubicBezTo>
                  <a:cubicBezTo>
                    <a:pt x="1521287" y="1656597"/>
                    <a:pt x="1950220" y="1339875"/>
                    <a:pt x="1917401" y="509565"/>
                  </a:cubicBezTo>
                  <a:cubicBezTo>
                    <a:pt x="1992433" y="483384"/>
                    <a:pt x="2090891" y="360933"/>
                    <a:pt x="2029762" y="227612"/>
                  </a:cubicBezTo>
                  <a:close/>
                  <a:moveTo>
                    <a:pt x="1831046" y="832744"/>
                  </a:moveTo>
                  <a:cubicBezTo>
                    <a:pt x="1741197" y="1409759"/>
                    <a:pt x="1376347" y="1547627"/>
                    <a:pt x="793837" y="1512512"/>
                  </a:cubicBezTo>
                  <a:cubicBezTo>
                    <a:pt x="590639" y="1500265"/>
                    <a:pt x="390474" y="1461624"/>
                    <a:pt x="267352" y="1283179"/>
                  </a:cubicBezTo>
                  <a:cubicBezTo>
                    <a:pt x="166198" y="1136580"/>
                    <a:pt x="124937" y="938108"/>
                    <a:pt x="112965" y="763437"/>
                  </a:cubicBezTo>
                  <a:cubicBezTo>
                    <a:pt x="98895" y="558207"/>
                    <a:pt x="144469" y="383491"/>
                    <a:pt x="335117" y="276111"/>
                  </a:cubicBezTo>
                  <a:cubicBezTo>
                    <a:pt x="418723" y="229024"/>
                    <a:pt x="512219" y="202275"/>
                    <a:pt x="605964" y="181626"/>
                  </a:cubicBezTo>
                  <a:cubicBezTo>
                    <a:pt x="827155" y="132914"/>
                    <a:pt x="1055363" y="116227"/>
                    <a:pt x="1281312" y="131831"/>
                  </a:cubicBezTo>
                  <a:cubicBezTo>
                    <a:pt x="1443302" y="143012"/>
                    <a:pt x="1704357" y="150472"/>
                    <a:pt x="1790969" y="317603"/>
                  </a:cubicBezTo>
                  <a:cubicBezTo>
                    <a:pt x="1873027" y="475960"/>
                    <a:pt x="1857649" y="661892"/>
                    <a:pt x="1831046" y="832744"/>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5" name="Google Shape;45;p2"/>
            <p:cNvSpPr/>
            <p:nvPr/>
          </p:nvSpPr>
          <p:spPr>
            <a:xfrm>
              <a:off x="12117274" y="1194063"/>
              <a:ext cx="2054596" cy="1579155"/>
            </a:xfrm>
            <a:custGeom>
              <a:avLst/>
              <a:gdLst/>
              <a:ahLst/>
              <a:cxnLst/>
              <a:rect l="l" t="t" r="r" b="b"/>
              <a:pathLst>
                <a:path w="2054596" h="1579155" extrusionOk="0">
                  <a:moveTo>
                    <a:pt x="15831" y="267742"/>
                  </a:moveTo>
                  <a:cubicBezTo>
                    <a:pt x="80136" y="111099"/>
                    <a:pt x="310835" y="84296"/>
                    <a:pt x="453463" y="58320"/>
                  </a:cubicBezTo>
                  <a:cubicBezTo>
                    <a:pt x="1428635" y="-119291"/>
                    <a:pt x="2190613" y="125309"/>
                    <a:pt x="2034146" y="567954"/>
                  </a:cubicBezTo>
                  <a:cubicBezTo>
                    <a:pt x="1979633" y="1186470"/>
                    <a:pt x="1894675" y="1479551"/>
                    <a:pt x="1402157" y="1552899"/>
                  </a:cubicBezTo>
                  <a:cubicBezTo>
                    <a:pt x="581540" y="1675119"/>
                    <a:pt x="140181" y="1375902"/>
                    <a:pt x="139479" y="544944"/>
                  </a:cubicBezTo>
                  <a:cubicBezTo>
                    <a:pt x="63451" y="521809"/>
                    <a:pt x="-39873" y="403417"/>
                    <a:pt x="15831" y="267742"/>
                  </a:cubicBezTo>
                  <a:close/>
                  <a:moveTo>
                    <a:pt x="238801" y="864393"/>
                  </a:moveTo>
                  <a:cubicBezTo>
                    <a:pt x="351864" y="1437322"/>
                    <a:pt x="721971" y="1560404"/>
                    <a:pt x="1302595" y="1501887"/>
                  </a:cubicBezTo>
                  <a:cubicBezTo>
                    <a:pt x="1505135" y="1481479"/>
                    <a:pt x="1703574" y="1434818"/>
                    <a:pt x="1819404" y="1251568"/>
                  </a:cubicBezTo>
                  <a:cubicBezTo>
                    <a:pt x="1914563" y="1101017"/>
                    <a:pt x="1947774" y="901053"/>
                    <a:pt x="1952701" y="726036"/>
                  </a:cubicBezTo>
                  <a:cubicBezTo>
                    <a:pt x="1958483" y="520406"/>
                    <a:pt x="1905891" y="347662"/>
                    <a:pt x="1711072" y="248044"/>
                  </a:cubicBezTo>
                  <a:cubicBezTo>
                    <a:pt x="1625634" y="204358"/>
                    <a:pt x="1531133" y="181392"/>
                    <a:pt x="1436640" y="164536"/>
                  </a:cubicBezTo>
                  <a:cubicBezTo>
                    <a:pt x="1213662" y="124758"/>
                    <a:pt x="984973" y="117271"/>
                    <a:pt x="759825" y="141943"/>
                  </a:cubicBezTo>
                  <a:cubicBezTo>
                    <a:pt x="598421" y="159634"/>
                    <a:pt x="337882" y="177582"/>
                    <a:pt x="258074" y="348061"/>
                  </a:cubicBezTo>
                  <a:cubicBezTo>
                    <a:pt x="182456" y="509589"/>
                    <a:pt x="205323" y="694748"/>
                    <a:pt x="238801" y="864393"/>
                  </a:cubicBezTo>
                  <a:close/>
                </a:path>
              </a:pathLst>
            </a:custGeom>
            <a:solidFill>
              <a:srgbClr val="6D92B6"/>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nvGrpSpPr>
          <p:cNvPr id="46" name="Google Shape;46;p2"/>
          <p:cNvGrpSpPr/>
          <p:nvPr/>
        </p:nvGrpSpPr>
        <p:grpSpPr>
          <a:xfrm rot="-740618">
            <a:off x="1804862" y="7952369"/>
            <a:ext cx="3560759" cy="1861508"/>
            <a:chOff x="1803484" y="7951003"/>
            <a:chExt cx="3560332" cy="1861206"/>
          </a:xfrm>
        </p:grpSpPr>
        <p:sp>
          <p:nvSpPr>
            <p:cNvPr id="47" name="Google Shape;47;p2"/>
            <p:cNvSpPr/>
            <p:nvPr/>
          </p:nvSpPr>
          <p:spPr>
            <a:xfrm>
              <a:off x="2710258" y="8568397"/>
              <a:ext cx="1605156" cy="797292"/>
            </a:xfrm>
            <a:custGeom>
              <a:avLst/>
              <a:gdLst/>
              <a:ahLst/>
              <a:cxnLst/>
              <a:rect l="l" t="t" r="r" b="b"/>
              <a:pathLst>
                <a:path w="1605156" h="797292" extrusionOk="0">
                  <a:moveTo>
                    <a:pt x="1605156" y="628795"/>
                  </a:moveTo>
                  <a:cubicBezTo>
                    <a:pt x="1603440" y="629390"/>
                    <a:pt x="1601791" y="629982"/>
                    <a:pt x="1600072" y="630578"/>
                  </a:cubicBezTo>
                  <a:cubicBezTo>
                    <a:pt x="1536173" y="653221"/>
                    <a:pt x="1434119" y="705041"/>
                    <a:pt x="1370149" y="671506"/>
                  </a:cubicBezTo>
                  <a:cubicBezTo>
                    <a:pt x="1318988" y="644704"/>
                    <a:pt x="1291398" y="569716"/>
                    <a:pt x="1254166" y="525420"/>
                  </a:cubicBezTo>
                  <a:cubicBezTo>
                    <a:pt x="1036923" y="267181"/>
                    <a:pt x="637746" y="195558"/>
                    <a:pt x="422479" y="498090"/>
                  </a:cubicBezTo>
                  <a:cubicBezTo>
                    <a:pt x="389342" y="544627"/>
                    <a:pt x="354351" y="597374"/>
                    <a:pt x="331116" y="649521"/>
                  </a:cubicBezTo>
                  <a:cubicBezTo>
                    <a:pt x="312500" y="691242"/>
                    <a:pt x="303324" y="744644"/>
                    <a:pt x="266093" y="775078"/>
                  </a:cubicBezTo>
                  <a:cubicBezTo>
                    <a:pt x="225496" y="808215"/>
                    <a:pt x="168793" y="796530"/>
                    <a:pt x="118950" y="788940"/>
                  </a:cubicBezTo>
                  <a:cubicBezTo>
                    <a:pt x="78748" y="782869"/>
                    <a:pt x="39275" y="773496"/>
                    <a:pt x="0" y="763330"/>
                  </a:cubicBezTo>
                  <a:cubicBezTo>
                    <a:pt x="16237" y="682133"/>
                    <a:pt x="65086" y="473604"/>
                    <a:pt x="161597" y="340985"/>
                  </a:cubicBezTo>
                  <a:cubicBezTo>
                    <a:pt x="320288" y="122949"/>
                    <a:pt x="529282" y="8350"/>
                    <a:pt x="782704" y="429"/>
                  </a:cubicBezTo>
                  <a:cubicBezTo>
                    <a:pt x="1034213" y="-7295"/>
                    <a:pt x="1251125" y="89279"/>
                    <a:pt x="1426983" y="287781"/>
                  </a:cubicBezTo>
                  <a:cubicBezTo>
                    <a:pt x="1506337" y="377290"/>
                    <a:pt x="1567266" y="520997"/>
                    <a:pt x="1605156" y="628795"/>
                  </a:cubicBezTo>
                  <a:close/>
                </a:path>
              </a:pathLst>
            </a:custGeom>
            <a:solidFill>
              <a:srgbClr val="8CA65C"/>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8" name="Google Shape;48;p2"/>
            <p:cNvSpPr/>
            <p:nvPr/>
          </p:nvSpPr>
          <p:spPr>
            <a:xfrm>
              <a:off x="2234795" y="7951003"/>
              <a:ext cx="2603158" cy="1380720"/>
            </a:xfrm>
            <a:custGeom>
              <a:avLst/>
              <a:gdLst/>
              <a:ahLst/>
              <a:cxnLst/>
              <a:rect l="l" t="t" r="r" b="b"/>
              <a:pathLst>
                <a:path w="2603158" h="1380720" extrusionOk="0">
                  <a:moveTo>
                    <a:pt x="2565412" y="1062279"/>
                  </a:moveTo>
                  <a:cubicBezTo>
                    <a:pt x="2560856" y="1066106"/>
                    <a:pt x="2556106" y="1069605"/>
                    <a:pt x="2551155" y="1072840"/>
                  </a:cubicBezTo>
                  <a:cubicBezTo>
                    <a:pt x="2529569" y="1086899"/>
                    <a:pt x="2504681" y="1095878"/>
                    <a:pt x="2480258" y="1104525"/>
                  </a:cubicBezTo>
                  <a:cubicBezTo>
                    <a:pt x="2467848" y="1108880"/>
                    <a:pt x="2455504" y="1113306"/>
                    <a:pt x="2443094" y="1117728"/>
                  </a:cubicBezTo>
                  <a:cubicBezTo>
                    <a:pt x="2322290" y="1160503"/>
                    <a:pt x="2201487" y="1203348"/>
                    <a:pt x="2080620" y="1246189"/>
                  </a:cubicBezTo>
                  <a:cubicBezTo>
                    <a:pt x="2042730" y="1138392"/>
                    <a:pt x="1981801" y="994684"/>
                    <a:pt x="1902454" y="905171"/>
                  </a:cubicBezTo>
                  <a:cubicBezTo>
                    <a:pt x="1726596" y="706674"/>
                    <a:pt x="1509680" y="610096"/>
                    <a:pt x="1258175" y="617820"/>
                  </a:cubicBezTo>
                  <a:cubicBezTo>
                    <a:pt x="1004754" y="625741"/>
                    <a:pt x="795759" y="740339"/>
                    <a:pt x="637069" y="958376"/>
                  </a:cubicBezTo>
                  <a:cubicBezTo>
                    <a:pt x="540558" y="1090994"/>
                    <a:pt x="491708" y="1299527"/>
                    <a:pt x="475471" y="1380721"/>
                  </a:cubicBezTo>
                  <a:cubicBezTo>
                    <a:pt x="420283" y="1366397"/>
                    <a:pt x="365493" y="1350487"/>
                    <a:pt x="309515" y="1339528"/>
                  </a:cubicBezTo>
                  <a:cubicBezTo>
                    <a:pt x="230302" y="1324080"/>
                    <a:pt x="119996" y="1342893"/>
                    <a:pt x="53320" y="1288963"/>
                  </a:cubicBezTo>
                  <a:cubicBezTo>
                    <a:pt x="49624" y="1286060"/>
                    <a:pt x="45994" y="1282825"/>
                    <a:pt x="42562" y="1279326"/>
                  </a:cubicBezTo>
                  <a:cubicBezTo>
                    <a:pt x="10412" y="1246781"/>
                    <a:pt x="-1668" y="1198657"/>
                    <a:pt x="183" y="1152980"/>
                  </a:cubicBezTo>
                  <a:cubicBezTo>
                    <a:pt x="3484" y="1069475"/>
                    <a:pt x="31406" y="970060"/>
                    <a:pt x="55300" y="889921"/>
                  </a:cubicBezTo>
                  <a:cubicBezTo>
                    <a:pt x="91080" y="769977"/>
                    <a:pt x="146068" y="655907"/>
                    <a:pt x="216965" y="552730"/>
                  </a:cubicBezTo>
                  <a:cubicBezTo>
                    <a:pt x="359816" y="344792"/>
                    <a:pt x="565904" y="183128"/>
                    <a:pt x="800315" y="90514"/>
                  </a:cubicBezTo>
                  <a:cubicBezTo>
                    <a:pt x="1069844" y="-16029"/>
                    <a:pt x="1369338" y="-26988"/>
                    <a:pt x="1648109" y="49586"/>
                  </a:cubicBezTo>
                  <a:cubicBezTo>
                    <a:pt x="1906679" y="120613"/>
                    <a:pt x="2137592" y="271189"/>
                    <a:pt x="2314767" y="471469"/>
                  </a:cubicBezTo>
                  <a:cubicBezTo>
                    <a:pt x="2385333" y="551211"/>
                    <a:pt x="2451212" y="636234"/>
                    <a:pt x="2504618" y="728587"/>
                  </a:cubicBezTo>
                  <a:cubicBezTo>
                    <a:pt x="2539538" y="789054"/>
                    <a:pt x="2581720" y="856784"/>
                    <a:pt x="2597630" y="925239"/>
                  </a:cubicBezTo>
                  <a:cubicBezTo>
                    <a:pt x="2608786" y="973228"/>
                    <a:pt x="2605417" y="1028614"/>
                    <a:pt x="2565412" y="1062279"/>
                  </a:cubicBezTo>
                  <a:close/>
                </a:path>
              </a:pathLst>
            </a:custGeom>
            <a:solidFill>
              <a:srgbClr val="E37364"/>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49" name="Google Shape;49;p2"/>
            <p:cNvSpPr/>
            <p:nvPr/>
          </p:nvSpPr>
          <p:spPr>
            <a:xfrm>
              <a:off x="2288114" y="8238344"/>
              <a:ext cx="2389773" cy="1093379"/>
            </a:xfrm>
            <a:custGeom>
              <a:avLst/>
              <a:gdLst/>
              <a:ahLst/>
              <a:cxnLst/>
              <a:rect l="l" t="t" r="r" b="b"/>
              <a:pathLst>
                <a:path w="2389773" h="1093379" extrusionOk="0">
                  <a:moveTo>
                    <a:pt x="2389774" y="830387"/>
                  </a:moveTo>
                  <a:cubicBezTo>
                    <a:pt x="2268970" y="873161"/>
                    <a:pt x="2148167" y="916006"/>
                    <a:pt x="2027300" y="958847"/>
                  </a:cubicBezTo>
                  <a:cubicBezTo>
                    <a:pt x="1989410" y="851050"/>
                    <a:pt x="1928481" y="707343"/>
                    <a:pt x="1849134" y="617830"/>
                  </a:cubicBezTo>
                  <a:cubicBezTo>
                    <a:pt x="1673276" y="419332"/>
                    <a:pt x="1456360" y="322754"/>
                    <a:pt x="1204856" y="330478"/>
                  </a:cubicBezTo>
                  <a:cubicBezTo>
                    <a:pt x="951434" y="338399"/>
                    <a:pt x="742439" y="452998"/>
                    <a:pt x="583749" y="671034"/>
                  </a:cubicBezTo>
                  <a:cubicBezTo>
                    <a:pt x="487238" y="803653"/>
                    <a:pt x="438389" y="1012186"/>
                    <a:pt x="422151" y="1093379"/>
                  </a:cubicBezTo>
                  <a:cubicBezTo>
                    <a:pt x="366963" y="1079055"/>
                    <a:pt x="312173" y="1063146"/>
                    <a:pt x="256195" y="1052187"/>
                  </a:cubicBezTo>
                  <a:cubicBezTo>
                    <a:pt x="176982" y="1036739"/>
                    <a:pt x="66676" y="1055552"/>
                    <a:pt x="0" y="1001622"/>
                  </a:cubicBezTo>
                  <a:cubicBezTo>
                    <a:pt x="48321" y="908677"/>
                    <a:pt x="186813" y="655519"/>
                    <a:pt x="316922" y="476758"/>
                  </a:cubicBezTo>
                  <a:cubicBezTo>
                    <a:pt x="535555" y="176337"/>
                    <a:pt x="839080" y="11702"/>
                    <a:pt x="1194556" y="613"/>
                  </a:cubicBezTo>
                  <a:cubicBezTo>
                    <a:pt x="1548512" y="-10543"/>
                    <a:pt x="1863324" y="130789"/>
                    <a:pt x="2105061" y="409028"/>
                  </a:cubicBezTo>
                  <a:cubicBezTo>
                    <a:pt x="2206788" y="526072"/>
                    <a:pt x="2315177" y="700940"/>
                    <a:pt x="2389774" y="830387"/>
                  </a:cubicBezTo>
                  <a:close/>
                </a:path>
              </a:pathLst>
            </a:custGeom>
            <a:solidFill>
              <a:srgbClr val="FCE09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0" name="Google Shape;50;p2"/>
            <p:cNvSpPr/>
            <p:nvPr/>
          </p:nvSpPr>
          <p:spPr>
            <a:xfrm>
              <a:off x="3642684" y="8853603"/>
              <a:ext cx="1721132" cy="927539"/>
            </a:xfrm>
            <a:custGeom>
              <a:avLst/>
              <a:gdLst/>
              <a:ahLst/>
              <a:cxnLst/>
              <a:rect l="l" t="t" r="r" b="b"/>
              <a:pathLst>
                <a:path w="1721132" h="927539" extrusionOk="0">
                  <a:moveTo>
                    <a:pt x="1690680" y="576266"/>
                  </a:moveTo>
                  <a:cubicBezTo>
                    <a:pt x="1665114" y="619103"/>
                    <a:pt x="1627324" y="644445"/>
                    <a:pt x="1582075" y="662834"/>
                  </a:cubicBezTo>
                  <a:cubicBezTo>
                    <a:pt x="1566991" y="669002"/>
                    <a:pt x="1546976" y="674161"/>
                    <a:pt x="1536326" y="687335"/>
                  </a:cubicBezTo>
                  <a:cubicBezTo>
                    <a:pt x="1524493" y="701968"/>
                    <a:pt x="1518552" y="722601"/>
                    <a:pt x="1508628" y="738693"/>
                  </a:cubicBezTo>
                  <a:cubicBezTo>
                    <a:pt x="1458896" y="819488"/>
                    <a:pt x="1377822" y="874770"/>
                    <a:pt x="1288730" y="904151"/>
                  </a:cubicBezTo>
                  <a:cubicBezTo>
                    <a:pt x="1190555" y="936502"/>
                    <a:pt x="1084530" y="932579"/>
                    <a:pt x="984899" y="908915"/>
                  </a:cubicBezTo>
                  <a:cubicBezTo>
                    <a:pt x="928665" y="895571"/>
                    <a:pt x="874615" y="875220"/>
                    <a:pt x="821515" y="852510"/>
                  </a:cubicBezTo>
                  <a:cubicBezTo>
                    <a:pt x="779634" y="834623"/>
                    <a:pt x="735397" y="803787"/>
                    <a:pt x="690092" y="796048"/>
                  </a:cubicBezTo>
                  <a:cubicBezTo>
                    <a:pt x="665312" y="791842"/>
                    <a:pt x="639351" y="804010"/>
                    <a:pt x="616701" y="812308"/>
                  </a:cubicBezTo>
                  <a:cubicBezTo>
                    <a:pt x="592985" y="821055"/>
                    <a:pt x="569433" y="828846"/>
                    <a:pt x="544430" y="833053"/>
                  </a:cubicBezTo>
                  <a:cubicBezTo>
                    <a:pt x="483933" y="843256"/>
                    <a:pt x="423883" y="839835"/>
                    <a:pt x="363949" y="827447"/>
                  </a:cubicBezTo>
                  <a:cubicBezTo>
                    <a:pt x="262186" y="806478"/>
                    <a:pt x="146404" y="766220"/>
                    <a:pt x="73459" y="688902"/>
                  </a:cubicBezTo>
                  <a:cubicBezTo>
                    <a:pt x="1244" y="612369"/>
                    <a:pt x="-28192" y="492497"/>
                    <a:pt x="33536" y="400490"/>
                  </a:cubicBezTo>
                  <a:cubicBezTo>
                    <a:pt x="78726" y="333207"/>
                    <a:pt x="154645" y="294185"/>
                    <a:pt x="232689" y="277028"/>
                  </a:cubicBezTo>
                  <a:cubicBezTo>
                    <a:pt x="238183" y="261331"/>
                    <a:pt x="244742" y="246192"/>
                    <a:pt x="252314" y="231615"/>
                  </a:cubicBezTo>
                  <a:cubicBezTo>
                    <a:pt x="267903" y="201225"/>
                    <a:pt x="287639" y="173248"/>
                    <a:pt x="310625" y="148017"/>
                  </a:cubicBezTo>
                  <a:cubicBezTo>
                    <a:pt x="358507" y="95311"/>
                    <a:pt x="420295" y="54663"/>
                    <a:pt x="487578" y="29209"/>
                  </a:cubicBezTo>
                  <a:cubicBezTo>
                    <a:pt x="487913" y="29041"/>
                    <a:pt x="488192" y="28930"/>
                    <a:pt x="488534" y="28818"/>
                  </a:cubicBezTo>
                  <a:cubicBezTo>
                    <a:pt x="523577" y="15641"/>
                    <a:pt x="559573" y="7343"/>
                    <a:pt x="595959" y="3193"/>
                  </a:cubicBezTo>
                  <a:cubicBezTo>
                    <a:pt x="681746" y="-6563"/>
                    <a:pt x="769829" y="6725"/>
                    <a:pt x="852583" y="33694"/>
                  </a:cubicBezTo>
                  <a:cubicBezTo>
                    <a:pt x="864584" y="37562"/>
                    <a:pt x="876465" y="41768"/>
                    <a:pt x="888187" y="46198"/>
                  </a:cubicBezTo>
                  <a:cubicBezTo>
                    <a:pt x="902876" y="33471"/>
                    <a:pt x="920367" y="24109"/>
                    <a:pt x="939713" y="17491"/>
                  </a:cubicBezTo>
                  <a:cubicBezTo>
                    <a:pt x="1019834" y="-9929"/>
                    <a:pt x="1130680" y="10091"/>
                    <a:pt x="1196001" y="33244"/>
                  </a:cubicBezTo>
                  <a:cubicBezTo>
                    <a:pt x="1300065" y="70137"/>
                    <a:pt x="1391677" y="138484"/>
                    <a:pt x="1452568" y="230268"/>
                  </a:cubicBezTo>
                  <a:cubicBezTo>
                    <a:pt x="1526354" y="222305"/>
                    <a:pt x="1606814" y="252416"/>
                    <a:pt x="1658001" y="303268"/>
                  </a:cubicBezTo>
                  <a:cubicBezTo>
                    <a:pt x="1728135" y="372907"/>
                    <a:pt x="1741029" y="491715"/>
                    <a:pt x="1690680" y="57626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1" name="Google Shape;51;p2"/>
            <p:cNvSpPr/>
            <p:nvPr/>
          </p:nvSpPr>
          <p:spPr>
            <a:xfrm>
              <a:off x="1803484" y="8919174"/>
              <a:ext cx="1548828" cy="893035"/>
            </a:xfrm>
            <a:custGeom>
              <a:avLst/>
              <a:gdLst/>
              <a:ahLst/>
              <a:cxnLst/>
              <a:rect l="l" t="t" r="r" b="b"/>
              <a:pathLst>
                <a:path w="1548828" h="893035" extrusionOk="0">
                  <a:moveTo>
                    <a:pt x="1447414" y="695755"/>
                  </a:moveTo>
                  <a:cubicBezTo>
                    <a:pt x="1377272" y="742065"/>
                    <a:pt x="1289751" y="742910"/>
                    <a:pt x="1208900" y="742627"/>
                  </a:cubicBezTo>
                  <a:cubicBezTo>
                    <a:pt x="1192190" y="742571"/>
                    <a:pt x="1179407" y="742233"/>
                    <a:pt x="1165672" y="752830"/>
                  </a:cubicBezTo>
                  <a:cubicBezTo>
                    <a:pt x="1153618" y="762136"/>
                    <a:pt x="1143523" y="775258"/>
                    <a:pt x="1132311" y="785800"/>
                  </a:cubicBezTo>
                  <a:cubicBezTo>
                    <a:pt x="1100634" y="815516"/>
                    <a:pt x="1064076" y="840411"/>
                    <a:pt x="1024212" y="857847"/>
                  </a:cubicBezTo>
                  <a:cubicBezTo>
                    <a:pt x="940615" y="894461"/>
                    <a:pt x="849896" y="903037"/>
                    <a:pt x="761027" y="881060"/>
                  </a:cubicBezTo>
                  <a:cubicBezTo>
                    <a:pt x="715952" y="869904"/>
                    <a:pt x="673003" y="851679"/>
                    <a:pt x="628594" y="838338"/>
                  </a:cubicBezTo>
                  <a:cubicBezTo>
                    <a:pt x="585869" y="825499"/>
                    <a:pt x="542249" y="818713"/>
                    <a:pt x="497901" y="814678"/>
                  </a:cubicBezTo>
                  <a:cubicBezTo>
                    <a:pt x="322519" y="798527"/>
                    <a:pt x="103630" y="787311"/>
                    <a:pt x="21663" y="600044"/>
                  </a:cubicBezTo>
                  <a:cubicBezTo>
                    <a:pt x="-14166" y="518240"/>
                    <a:pt x="-7156" y="425169"/>
                    <a:pt x="54744" y="357942"/>
                  </a:cubicBezTo>
                  <a:cubicBezTo>
                    <a:pt x="92980" y="316452"/>
                    <a:pt x="143274" y="294586"/>
                    <a:pt x="195362" y="293969"/>
                  </a:cubicBezTo>
                  <a:cubicBezTo>
                    <a:pt x="231525" y="170340"/>
                    <a:pt x="321737" y="68912"/>
                    <a:pt x="446040" y="22601"/>
                  </a:cubicBezTo>
                  <a:cubicBezTo>
                    <a:pt x="576961" y="-26178"/>
                    <a:pt x="731035" y="6792"/>
                    <a:pt x="837731" y="94648"/>
                  </a:cubicBezTo>
                  <a:cubicBezTo>
                    <a:pt x="1055946" y="25125"/>
                    <a:pt x="1316325" y="118140"/>
                    <a:pt x="1425716" y="324526"/>
                  </a:cubicBezTo>
                  <a:cubicBezTo>
                    <a:pt x="1476344" y="345721"/>
                    <a:pt x="1517555" y="388555"/>
                    <a:pt x="1537347" y="443334"/>
                  </a:cubicBezTo>
                  <a:cubicBezTo>
                    <a:pt x="1570931" y="536465"/>
                    <a:pt x="1527818" y="642658"/>
                    <a:pt x="1447414" y="6957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nvGrpSpPr>
            <p:cNvPr id="52" name="Google Shape;52;p2"/>
            <p:cNvGrpSpPr/>
            <p:nvPr/>
          </p:nvGrpSpPr>
          <p:grpSpPr>
            <a:xfrm>
              <a:off x="1980165" y="8822442"/>
              <a:ext cx="3383504" cy="983164"/>
              <a:chOff x="1980165" y="8822442"/>
              <a:chExt cx="3383504" cy="983164"/>
            </a:xfrm>
          </p:grpSpPr>
          <p:sp>
            <p:nvSpPr>
              <p:cNvPr id="53" name="Google Shape;53;p2"/>
              <p:cNvSpPr/>
              <p:nvPr/>
            </p:nvSpPr>
            <p:spPr>
              <a:xfrm>
                <a:off x="2558174" y="8981336"/>
                <a:ext cx="672341" cy="261041"/>
              </a:xfrm>
              <a:custGeom>
                <a:avLst/>
                <a:gdLst/>
                <a:ahLst/>
                <a:cxnLst/>
                <a:rect l="l" t="t" r="r" b="b"/>
                <a:pathLst>
                  <a:path w="672341" h="261041" extrusionOk="0">
                    <a:moveTo>
                      <a:pt x="670825" y="246040"/>
                    </a:moveTo>
                    <a:cubicBezTo>
                      <a:pt x="611832" y="141403"/>
                      <a:pt x="511033" y="64521"/>
                      <a:pt x="397626" y="26638"/>
                    </a:cubicBezTo>
                    <a:cubicBezTo>
                      <a:pt x="334453" y="5535"/>
                      <a:pt x="266597" y="-3142"/>
                      <a:pt x="200141" y="1009"/>
                    </a:cubicBezTo>
                    <a:cubicBezTo>
                      <a:pt x="136294" y="4999"/>
                      <a:pt x="60841" y="18884"/>
                      <a:pt x="6452" y="54478"/>
                    </a:cubicBezTo>
                    <a:cubicBezTo>
                      <a:pt x="-6416" y="62898"/>
                      <a:pt x="1379" y="85578"/>
                      <a:pt x="17378" y="80397"/>
                    </a:cubicBezTo>
                    <a:cubicBezTo>
                      <a:pt x="46628" y="70927"/>
                      <a:pt x="74253" y="57686"/>
                      <a:pt x="104010" y="49449"/>
                    </a:cubicBezTo>
                    <a:cubicBezTo>
                      <a:pt x="135445" y="40749"/>
                      <a:pt x="167622" y="35173"/>
                      <a:pt x="200137" y="32627"/>
                    </a:cubicBezTo>
                    <a:cubicBezTo>
                      <a:pt x="262774" y="27725"/>
                      <a:pt x="325895" y="34276"/>
                      <a:pt x="385751" y="53554"/>
                    </a:cubicBezTo>
                    <a:cubicBezTo>
                      <a:pt x="495172" y="88795"/>
                      <a:pt x="586453" y="163853"/>
                      <a:pt x="653080" y="256407"/>
                    </a:cubicBezTo>
                    <a:cubicBezTo>
                      <a:pt x="660674" y="266949"/>
                      <a:pt x="677451" y="257792"/>
                      <a:pt x="670825" y="24604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4" name="Google Shape;54;p2"/>
              <p:cNvSpPr/>
              <p:nvPr/>
            </p:nvSpPr>
            <p:spPr>
              <a:xfrm>
                <a:off x="3219852" y="9356400"/>
                <a:ext cx="147244" cy="263007"/>
              </a:xfrm>
              <a:custGeom>
                <a:avLst/>
                <a:gdLst/>
                <a:ahLst/>
                <a:cxnLst/>
                <a:rect l="l" t="t" r="r" b="b"/>
                <a:pathLst>
                  <a:path w="147244" h="263007" extrusionOk="0">
                    <a:moveTo>
                      <a:pt x="111342" y="15381"/>
                    </a:moveTo>
                    <a:cubicBezTo>
                      <a:pt x="134384" y="55408"/>
                      <a:pt x="114845" y="112469"/>
                      <a:pt x="95649" y="150757"/>
                    </a:cubicBezTo>
                    <a:cubicBezTo>
                      <a:pt x="74543" y="192854"/>
                      <a:pt x="44644" y="216596"/>
                      <a:pt x="5618" y="241059"/>
                    </a:cubicBezTo>
                    <a:cubicBezTo>
                      <a:pt x="-5743" y="248180"/>
                      <a:pt x="1568" y="265783"/>
                      <a:pt x="14716" y="262634"/>
                    </a:cubicBezTo>
                    <a:cubicBezTo>
                      <a:pt x="65758" y="250406"/>
                      <a:pt x="103879" y="198493"/>
                      <a:pt x="124110" y="153154"/>
                    </a:cubicBezTo>
                    <a:cubicBezTo>
                      <a:pt x="144129" y="108303"/>
                      <a:pt x="161565" y="47989"/>
                      <a:pt x="129612" y="4701"/>
                    </a:cubicBezTo>
                    <a:cubicBezTo>
                      <a:pt x="121709" y="-5997"/>
                      <a:pt x="104378" y="3283"/>
                      <a:pt x="111342" y="15381"/>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5" name="Google Shape;55;p2"/>
              <p:cNvSpPr/>
              <p:nvPr/>
            </p:nvSpPr>
            <p:spPr>
              <a:xfrm>
                <a:off x="3619480" y="9124193"/>
                <a:ext cx="333867" cy="256591"/>
              </a:xfrm>
              <a:custGeom>
                <a:avLst/>
                <a:gdLst/>
                <a:ahLst/>
                <a:cxnLst/>
                <a:rect l="l" t="t" r="r" b="b"/>
                <a:pathLst>
                  <a:path w="333867" h="256591" extrusionOk="0">
                    <a:moveTo>
                      <a:pt x="326478" y="11623"/>
                    </a:moveTo>
                    <a:cubicBezTo>
                      <a:pt x="285282" y="2273"/>
                      <a:pt x="242631" y="-6404"/>
                      <a:pt x="201174" y="6583"/>
                    </a:cubicBezTo>
                    <a:cubicBezTo>
                      <a:pt x="165521" y="17751"/>
                      <a:pt x="132023" y="39862"/>
                      <a:pt x="102311" y="62006"/>
                    </a:cubicBezTo>
                    <a:cubicBezTo>
                      <a:pt x="45790" y="104140"/>
                      <a:pt x="-11122" y="172313"/>
                      <a:pt x="1873" y="247900"/>
                    </a:cubicBezTo>
                    <a:cubicBezTo>
                      <a:pt x="4344" y="262280"/>
                      <a:pt x="24241" y="257128"/>
                      <a:pt x="25514" y="244699"/>
                    </a:cubicBezTo>
                    <a:cubicBezTo>
                      <a:pt x="32943" y="172004"/>
                      <a:pt x="68764" y="120240"/>
                      <a:pt x="128170" y="78727"/>
                    </a:cubicBezTo>
                    <a:cubicBezTo>
                      <a:pt x="152816" y="61504"/>
                      <a:pt x="179808" y="42735"/>
                      <a:pt x="208433" y="32901"/>
                    </a:cubicBezTo>
                    <a:cubicBezTo>
                      <a:pt x="244671" y="20449"/>
                      <a:pt x="284046" y="25981"/>
                      <a:pt x="321062" y="31285"/>
                    </a:cubicBezTo>
                    <a:cubicBezTo>
                      <a:pt x="333655" y="33091"/>
                      <a:pt x="339600" y="14601"/>
                      <a:pt x="326478" y="11623"/>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6" name="Google Shape;56;p2"/>
              <p:cNvSpPr/>
              <p:nvPr/>
            </p:nvSpPr>
            <p:spPr>
              <a:xfrm>
                <a:off x="4096520" y="8822442"/>
                <a:ext cx="485457" cy="171739"/>
              </a:xfrm>
              <a:custGeom>
                <a:avLst/>
                <a:gdLst/>
                <a:ahLst/>
                <a:cxnLst/>
                <a:rect l="l" t="t" r="r" b="b"/>
                <a:pathLst>
                  <a:path w="485457" h="171739" extrusionOk="0">
                    <a:moveTo>
                      <a:pt x="300050" y="13069"/>
                    </a:moveTo>
                    <a:cubicBezTo>
                      <a:pt x="201615" y="-14242"/>
                      <a:pt x="102237" y="5025"/>
                      <a:pt x="7442" y="36215"/>
                    </a:cubicBezTo>
                    <a:cubicBezTo>
                      <a:pt x="-5500" y="40473"/>
                      <a:pt x="-244" y="60340"/>
                      <a:pt x="13108" y="56763"/>
                    </a:cubicBezTo>
                    <a:cubicBezTo>
                      <a:pt x="168936" y="15020"/>
                      <a:pt x="373505" y="7813"/>
                      <a:pt x="466956" y="166782"/>
                    </a:cubicBezTo>
                    <a:cubicBezTo>
                      <a:pt x="473574" y="178043"/>
                      <a:pt x="489927" y="168156"/>
                      <a:pt x="484298" y="156646"/>
                    </a:cubicBezTo>
                    <a:cubicBezTo>
                      <a:pt x="448232" y="82849"/>
                      <a:pt x="378049" y="34711"/>
                      <a:pt x="300050" y="1306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7" name="Google Shape;57;p2"/>
              <p:cNvSpPr/>
              <p:nvPr/>
            </p:nvSpPr>
            <p:spPr>
              <a:xfrm>
                <a:off x="4873298" y="8903230"/>
                <a:ext cx="256336" cy="224841"/>
              </a:xfrm>
              <a:custGeom>
                <a:avLst/>
                <a:gdLst/>
                <a:ahLst/>
                <a:cxnLst/>
                <a:rect l="l" t="t" r="r" b="b"/>
                <a:pathLst>
                  <a:path w="256336" h="224841" extrusionOk="0">
                    <a:moveTo>
                      <a:pt x="235475" y="219029"/>
                    </a:moveTo>
                    <a:cubicBezTo>
                      <a:pt x="242607" y="232210"/>
                      <a:pt x="261077" y="220633"/>
                      <a:pt x="255200" y="207501"/>
                    </a:cubicBezTo>
                    <a:cubicBezTo>
                      <a:pt x="212299" y="111667"/>
                      <a:pt x="118126" y="21320"/>
                      <a:pt x="12830" y="192"/>
                    </a:cubicBezTo>
                    <a:cubicBezTo>
                      <a:pt x="2507" y="-1881"/>
                      <a:pt x="-5756" y="13407"/>
                      <a:pt x="5150" y="18406"/>
                    </a:cubicBezTo>
                    <a:cubicBezTo>
                      <a:pt x="52894" y="40297"/>
                      <a:pt x="99104" y="62144"/>
                      <a:pt x="139246" y="96796"/>
                    </a:cubicBezTo>
                    <a:cubicBezTo>
                      <a:pt x="178957" y="131080"/>
                      <a:pt x="210572" y="173012"/>
                      <a:pt x="235475" y="219029"/>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8" name="Google Shape;58;p2"/>
              <p:cNvSpPr/>
              <p:nvPr/>
            </p:nvSpPr>
            <p:spPr>
              <a:xfrm>
                <a:off x="4991659" y="9182133"/>
                <a:ext cx="372010" cy="534828"/>
              </a:xfrm>
              <a:custGeom>
                <a:avLst/>
                <a:gdLst/>
                <a:ahLst/>
                <a:cxnLst/>
                <a:rect l="l" t="t" r="r" b="b"/>
                <a:pathLst>
                  <a:path w="372010" h="534828" extrusionOk="0">
                    <a:moveTo>
                      <a:pt x="345725" y="6795"/>
                    </a:moveTo>
                    <a:cubicBezTo>
                      <a:pt x="341046" y="-4883"/>
                      <a:pt x="322341" y="-468"/>
                      <a:pt x="326357" y="12136"/>
                    </a:cubicBezTo>
                    <a:cubicBezTo>
                      <a:pt x="348063" y="80200"/>
                      <a:pt x="362710" y="158546"/>
                      <a:pt x="319765" y="221745"/>
                    </a:cubicBezTo>
                    <a:cubicBezTo>
                      <a:pt x="289189" y="266738"/>
                      <a:pt x="243269" y="288678"/>
                      <a:pt x="196400" y="310324"/>
                    </a:cubicBezTo>
                    <a:cubicBezTo>
                      <a:pt x="198154" y="301866"/>
                      <a:pt x="199330" y="293431"/>
                      <a:pt x="199654" y="285108"/>
                    </a:cubicBezTo>
                    <a:cubicBezTo>
                      <a:pt x="200041" y="275240"/>
                      <a:pt x="184760" y="270475"/>
                      <a:pt x="180372" y="279886"/>
                    </a:cubicBezTo>
                    <a:cubicBezTo>
                      <a:pt x="159753" y="324082"/>
                      <a:pt x="146799" y="368096"/>
                      <a:pt x="117898" y="408443"/>
                    </a:cubicBezTo>
                    <a:cubicBezTo>
                      <a:pt x="87155" y="451366"/>
                      <a:pt x="47653" y="481566"/>
                      <a:pt x="5634" y="512581"/>
                    </a:cubicBezTo>
                    <a:cubicBezTo>
                      <a:pt x="-6970" y="521883"/>
                      <a:pt x="3538" y="539855"/>
                      <a:pt x="17859" y="533497"/>
                    </a:cubicBezTo>
                    <a:cubicBezTo>
                      <a:pt x="65952" y="512145"/>
                      <a:pt x="106534" y="471441"/>
                      <a:pt x="137523" y="429690"/>
                    </a:cubicBezTo>
                    <a:cubicBezTo>
                      <a:pt x="155588" y="405349"/>
                      <a:pt x="174133" y="375399"/>
                      <a:pt x="186227" y="344213"/>
                    </a:cubicBezTo>
                    <a:cubicBezTo>
                      <a:pt x="247282" y="326092"/>
                      <a:pt x="311185" y="285544"/>
                      <a:pt x="344556" y="231558"/>
                    </a:cubicBezTo>
                    <a:cubicBezTo>
                      <a:pt x="387122" y="162697"/>
                      <a:pt x="374347" y="78209"/>
                      <a:pt x="345725" y="6795"/>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59" name="Google Shape;59;p2"/>
              <p:cNvSpPr/>
              <p:nvPr/>
            </p:nvSpPr>
            <p:spPr>
              <a:xfrm>
                <a:off x="1980165" y="9010049"/>
                <a:ext cx="128583" cy="294206"/>
              </a:xfrm>
              <a:custGeom>
                <a:avLst/>
                <a:gdLst/>
                <a:ahLst/>
                <a:cxnLst/>
                <a:rect l="l" t="t" r="r" b="b"/>
                <a:pathLst>
                  <a:path w="128583" h="294206" extrusionOk="0">
                    <a:moveTo>
                      <a:pt x="110792" y="3170"/>
                    </a:moveTo>
                    <a:cubicBezTo>
                      <a:pt x="39761" y="72720"/>
                      <a:pt x="-16045" y="182881"/>
                      <a:pt x="4197" y="285180"/>
                    </a:cubicBezTo>
                    <a:cubicBezTo>
                      <a:pt x="7164" y="300182"/>
                      <a:pt x="27206" y="294672"/>
                      <a:pt x="28739" y="281860"/>
                    </a:cubicBezTo>
                    <a:cubicBezTo>
                      <a:pt x="34390" y="234667"/>
                      <a:pt x="37074" y="189473"/>
                      <a:pt x="52931" y="144175"/>
                    </a:cubicBezTo>
                    <a:cubicBezTo>
                      <a:pt x="68662" y="99238"/>
                      <a:pt x="94362" y="54011"/>
                      <a:pt x="125753" y="18134"/>
                    </a:cubicBezTo>
                    <a:cubicBezTo>
                      <a:pt x="134646" y="7965"/>
                      <a:pt x="120623" y="-6456"/>
                      <a:pt x="110792" y="3170"/>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60" name="Google Shape;60;p2"/>
              <p:cNvSpPr/>
              <p:nvPr/>
            </p:nvSpPr>
            <p:spPr>
              <a:xfrm>
                <a:off x="2088672" y="9539304"/>
                <a:ext cx="709497" cy="266302"/>
              </a:xfrm>
              <a:custGeom>
                <a:avLst/>
                <a:gdLst/>
                <a:ahLst/>
                <a:cxnLst/>
                <a:rect l="l" t="t" r="r" b="b"/>
                <a:pathLst>
                  <a:path w="709497" h="266302" extrusionOk="0">
                    <a:moveTo>
                      <a:pt x="696541" y="223326"/>
                    </a:moveTo>
                    <a:cubicBezTo>
                      <a:pt x="597268" y="261882"/>
                      <a:pt x="476003" y="226728"/>
                      <a:pt x="383560" y="183641"/>
                    </a:cubicBezTo>
                    <a:cubicBezTo>
                      <a:pt x="291490" y="140729"/>
                      <a:pt x="214835" y="77254"/>
                      <a:pt x="145583" y="3722"/>
                    </a:cubicBezTo>
                    <a:cubicBezTo>
                      <a:pt x="135603" y="-6880"/>
                      <a:pt x="116213" y="7299"/>
                      <a:pt x="124994" y="19605"/>
                    </a:cubicBezTo>
                    <a:cubicBezTo>
                      <a:pt x="171971" y="85436"/>
                      <a:pt x="234895" y="139095"/>
                      <a:pt x="304917" y="179911"/>
                    </a:cubicBezTo>
                    <a:cubicBezTo>
                      <a:pt x="203470" y="195311"/>
                      <a:pt x="111817" y="154226"/>
                      <a:pt x="17915" y="117207"/>
                    </a:cubicBezTo>
                    <a:cubicBezTo>
                      <a:pt x="2635" y="111184"/>
                      <a:pt x="-7349" y="135864"/>
                      <a:pt x="6811" y="143547"/>
                    </a:cubicBezTo>
                    <a:cubicBezTo>
                      <a:pt x="103933" y="196252"/>
                      <a:pt x="224933" y="237750"/>
                      <a:pt x="333501" y="195653"/>
                    </a:cubicBezTo>
                    <a:cubicBezTo>
                      <a:pt x="349869" y="204166"/>
                      <a:pt x="366512" y="212069"/>
                      <a:pt x="383393" y="219220"/>
                    </a:cubicBezTo>
                    <a:cubicBezTo>
                      <a:pt x="483902" y="261815"/>
                      <a:pt x="600946" y="288088"/>
                      <a:pt x="704458" y="242098"/>
                    </a:cubicBezTo>
                    <a:cubicBezTo>
                      <a:pt x="714978" y="237426"/>
                      <a:pt x="707414" y="219101"/>
                      <a:pt x="696541" y="223326"/>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sp>
            <p:nvSpPr>
              <p:cNvPr id="61" name="Google Shape;61;p2"/>
              <p:cNvSpPr/>
              <p:nvPr/>
            </p:nvSpPr>
            <p:spPr>
              <a:xfrm>
                <a:off x="4140236" y="9523628"/>
                <a:ext cx="405988" cy="216329"/>
              </a:xfrm>
              <a:custGeom>
                <a:avLst/>
                <a:gdLst/>
                <a:ahLst/>
                <a:cxnLst/>
                <a:rect l="l" t="t" r="r" b="b"/>
                <a:pathLst>
                  <a:path w="405988" h="216329" extrusionOk="0">
                    <a:moveTo>
                      <a:pt x="400228" y="194407"/>
                    </a:moveTo>
                    <a:cubicBezTo>
                      <a:pt x="347243" y="167118"/>
                      <a:pt x="293291" y="143689"/>
                      <a:pt x="242271" y="112477"/>
                    </a:cubicBezTo>
                    <a:cubicBezTo>
                      <a:pt x="189696" y="80315"/>
                      <a:pt x="139968" y="43501"/>
                      <a:pt x="93788" y="2714"/>
                    </a:cubicBezTo>
                    <a:cubicBezTo>
                      <a:pt x="84024" y="-5907"/>
                      <a:pt x="69823" y="7959"/>
                      <a:pt x="79367" y="17131"/>
                    </a:cubicBezTo>
                    <a:cubicBezTo>
                      <a:pt x="108652" y="45258"/>
                      <a:pt x="140426" y="72990"/>
                      <a:pt x="174095" y="98801"/>
                    </a:cubicBezTo>
                    <a:cubicBezTo>
                      <a:pt x="119089" y="112704"/>
                      <a:pt x="63782" y="125048"/>
                      <a:pt x="8333" y="137145"/>
                    </a:cubicBezTo>
                    <a:cubicBezTo>
                      <a:pt x="-4420" y="139930"/>
                      <a:pt x="-1874" y="161966"/>
                      <a:pt x="11474" y="160332"/>
                    </a:cubicBezTo>
                    <a:cubicBezTo>
                      <a:pt x="74577" y="152601"/>
                      <a:pt x="135978" y="136907"/>
                      <a:pt x="195514" y="114740"/>
                    </a:cubicBezTo>
                    <a:cubicBezTo>
                      <a:pt x="256000" y="158464"/>
                      <a:pt x="322098" y="195129"/>
                      <a:pt x="391190" y="215841"/>
                    </a:cubicBezTo>
                    <a:cubicBezTo>
                      <a:pt x="403746" y="219604"/>
                      <a:pt x="412181" y="200561"/>
                      <a:pt x="400228" y="19440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1800">
                  <a:solidFill>
                    <a:schemeClr val="dk1"/>
                  </a:solidFill>
                  <a:latin typeface="Calibri"/>
                  <a:ea typeface="Calibri"/>
                  <a:cs typeface="Calibri"/>
                  <a:sym typeface="Calibri"/>
                </a:endParaRPr>
              </a:p>
            </p:txBody>
          </p:sp>
        </p:grpSp>
      </p:grpSp>
      <p:sp>
        <p:nvSpPr>
          <p:cNvPr id="62" name="Google Shape;62;p2"/>
          <p:cNvSpPr txBox="1">
            <a:spLocks noGrp="1"/>
          </p:cNvSpPr>
          <p:nvPr>
            <p:ph type="ctrTitle"/>
          </p:nvPr>
        </p:nvSpPr>
        <p:spPr>
          <a:xfrm>
            <a:off x="4946100" y="4174800"/>
            <a:ext cx="8395800" cy="1937400"/>
          </a:xfrm>
          <a:prstGeom prst="rect">
            <a:avLst/>
          </a:prstGeom>
        </p:spPr>
        <p:txBody>
          <a:bodyPr spcFirstLastPara="1" wrap="square" lIns="0" tIns="0" rIns="0" bIns="0" anchor="ctr" anchorCtr="0">
            <a:noAutofit/>
          </a:bodyPr>
          <a:lstStyle>
            <a:lvl1pPr lvl="0" algn="ctr" rtl="0">
              <a:spcBef>
                <a:spcPts val="0"/>
              </a:spcBef>
              <a:spcAft>
                <a:spcPts val="0"/>
              </a:spcAft>
              <a:buSzPts val="4400"/>
              <a:buNone/>
              <a:defRPr sz="8801"/>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endParaRPr/>
          </a:p>
        </p:txBody>
      </p:sp>
    </p:spTree>
    <p:extLst>
      <p:ext uri="{BB962C8B-B14F-4D97-AF65-F5344CB8AC3E}">
        <p14:creationId xmlns:p14="http://schemas.microsoft.com/office/powerpoint/2010/main" val="687981135"/>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B96C33-DD44-4FE9-B2B5-718BC2625BD8}"/>
              </a:ext>
            </a:extLst>
          </p:cNvPr>
          <p:cNvSpPr>
            <a:spLocks noGrp="1"/>
          </p:cNvSpPr>
          <p:nvPr>
            <p:ph type="title"/>
          </p:nvPr>
        </p:nvSpPr>
        <p:spPr>
          <a:xfrm>
            <a:off x="1257300" y="547691"/>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5ED0777-F007-44D2-A475-42CAEE04E279}"/>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0B9B4-7700-4CB6-9A74-2E68D067639C}"/>
              </a:ext>
            </a:extLst>
          </p:cNvPr>
          <p:cNvSpPr>
            <a:spLocks noGrp="1"/>
          </p:cNvSpPr>
          <p:nvPr>
            <p:ph type="dt" sz="half" idx="2"/>
          </p:nvPr>
        </p:nvSpPr>
        <p:spPr>
          <a:xfrm>
            <a:off x="1257300" y="9534529"/>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7B832C69-6A3F-4A5B-A09F-96E6E3D6F661}" type="datetimeFigureOut">
              <a:rPr lang="en-US" smtClean="0">
                <a:solidFill>
                  <a:prstClr val="black">
                    <a:tint val="75000"/>
                  </a:prstClr>
                </a:solidFill>
              </a:rPr>
              <a:pPr/>
              <a:t>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018BF826-9E00-42B4-80D7-1D9321F27F9B}"/>
              </a:ext>
            </a:extLst>
          </p:cNvPr>
          <p:cNvSpPr>
            <a:spLocks noGrp="1"/>
          </p:cNvSpPr>
          <p:nvPr>
            <p:ph type="ftr" sz="quarter" idx="3"/>
          </p:nvPr>
        </p:nvSpPr>
        <p:spPr>
          <a:xfrm>
            <a:off x="6057900" y="9534529"/>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FD5CA91-5605-41A3-A7CD-A3C1F42F05AF}"/>
              </a:ext>
            </a:extLst>
          </p:cNvPr>
          <p:cNvSpPr>
            <a:spLocks noGrp="1"/>
          </p:cNvSpPr>
          <p:nvPr>
            <p:ph type="sldNum" sz="quarter" idx="4"/>
          </p:nvPr>
        </p:nvSpPr>
        <p:spPr>
          <a:xfrm>
            <a:off x="12915900" y="9534529"/>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5C24A5CC-0BEA-4E0E-9515-82CBB766865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6916697"/>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 id="2147483676" r:id="rId15"/>
    <p:sldLayoutId id="2147483677" r:id="rId16"/>
    <p:sldLayoutId id="2147483678" r:id="rId17"/>
    <p:sldLayoutId id="2147483679" r:id="rId18"/>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svg"/></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svg"/></Relationships>
</file>

<file path=ppt/slides/_rels/slide14.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sv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5" Type="http://schemas.openxmlformats.org/officeDocument/2006/relationships/audio" Target="../media/audio2.wav"/><Relationship Id="rId4" Type="http://schemas.openxmlformats.org/officeDocument/2006/relationships/audio" Target="../media/audio1.wav"/></Relationships>
</file>

<file path=ppt/slides/_rels/slide1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49.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5" Type="http://schemas.openxmlformats.org/officeDocument/2006/relationships/audio" Target="../media/audio2.wav"/><Relationship Id="rId4" Type="http://schemas.openxmlformats.org/officeDocument/2006/relationships/audio" Target="../media/audio1.wav"/></Relationships>
</file>

<file path=ppt/slides/_rels/slide20.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slide" Target="slide24.xml"/><Relationship Id="rId18" Type="http://schemas.openxmlformats.org/officeDocument/2006/relationships/image" Target="../media/image60.gif"/><Relationship Id="rId3" Type="http://schemas.microsoft.com/office/2007/relationships/hdphoto" Target="../media/hdphoto1.wdp"/><Relationship Id="rId7" Type="http://schemas.openxmlformats.org/officeDocument/2006/relationships/image" Target="../media/image56.png"/><Relationship Id="rId12" Type="http://schemas.openxmlformats.org/officeDocument/2006/relationships/slide" Target="slide23.xml"/><Relationship Id="rId17" Type="http://schemas.openxmlformats.org/officeDocument/2006/relationships/image" Target="../media/image59.png"/><Relationship Id="rId2" Type="http://schemas.openxmlformats.org/officeDocument/2006/relationships/image" Target="../media/image51.png"/><Relationship Id="rId16" Type="http://schemas.microsoft.com/office/2007/relationships/hdphoto" Target="../media/hdphoto3.wdp"/><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slide" Target="slide22.xml"/><Relationship Id="rId5" Type="http://schemas.openxmlformats.org/officeDocument/2006/relationships/image" Target="../media/image54.png"/><Relationship Id="rId15" Type="http://schemas.openxmlformats.org/officeDocument/2006/relationships/image" Target="../media/image58.png"/><Relationship Id="rId10" Type="http://schemas.openxmlformats.org/officeDocument/2006/relationships/slide" Target="slide21.xml"/><Relationship Id="rId19" Type="http://schemas.openxmlformats.org/officeDocument/2006/relationships/image" Target="../media/image61.gif"/><Relationship Id="rId4" Type="http://schemas.openxmlformats.org/officeDocument/2006/relationships/image" Target="../media/image53.png"/><Relationship Id="rId9" Type="http://schemas.microsoft.com/office/2007/relationships/hdphoto" Target="../media/hdphoto2.wdp"/><Relationship Id="rId14" Type="http://schemas.openxmlformats.org/officeDocument/2006/relationships/slide" Target="slide25.xml"/></Relationships>
</file>

<file path=ppt/slides/_rels/slide2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audio" Target="../media/audio4.wav"/><Relationship Id="rId7" Type="http://schemas.openxmlformats.org/officeDocument/2006/relationships/image" Target="../media/image62.png"/><Relationship Id="rId12" Type="http://schemas.openxmlformats.org/officeDocument/2006/relationships/image" Target="../media/image66.png"/><Relationship Id="rId2" Type="http://schemas.openxmlformats.org/officeDocument/2006/relationships/audio" Target="../media/audio3.wav"/><Relationship Id="rId1" Type="http://schemas.openxmlformats.org/officeDocument/2006/relationships/slideLayout" Target="../slideLayouts/slideLayout2.xml"/><Relationship Id="rId6" Type="http://schemas.microsoft.com/office/2007/relationships/hdphoto" Target="../media/hdphoto3.wdp"/><Relationship Id="rId11" Type="http://schemas.microsoft.com/office/2007/relationships/hdphoto" Target="../media/hdphoto4.wdp"/><Relationship Id="rId5" Type="http://schemas.openxmlformats.org/officeDocument/2006/relationships/image" Target="../media/image58.png"/><Relationship Id="rId10" Type="http://schemas.openxmlformats.org/officeDocument/2006/relationships/image" Target="../media/image65.png"/><Relationship Id="rId4" Type="http://schemas.openxmlformats.org/officeDocument/2006/relationships/slide" Target="slide20.xml"/><Relationship Id="rId9"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audio" Target="../media/audio4.wav"/><Relationship Id="rId7" Type="http://schemas.openxmlformats.org/officeDocument/2006/relationships/image" Target="../media/image5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0.xml"/><Relationship Id="rId11" Type="http://schemas.openxmlformats.org/officeDocument/2006/relationships/image" Target="../media/image66.png"/><Relationship Id="rId5" Type="http://schemas.openxmlformats.org/officeDocument/2006/relationships/image" Target="../media/image63.png"/><Relationship Id="rId10" Type="http://schemas.microsoft.com/office/2007/relationships/hdphoto" Target="../media/hdphoto4.wdp"/><Relationship Id="rId4" Type="http://schemas.openxmlformats.org/officeDocument/2006/relationships/image" Target="../media/image62.png"/><Relationship Id="rId9" Type="http://schemas.openxmlformats.org/officeDocument/2006/relationships/image" Target="../media/image65.png"/></Relationships>
</file>

<file path=ppt/slides/_rels/slide23.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audio" Target="../media/audio4.wav"/><Relationship Id="rId7" Type="http://schemas.microsoft.com/office/2007/relationships/hdphoto" Target="../media/hdphoto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5.png"/><Relationship Id="rId11" Type="http://schemas.microsoft.com/office/2007/relationships/hdphoto" Target="../media/hdphoto3.wdp"/><Relationship Id="rId5" Type="http://schemas.openxmlformats.org/officeDocument/2006/relationships/image" Target="../media/image63.png"/><Relationship Id="rId10" Type="http://schemas.openxmlformats.org/officeDocument/2006/relationships/image" Target="../media/image58.png"/><Relationship Id="rId4" Type="http://schemas.openxmlformats.org/officeDocument/2006/relationships/image" Target="../media/image62.png"/><Relationship Id="rId9" Type="http://schemas.openxmlformats.org/officeDocument/2006/relationships/slide" Target="slide20.xml"/></Relationships>
</file>

<file path=ppt/slides/_rels/slide2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6.png"/><Relationship Id="rId3" Type="http://schemas.openxmlformats.org/officeDocument/2006/relationships/audio" Target="../media/audio4.wav"/><Relationship Id="rId7" Type="http://schemas.openxmlformats.org/officeDocument/2006/relationships/slide" Target="slide20.xml"/><Relationship Id="rId12" Type="http://schemas.microsoft.com/office/2007/relationships/hdphoto" Target="../media/hdphoto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8.emf"/><Relationship Id="rId11" Type="http://schemas.openxmlformats.org/officeDocument/2006/relationships/image" Target="../media/image65.png"/><Relationship Id="rId5" Type="http://schemas.openxmlformats.org/officeDocument/2006/relationships/image" Target="../media/image63.png"/><Relationship Id="rId10" Type="http://schemas.openxmlformats.org/officeDocument/2006/relationships/image" Target="../media/image64.png"/><Relationship Id="rId4" Type="http://schemas.openxmlformats.org/officeDocument/2006/relationships/image" Target="../media/image62.png"/><Relationship Id="rId9" Type="http://schemas.microsoft.com/office/2007/relationships/hdphoto" Target="../media/hdphoto3.wdp"/></Relationships>
</file>

<file path=ppt/slides/_rels/slide25.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71.jpeg"/><Relationship Id="rId7" Type="http://schemas.openxmlformats.org/officeDocument/2006/relationships/image" Target="../media/image75.jpeg"/><Relationship Id="rId2" Type="http://schemas.openxmlformats.org/officeDocument/2006/relationships/image" Target="../media/image70.jpeg"/><Relationship Id="rId1" Type="http://schemas.openxmlformats.org/officeDocument/2006/relationships/slideLayout" Target="../slideLayouts/slideLayout7.xml"/><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28.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77.jpeg"/><Relationship Id="rId7" Type="http://schemas.openxmlformats.org/officeDocument/2006/relationships/image" Target="../media/image81.jpeg"/><Relationship Id="rId2" Type="http://schemas.openxmlformats.org/officeDocument/2006/relationships/image" Target="../media/image76.jpeg"/><Relationship Id="rId1" Type="http://schemas.openxmlformats.org/officeDocument/2006/relationships/slideLayout" Target="../slideLayouts/slideLayout1.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78.jpeg"/><Relationship Id="rId9" Type="http://schemas.openxmlformats.org/officeDocument/2006/relationships/image" Target="../media/image83.png"/></Relationships>
</file>

<file path=ppt/slides/_rels/slide2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9.sv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svg"/><Relationship Id="rId4" Type="http://schemas.openxmlformats.org/officeDocument/2006/relationships/image" Target="../media/image20.png"/></Relationships>
</file>

<file path=ppt/slides/_rels/slide3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48.png"/><Relationship Id="rId1" Type="http://schemas.openxmlformats.org/officeDocument/2006/relationships/slideLayout" Target="../slideLayouts/slideLayout1.xml"/><Relationship Id="rId4" Type="http://schemas.openxmlformats.org/officeDocument/2006/relationships/image" Target="../media/image86.jpeg"/></Relationships>
</file>

<file path=ppt/slides/_rels/slide3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37.svg"/><Relationship Id="rId7" Type="http://schemas.openxmlformats.org/officeDocument/2006/relationships/image" Target="../media/image90.sv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svg"/><Relationship Id="rId4" Type="http://schemas.openxmlformats.org/officeDocument/2006/relationships/image" Target="../media/image87.png"/><Relationship Id="rId9" Type="http://schemas.openxmlformats.org/officeDocument/2006/relationships/image" Target="../media/image29.svg"/></Relationships>
</file>

<file path=ppt/slides/_rels/slide32.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0.svg"/><Relationship Id="rId3" Type="http://schemas.openxmlformats.org/officeDocument/2006/relationships/image" Target="../media/image92.svg"/><Relationship Id="rId7" Type="http://schemas.openxmlformats.org/officeDocument/2006/relationships/image" Target="../media/image96.svg"/><Relationship Id="rId12" Type="http://schemas.openxmlformats.org/officeDocument/2006/relationships/image" Target="../media/image99.png"/><Relationship Id="rId17" Type="http://schemas.openxmlformats.org/officeDocument/2006/relationships/image" Target="../media/image102.svg"/><Relationship Id="rId2" Type="http://schemas.openxmlformats.org/officeDocument/2006/relationships/image" Target="../media/image91.png"/><Relationship Id="rId16" Type="http://schemas.openxmlformats.org/officeDocument/2006/relationships/image" Target="../media/image101.png"/><Relationship Id="rId1" Type="http://schemas.openxmlformats.org/officeDocument/2006/relationships/slideLayout" Target="../slideLayouts/slideLayout7.xml"/><Relationship Id="rId6" Type="http://schemas.openxmlformats.org/officeDocument/2006/relationships/image" Target="../media/image95.png"/><Relationship Id="rId11" Type="http://schemas.openxmlformats.org/officeDocument/2006/relationships/image" Target="../media/image21.svg"/><Relationship Id="rId5" Type="http://schemas.openxmlformats.org/officeDocument/2006/relationships/image" Target="../media/image94.svg"/><Relationship Id="rId15" Type="http://schemas.openxmlformats.org/officeDocument/2006/relationships/image" Target="../media/image14.svg"/><Relationship Id="rId10" Type="http://schemas.openxmlformats.org/officeDocument/2006/relationships/image" Target="../media/image20.png"/><Relationship Id="rId4" Type="http://schemas.openxmlformats.org/officeDocument/2006/relationships/image" Target="../media/image93.png"/><Relationship Id="rId9" Type="http://schemas.openxmlformats.org/officeDocument/2006/relationships/image" Target="../media/image98.svg"/><Relationship Id="rId1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3.png"/><Relationship Id="rId4" Type="http://schemas.openxmlformats.org/officeDocument/2006/relationships/image" Target="../media/image132.png"/></Relationships>
</file>

<file path=ppt/slides/_rels/slide34.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3.png"/><Relationship Id="rId4" Type="http://schemas.openxmlformats.org/officeDocument/2006/relationships/image" Target="../media/image132.png"/></Relationships>
</file>

<file path=ppt/slides/_rels/slide35.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4.png"/><Relationship Id="rId4" Type="http://schemas.openxmlformats.org/officeDocument/2006/relationships/image" Target="../media/image134.png"/></Relationships>
</file>

<file path=ppt/slides/_rels/slide36.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4.png"/><Relationship Id="rId4" Type="http://schemas.openxmlformats.org/officeDocument/2006/relationships/image" Target="../media/image134.png"/></Relationships>
</file>

<file path=ppt/slides/_rels/slide37.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36.png"/></Relationships>
</file>

<file path=ppt/slides/_rels/slide38.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image" Target="../media/image136.png"/></Relationships>
</file>

<file path=ppt/slides/_rels/slide39.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10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106.png"/><Relationship Id="rId5" Type="http://schemas.openxmlformats.org/officeDocument/2006/relationships/image" Target="../media/image6.sv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7.png"/><Relationship Id="rId5" Type="http://schemas.openxmlformats.org/officeDocument/2006/relationships/audio" Target="../media/audio2.wav"/><Relationship Id="rId4" Type="http://schemas.openxmlformats.org/officeDocument/2006/relationships/audio" Target="../media/audio1.wav"/></Relationships>
</file>

<file path=ppt/slides/_rels/slide40.xml.rels><?xml version="1.0" encoding="UTF-8" standalone="yes"?>
<Relationships xmlns="http://schemas.openxmlformats.org/package/2006/relationships"><Relationship Id="rId3" Type="http://schemas.openxmlformats.org/officeDocument/2006/relationships/audio" Target="../media/audio5.wav"/><Relationship Id="rId2" Type="http://schemas.openxmlformats.org/officeDocument/2006/relationships/notesSlide" Target="../notesSlides/notesSlide6.xml"/><Relationship Id="rId1" Type="http://schemas.openxmlformats.org/officeDocument/2006/relationships/slideLayout" Target="../slideLayouts/slideLayout7.xml"/><Relationship Id="rId15" Type="http://schemas.openxmlformats.org/officeDocument/2006/relationships/audio" Target="../media/audio5.wav"/><Relationship Id="rId4" Type="http://schemas.openxmlformats.org/officeDocument/2006/relationships/image" Target="../media/image108.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3.wmf"/><Relationship Id="rId18" Type="http://schemas.openxmlformats.org/officeDocument/2006/relationships/oleObject" Target="../embeddings/oleObject9.bin"/><Relationship Id="rId3" Type="http://schemas.openxmlformats.org/officeDocument/2006/relationships/audio" Target="../media/audio5.wav"/><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6.bin"/><Relationship Id="rId17" Type="http://schemas.openxmlformats.org/officeDocument/2006/relationships/image" Target="../media/image115.wmf"/><Relationship Id="rId25" Type="http://schemas.openxmlformats.org/officeDocument/2006/relationships/audio" Target="../media/audio5.wav"/><Relationship Id="rId2" Type="http://schemas.openxmlformats.org/officeDocument/2006/relationships/notesSlide" Target="../notesSlides/notesSlide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112.wmf"/><Relationship Id="rId5" Type="http://schemas.openxmlformats.org/officeDocument/2006/relationships/image" Target="../media/image109.png"/><Relationship Id="rId15" Type="http://schemas.openxmlformats.org/officeDocument/2006/relationships/image" Target="../media/image114.wmf"/><Relationship Id="rId23" Type="http://schemas.openxmlformats.org/officeDocument/2006/relationships/image" Target="../media/image118.wmf"/><Relationship Id="rId10" Type="http://schemas.openxmlformats.org/officeDocument/2006/relationships/oleObject" Target="../embeddings/oleObject5.bin"/><Relationship Id="rId19" Type="http://schemas.openxmlformats.org/officeDocument/2006/relationships/image" Target="../media/image116.wmf"/><Relationship Id="rId4" Type="http://schemas.openxmlformats.org/officeDocument/2006/relationships/image" Target="../media/image48.png"/><Relationship Id="rId9" Type="http://schemas.openxmlformats.org/officeDocument/2006/relationships/image" Target="../media/image111.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42.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33.svg"/><Relationship Id="rId7" Type="http://schemas.openxmlformats.org/officeDocument/2006/relationships/image" Target="../media/image100.sv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35.svg"/><Relationship Id="rId4" Type="http://schemas.openxmlformats.org/officeDocument/2006/relationships/image" Target="../media/image34.png"/><Relationship Id="rId9" Type="http://schemas.openxmlformats.org/officeDocument/2006/relationships/image" Target="../media/image120.png"/></Relationships>
</file>

<file path=ppt/slides/_rels/slide43.xml.rels><?xml version="1.0" encoding="UTF-8" standalone="yes"?>
<Relationships xmlns="http://schemas.openxmlformats.org/package/2006/relationships"><Relationship Id="rId8" Type="http://schemas.openxmlformats.org/officeDocument/2006/relationships/image" Target="../media/image100.svg"/><Relationship Id="rId3" Type="http://schemas.openxmlformats.org/officeDocument/2006/relationships/image" Target="../media/image33.svg"/><Relationship Id="rId7" Type="http://schemas.openxmlformats.org/officeDocument/2006/relationships/image" Target="../media/image99.png"/><Relationship Id="rId2" Type="http://schemas.openxmlformats.org/officeDocument/2006/relationships/image" Target="../media/image32.png"/><Relationship Id="rId16" Type="http://schemas.openxmlformats.org/officeDocument/2006/relationships/image" Target="../media/image122.png"/><Relationship Id="rId1" Type="http://schemas.openxmlformats.org/officeDocument/2006/relationships/slideLayout" Target="../slideLayouts/slideLayout7.xml"/><Relationship Id="rId6" Type="http://schemas.openxmlformats.org/officeDocument/2006/relationships/image" Target="../media/image870.png"/><Relationship Id="rId5" Type="http://schemas.openxmlformats.org/officeDocument/2006/relationships/image" Target="../media/image35.svg"/><Relationship Id="rId15" Type="http://schemas.openxmlformats.org/officeDocument/2006/relationships/image" Target="../media/image121.png"/><Relationship Id="rId4" Type="http://schemas.openxmlformats.org/officeDocument/2006/relationships/image" Target="../media/image34.png"/><Relationship Id="rId14" Type="http://schemas.openxmlformats.org/officeDocument/2006/relationships/image" Target="../media/image700.png"/></Relationships>
</file>

<file path=ppt/slides/_rels/slide44.xml.rels><?xml version="1.0" encoding="UTF-8" standalone="yes"?>
<Relationships xmlns="http://schemas.openxmlformats.org/package/2006/relationships"><Relationship Id="rId8" Type="http://schemas.openxmlformats.org/officeDocument/2006/relationships/image" Target="../media/image14.svg"/><Relationship Id="rId18" Type="http://schemas.openxmlformats.org/officeDocument/2006/relationships/image" Target="../media/image123.png"/><Relationship Id="rId3" Type="http://schemas.openxmlformats.org/officeDocument/2006/relationships/image" Target="../media/image20.png"/><Relationship Id="rId7" Type="http://schemas.openxmlformats.org/officeDocument/2006/relationships/image" Target="../media/image13.png"/><Relationship Id="rId17" Type="http://schemas.openxmlformats.org/officeDocument/2006/relationships/image" Target="../media/image930.png"/><Relationship Id="rId2" Type="http://schemas.openxmlformats.org/officeDocument/2006/relationships/image" Target="../media/image900.png"/><Relationship Id="rId1" Type="http://schemas.openxmlformats.org/officeDocument/2006/relationships/slideLayout" Target="../slideLayouts/slideLayout7.xml"/><Relationship Id="rId6" Type="http://schemas.openxmlformats.org/officeDocument/2006/relationships/image" Target="../media/image100.svg"/><Relationship Id="rId5" Type="http://schemas.openxmlformats.org/officeDocument/2006/relationships/image" Target="../media/image99.png"/><Relationship Id="rId4" Type="http://schemas.openxmlformats.org/officeDocument/2006/relationships/image" Target="../media/image21.svg"/></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950.png"/><Relationship Id="rId1"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21.svg"/></Relationships>
</file>

<file path=ppt/slides/_rels/slide46.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33.svg"/><Relationship Id="rId7" Type="http://schemas.openxmlformats.org/officeDocument/2006/relationships/image" Target="../media/image100.sv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35.svg"/><Relationship Id="rId4" Type="http://schemas.openxmlformats.org/officeDocument/2006/relationships/image" Target="../media/image34.png"/></Relationships>
</file>

<file path=ppt/slides/_rels/slide47.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33.svg"/><Relationship Id="rId7" Type="http://schemas.openxmlformats.org/officeDocument/2006/relationships/image" Target="../media/image100.sv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99.png"/><Relationship Id="rId5" Type="http://schemas.openxmlformats.org/officeDocument/2006/relationships/image" Target="../media/image35.svg"/><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svg"/><Relationship Id="rId7" Type="http://schemas.openxmlformats.org/officeDocument/2006/relationships/image" Target="../media/image27.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sv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svg"/></Relationships>
</file>

<file path=ppt/slides/_rels/slide6.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svg"/><Relationship Id="rId4" Type="http://schemas.openxmlformats.org/officeDocument/2006/relationships/image" Target="../media/image34.png"/></Relationships>
</file>

<file path=ppt/slides/_rels/slide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svg"/><Relationship Id="rId7" Type="http://schemas.openxmlformats.org/officeDocument/2006/relationships/image" Target="../media/image41.sv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svg"/><Relationship Id="rId4" Type="http://schemas.openxmlformats.org/officeDocument/2006/relationships/image" Target="../media/image38.png"/></Relationships>
</file>

<file path=ppt/slides/_rels/slide8.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sv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10" name="Group 10"/>
          <p:cNvGrpSpPr/>
          <p:nvPr/>
        </p:nvGrpSpPr>
        <p:grpSpPr>
          <a:xfrm>
            <a:off x="1872283" y="2323284"/>
            <a:ext cx="14172739" cy="5651978"/>
            <a:chOff x="0" y="0"/>
            <a:chExt cx="6563243" cy="1457336"/>
          </a:xfrm>
        </p:grpSpPr>
        <p:sp>
          <p:nvSpPr>
            <p:cNvPr id="11" name="Freeform 11"/>
            <p:cNvSpPr/>
            <p:nvPr/>
          </p:nvSpPr>
          <p:spPr>
            <a:xfrm>
              <a:off x="80010" y="80010"/>
              <a:ext cx="6470533" cy="1364626"/>
            </a:xfrm>
            <a:custGeom>
              <a:avLst/>
              <a:gdLst/>
              <a:ahLst/>
              <a:cxnLst/>
              <a:rect l="l" t="t" r="r" b="b"/>
              <a:pathLst>
                <a:path w="6470533" h="1364626">
                  <a:moveTo>
                    <a:pt x="0" y="1310016"/>
                  </a:moveTo>
                  <a:lnTo>
                    <a:pt x="0" y="1364626"/>
                  </a:lnTo>
                  <a:lnTo>
                    <a:pt x="6470533" y="1364626"/>
                  </a:lnTo>
                  <a:lnTo>
                    <a:pt x="6470533" y="0"/>
                  </a:lnTo>
                  <a:lnTo>
                    <a:pt x="6415923" y="0"/>
                  </a:lnTo>
                  <a:lnTo>
                    <a:pt x="6415923" y="1310016"/>
                  </a:lnTo>
                  <a:close/>
                </a:path>
              </a:pathLst>
            </a:custGeom>
            <a:solidFill>
              <a:srgbClr val="000000"/>
            </a:solidFill>
          </p:spPr>
          <p:txBody>
            <a:bodyPr/>
            <a:lstStyle/>
            <a:p>
              <a:endParaRPr lang="en-US"/>
            </a:p>
          </p:txBody>
        </p:sp>
        <p:sp>
          <p:nvSpPr>
            <p:cNvPr id="12" name="Freeform 12"/>
            <p:cNvSpPr/>
            <p:nvPr/>
          </p:nvSpPr>
          <p:spPr>
            <a:xfrm>
              <a:off x="67310" y="67310"/>
              <a:ext cx="6495933" cy="1390026"/>
            </a:xfrm>
            <a:custGeom>
              <a:avLst/>
              <a:gdLst/>
              <a:ahLst/>
              <a:cxnLst/>
              <a:rect l="l" t="t" r="r" b="b"/>
              <a:pathLst>
                <a:path w="6495933" h="1390026">
                  <a:moveTo>
                    <a:pt x="6428623" y="0"/>
                  </a:moveTo>
                  <a:lnTo>
                    <a:pt x="6428623" y="12700"/>
                  </a:lnTo>
                  <a:lnTo>
                    <a:pt x="6483233" y="12700"/>
                  </a:lnTo>
                  <a:lnTo>
                    <a:pt x="6483233" y="1377326"/>
                  </a:lnTo>
                  <a:lnTo>
                    <a:pt x="12700" y="1377326"/>
                  </a:lnTo>
                  <a:lnTo>
                    <a:pt x="12700" y="1322716"/>
                  </a:lnTo>
                  <a:lnTo>
                    <a:pt x="0" y="1322716"/>
                  </a:lnTo>
                  <a:lnTo>
                    <a:pt x="0" y="1390026"/>
                  </a:lnTo>
                  <a:lnTo>
                    <a:pt x="6495933" y="1390026"/>
                  </a:lnTo>
                  <a:lnTo>
                    <a:pt x="6495933" y="0"/>
                  </a:lnTo>
                  <a:close/>
                </a:path>
              </a:pathLst>
            </a:custGeom>
            <a:solidFill>
              <a:srgbClr val="000000"/>
            </a:solidFill>
          </p:spPr>
          <p:txBody>
            <a:bodyPr/>
            <a:lstStyle/>
            <a:p>
              <a:endParaRPr lang="en-US"/>
            </a:p>
          </p:txBody>
        </p:sp>
        <p:sp>
          <p:nvSpPr>
            <p:cNvPr id="13" name="Freeform 13"/>
            <p:cNvSpPr/>
            <p:nvPr/>
          </p:nvSpPr>
          <p:spPr>
            <a:xfrm>
              <a:off x="12700" y="12700"/>
              <a:ext cx="6470533" cy="1364626"/>
            </a:xfrm>
            <a:custGeom>
              <a:avLst/>
              <a:gdLst/>
              <a:ahLst/>
              <a:cxnLst/>
              <a:rect l="l" t="t" r="r" b="b"/>
              <a:pathLst>
                <a:path w="6470533" h="1364626">
                  <a:moveTo>
                    <a:pt x="0" y="0"/>
                  </a:moveTo>
                  <a:lnTo>
                    <a:pt x="6470533" y="0"/>
                  </a:lnTo>
                  <a:lnTo>
                    <a:pt x="6470533" y="1364626"/>
                  </a:lnTo>
                  <a:lnTo>
                    <a:pt x="0" y="1364626"/>
                  </a:lnTo>
                  <a:close/>
                </a:path>
              </a:pathLst>
            </a:custGeom>
            <a:solidFill>
              <a:srgbClr val="DBFF6E"/>
            </a:solidFill>
          </p:spPr>
          <p:txBody>
            <a:bodyPr/>
            <a:lstStyle/>
            <a:p>
              <a:endParaRPr lang="en-US"/>
            </a:p>
          </p:txBody>
        </p:sp>
        <p:sp>
          <p:nvSpPr>
            <p:cNvPr id="14" name="Freeform 14"/>
            <p:cNvSpPr/>
            <p:nvPr/>
          </p:nvSpPr>
          <p:spPr>
            <a:xfrm>
              <a:off x="0" y="0"/>
              <a:ext cx="6495933" cy="1390026"/>
            </a:xfrm>
            <a:custGeom>
              <a:avLst/>
              <a:gdLst/>
              <a:ahLst/>
              <a:cxnLst/>
              <a:rect l="l" t="t" r="r" b="b"/>
              <a:pathLst>
                <a:path w="6495933" h="1390026">
                  <a:moveTo>
                    <a:pt x="80010" y="1390026"/>
                  </a:moveTo>
                  <a:lnTo>
                    <a:pt x="6495933" y="1390026"/>
                  </a:lnTo>
                  <a:lnTo>
                    <a:pt x="6495933" y="80010"/>
                  </a:lnTo>
                  <a:lnTo>
                    <a:pt x="6495933" y="67310"/>
                  </a:lnTo>
                  <a:lnTo>
                    <a:pt x="6495933" y="0"/>
                  </a:lnTo>
                  <a:lnTo>
                    <a:pt x="0" y="0"/>
                  </a:lnTo>
                  <a:lnTo>
                    <a:pt x="0" y="1390026"/>
                  </a:lnTo>
                  <a:lnTo>
                    <a:pt x="67310" y="1390026"/>
                  </a:lnTo>
                  <a:lnTo>
                    <a:pt x="80010" y="1390026"/>
                  </a:lnTo>
                  <a:close/>
                  <a:moveTo>
                    <a:pt x="12700" y="12700"/>
                  </a:moveTo>
                  <a:lnTo>
                    <a:pt x="6483233" y="12700"/>
                  </a:lnTo>
                  <a:lnTo>
                    <a:pt x="6483233" y="1377326"/>
                  </a:lnTo>
                  <a:lnTo>
                    <a:pt x="12700" y="1377326"/>
                  </a:lnTo>
                  <a:lnTo>
                    <a:pt x="12700" y="12700"/>
                  </a:lnTo>
                  <a:close/>
                </a:path>
              </a:pathLst>
            </a:custGeom>
            <a:solidFill>
              <a:srgbClr val="000000"/>
            </a:solidFill>
          </p:spPr>
          <p:txBody>
            <a:bodyPr/>
            <a:lstStyle/>
            <a:p>
              <a:endParaRPr lang="en-US"/>
            </a:p>
          </p:txBody>
        </p:sp>
      </p:grpSp>
      <p:pic>
        <p:nvPicPr>
          <p:cNvPr id="16" name="Picture 1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8497" y="1627257"/>
            <a:ext cx="1310625" cy="824502"/>
          </a:xfrm>
          <a:prstGeom prst="rect">
            <a:avLst/>
          </a:prstGeom>
        </p:spPr>
      </p:pic>
      <p:pic>
        <p:nvPicPr>
          <p:cNvPr id="17" name="Picture 1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09663" y="168914"/>
            <a:ext cx="1125241" cy="1125241"/>
          </a:xfrm>
          <a:prstGeom prst="rect">
            <a:avLst/>
          </a:prstGeom>
        </p:spPr>
      </p:pic>
      <p:pic>
        <p:nvPicPr>
          <p:cNvPr id="18" name="Picture 1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56328" y="8054912"/>
            <a:ext cx="1074009" cy="1074009"/>
          </a:xfrm>
          <a:prstGeom prst="rect">
            <a:avLst/>
          </a:prstGeom>
        </p:spPr>
      </p:pic>
      <p:pic>
        <p:nvPicPr>
          <p:cNvPr id="19" name="Picture 1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863079" y="389166"/>
            <a:ext cx="1625429" cy="502405"/>
          </a:xfrm>
          <a:prstGeom prst="rect">
            <a:avLst/>
          </a:prstGeom>
        </p:spPr>
      </p:pic>
      <p:pic>
        <p:nvPicPr>
          <p:cNvPr id="20" name="Picture 2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6645085" y="7852984"/>
            <a:ext cx="1228430" cy="1096653"/>
          </a:xfrm>
          <a:prstGeom prst="rect">
            <a:avLst/>
          </a:prstGeom>
        </p:spPr>
      </p:pic>
      <p:pic>
        <p:nvPicPr>
          <p:cNvPr id="21" name="Picture 2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6878776" y="1294154"/>
            <a:ext cx="1219464" cy="1219464"/>
          </a:xfrm>
          <a:prstGeom prst="rect">
            <a:avLst/>
          </a:prstGeom>
        </p:spPr>
      </p:pic>
      <p:pic>
        <p:nvPicPr>
          <p:cNvPr id="22" name="Picture 2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375938" y="8832782"/>
            <a:ext cx="1177184" cy="1172903"/>
          </a:xfrm>
          <a:prstGeom prst="rect">
            <a:avLst/>
          </a:prstGeom>
        </p:spPr>
      </p:pic>
      <p:pic>
        <p:nvPicPr>
          <p:cNvPr id="23" name="Picture 2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667096" y="8993505"/>
            <a:ext cx="840173" cy="1040755"/>
          </a:xfrm>
          <a:prstGeom prst="rect">
            <a:avLst/>
          </a:prstGeom>
        </p:spPr>
      </p:pic>
      <p:sp>
        <p:nvSpPr>
          <p:cNvPr id="24" name="Google Shape;7484;p29"/>
          <p:cNvSpPr txBox="1">
            <a:spLocks/>
          </p:cNvSpPr>
          <p:nvPr/>
        </p:nvSpPr>
        <p:spPr>
          <a:xfrm>
            <a:off x="3785961" y="3193567"/>
            <a:ext cx="10200031"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6000" b="1" i="0" u="none" strike="noStrike" kern="0" cap="none" spc="0" normalizeH="0" baseline="0" noProof="0" dirty="0">
                <a:ln w="0"/>
                <a:solidFill>
                  <a:schemeClr val="tx2"/>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NHIỆT</a:t>
            </a:r>
            <a:r>
              <a:rPr kumimoji="0" lang="en-US" sz="6000" b="1" i="0" u="none" strike="noStrike" kern="0" cap="none" spc="0" normalizeH="0" noProof="0" dirty="0">
                <a:ln w="0"/>
                <a:solidFill>
                  <a:schemeClr val="tx2"/>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rPr>
              <a:t> LIỆT CHÀO MỪNG</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5400" b="1" kern="0" dirty="0">
                <a:ln w="0"/>
                <a:solidFill>
                  <a:schemeClr val="tx2"/>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QUÝ THẦY CÔ VÀ CÁC EM</a:t>
            </a:r>
            <a:endParaRPr kumimoji="0" lang="en-US" sz="5400" b="1" i="0" u="none" strike="noStrike" kern="0" cap="none" spc="0" normalizeH="0" noProof="0" dirty="0">
              <a:ln w="0"/>
              <a:solidFill>
                <a:schemeClr val="tx2"/>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endParaRP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4400" b="1" kern="0" dirty="0">
                <a:ln w="0"/>
                <a:solidFill>
                  <a:schemeClr val="tx2"/>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ẾN VỚI TIẾT HỌC NGÀY HÔM NAY!</a:t>
            </a:r>
            <a:endParaRPr kumimoji="0" lang="vi-VN" sz="4400" b="1" i="0" u="none" strike="noStrike" kern="0" cap="none" spc="0" normalizeH="0" baseline="0" noProof="0" dirty="0">
              <a:ln w="0"/>
              <a:solidFill>
                <a:schemeClr val="tx2"/>
              </a:solidFill>
              <a:effectLst>
                <a:outerShdw blurRad="38100" dist="19050" dir="2700000" algn="tl" rotWithShape="0">
                  <a:srgbClr val="04596F">
                    <a:alpha val="40000"/>
                  </a:srgbClr>
                </a:outerShdw>
              </a:effectLst>
              <a:uLnTx/>
              <a:uFillTx/>
              <a:latin typeface="Arial" panose="020B0604020202020204" pitchFamily="34" charset="0"/>
              <a:cs typeface="Arial" panose="020B0604020202020204" pitchFamily="34" charset="0"/>
              <a:sym typeface="Kavoon"/>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0B3BDCB-C8FC-3B05-72C1-99200227104F}"/>
              </a:ext>
            </a:extLst>
          </p:cNvPr>
          <p:cNvSpPr>
            <a:spLocks noChangeArrowheads="1"/>
          </p:cNvSpPr>
          <p:nvPr/>
        </p:nvSpPr>
        <p:spPr bwMode="auto">
          <a:xfrm>
            <a:off x="12844463" y="2057400"/>
            <a:ext cx="228600" cy="228600"/>
          </a:xfrm>
          <a:prstGeom prst="rect">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267" name="Rectangle 3">
            <a:extLst>
              <a:ext uri="{FF2B5EF4-FFF2-40B4-BE49-F238E27FC236}">
                <a16:creationId xmlns:a16="http://schemas.microsoft.com/office/drawing/2014/main" id="{EDB54354-6527-521B-D4E5-716D306BDFB7}"/>
              </a:ext>
            </a:extLst>
          </p:cNvPr>
          <p:cNvSpPr>
            <a:spLocks noChangeArrowheads="1"/>
          </p:cNvSpPr>
          <p:nvPr/>
        </p:nvSpPr>
        <p:spPr bwMode="auto">
          <a:xfrm>
            <a:off x="4586288" y="2871788"/>
            <a:ext cx="228600" cy="2286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268" name="Rectangle 4">
            <a:extLst>
              <a:ext uri="{FF2B5EF4-FFF2-40B4-BE49-F238E27FC236}">
                <a16:creationId xmlns:a16="http://schemas.microsoft.com/office/drawing/2014/main" id="{DBAA85B1-5C49-9285-1997-F2E5D5C04779}"/>
              </a:ext>
            </a:extLst>
          </p:cNvPr>
          <p:cNvSpPr>
            <a:spLocks noChangeArrowheads="1"/>
          </p:cNvSpPr>
          <p:nvPr/>
        </p:nvSpPr>
        <p:spPr bwMode="auto">
          <a:xfrm>
            <a:off x="4586288" y="1485900"/>
            <a:ext cx="228600" cy="2286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269" name="Rectangle 5">
            <a:extLst>
              <a:ext uri="{FF2B5EF4-FFF2-40B4-BE49-F238E27FC236}">
                <a16:creationId xmlns:a16="http://schemas.microsoft.com/office/drawing/2014/main" id="{BA4233CE-BE96-4046-F048-35471C8C609F}"/>
              </a:ext>
            </a:extLst>
          </p:cNvPr>
          <p:cNvSpPr>
            <a:spLocks noChangeArrowheads="1"/>
          </p:cNvSpPr>
          <p:nvPr/>
        </p:nvSpPr>
        <p:spPr bwMode="auto">
          <a:xfrm>
            <a:off x="6500813" y="1485900"/>
            <a:ext cx="228600" cy="2286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270" name="Rectangle 6">
            <a:extLst>
              <a:ext uri="{FF2B5EF4-FFF2-40B4-BE49-F238E27FC236}">
                <a16:creationId xmlns:a16="http://schemas.microsoft.com/office/drawing/2014/main" id="{D00E3BDF-F4EF-BDA6-A8F8-97F4FA6F7DDD}"/>
              </a:ext>
            </a:extLst>
          </p:cNvPr>
          <p:cNvSpPr>
            <a:spLocks noChangeArrowheads="1"/>
          </p:cNvSpPr>
          <p:nvPr/>
        </p:nvSpPr>
        <p:spPr bwMode="auto">
          <a:xfrm>
            <a:off x="6515100" y="2871788"/>
            <a:ext cx="228600" cy="228600"/>
          </a:xfrm>
          <a:prstGeom prst="rect">
            <a:avLst/>
          </a:prstGeom>
          <a:noFill/>
          <a:ln w="28575">
            <a:solidFill>
              <a:srgbClr val="00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4343" name="Text Box 7">
            <a:extLst>
              <a:ext uri="{FF2B5EF4-FFF2-40B4-BE49-F238E27FC236}">
                <a16:creationId xmlns:a16="http://schemas.microsoft.com/office/drawing/2014/main" id="{9E539CDE-B465-8C4B-5EEC-BFE2781C1803}"/>
              </a:ext>
            </a:extLst>
          </p:cNvPr>
          <p:cNvSpPr txBox="1">
            <a:spLocks noChangeArrowheads="1"/>
          </p:cNvSpPr>
          <p:nvPr/>
        </p:nvSpPr>
        <p:spPr bwMode="auto">
          <a:xfrm>
            <a:off x="2402682" y="228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C00000"/>
                </a:solidFill>
              </a:rPr>
              <a:t>Tính chất của hình chữ nhật</a:t>
            </a:r>
          </a:p>
        </p:txBody>
      </p:sp>
      <p:sp>
        <p:nvSpPr>
          <p:cNvPr id="14344" name="Text Box 8">
            <a:extLst>
              <a:ext uri="{FF2B5EF4-FFF2-40B4-BE49-F238E27FC236}">
                <a16:creationId xmlns:a16="http://schemas.microsoft.com/office/drawing/2014/main" id="{638DE7E5-EECA-3214-1555-CB3849D0E4D0}"/>
              </a:ext>
            </a:extLst>
          </p:cNvPr>
          <p:cNvSpPr txBox="1">
            <a:spLocks noChangeArrowheads="1"/>
          </p:cNvSpPr>
          <p:nvPr/>
        </p:nvSpPr>
        <p:spPr bwMode="auto">
          <a:xfrm>
            <a:off x="9675020" y="228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C00000"/>
                </a:solidFill>
              </a:rPr>
              <a:t>Tính chất của hình thoi</a:t>
            </a:r>
          </a:p>
        </p:txBody>
      </p:sp>
      <p:sp>
        <p:nvSpPr>
          <p:cNvPr id="11273" name="Rectangle 9">
            <a:extLst>
              <a:ext uri="{FF2B5EF4-FFF2-40B4-BE49-F238E27FC236}">
                <a16:creationId xmlns:a16="http://schemas.microsoft.com/office/drawing/2014/main" id="{A06C06A8-8E3C-F6E2-B81E-5D546AE84EC7}"/>
              </a:ext>
            </a:extLst>
          </p:cNvPr>
          <p:cNvSpPr>
            <a:spLocks noChangeArrowheads="1"/>
          </p:cNvSpPr>
          <p:nvPr/>
        </p:nvSpPr>
        <p:spPr bwMode="auto">
          <a:xfrm>
            <a:off x="2631282" y="3771900"/>
            <a:ext cx="616981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a:buFontTx/>
              <a:buChar char="-"/>
            </a:pPr>
            <a:r>
              <a:rPr lang="en-US" altLang="en-US" sz="3600" b="1">
                <a:solidFill>
                  <a:srgbClr val="002060"/>
                </a:solidFill>
              </a:rPr>
              <a:t> Các cạnh đối song song và</a:t>
            </a:r>
          </a:p>
          <a:p>
            <a:pPr algn="l"/>
            <a:r>
              <a:rPr lang="en-US" altLang="en-US" sz="3600" b="1">
                <a:solidFill>
                  <a:srgbClr val="002060"/>
                </a:solidFill>
              </a:rPr>
              <a:t> bằng nhau.</a:t>
            </a:r>
          </a:p>
        </p:txBody>
      </p:sp>
      <p:sp>
        <p:nvSpPr>
          <p:cNvPr id="11274" name="Rectangle 10">
            <a:extLst>
              <a:ext uri="{FF2B5EF4-FFF2-40B4-BE49-F238E27FC236}">
                <a16:creationId xmlns:a16="http://schemas.microsoft.com/office/drawing/2014/main" id="{70529561-5336-A6C1-C768-25FFED4C852F}"/>
              </a:ext>
            </a:extLst>
          </p:cNvPr>
          <p:cNvSpPr>
            <a:spLocks noChangeArrowheads="1"/>
          </p:cNvSpPr>
          <p:nvPr/>
        </p:nvSpPr>
        <p:spPr bwMode="auto">
          <a:xfrm>
            <a:off x="4583907" y="1485900"/>
            <a:ext cx="2159793" cy="1619250"/>
          </a:xfrm>
          <a:prstGeom prst="rect">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275" name="AutoShape 11">
            <a:extLst>
              <a:ext uri="{FF2B5EF4-FFF2-40B4-BE49-F238E27FC236}">
                <a16:creationId xmlns:a16="http://schemas.microsoft.com/office/drawing/2014/main" id="{C6EE94DA-D868-1B28-25CA-6FB44510894D}"/>
              </a:ext>
            </a:extLst>
          </p:cNvPr>
          <p:cNvSpPr>
            <a:spLocks noChangeArrowheads="1"/>
          </p:cNvSpPr>
          <p:nvPr/>
        </p:nvSpPr>
        <p:spPr bwMode="auto">
          <a:xfrm>
            <a:off x="11220450" y="1485900"/>
            <a:ext cx="3238500" cy="1619250"/>
          </a:xfrm>
          <a:prstGeom prst="diamond">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600"/>
          </a:p>
        </p:txBody>
      </p:sp>
      <p:sp>
        <p:nvSpPr>
          <p:cNvPr id="14348" name="Text Box 12">
            <a:extLst>
              <a:ext uri="{FF2B5EF4-FFF2-40B4-BE49-F238E27FC236}">
                <a16:creationId xmlns:a16="http://schemas.microsoft.com/office/drawing/2014/main" id="{D0CEE694-D1D6-342C-13EE-C97CB330E80B}"/>
              </a:ext>
            </a:extLst>
          </p:cNvPr>
          <p:cNvSpPr txBox="1">
            <a:spLocks noChangeArrowheads="1"/>
          </p:cNvSpPr>
          <p:nvPr/>
        </p:nvSpPr>
        <p:spPr bwMode="auto">
          <a:xfrm>
            <a:off x="2514600" y="3128963"/>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00"/>
                </a:solidFill>
              </a:rPr>
              <a:t>* Cạnh</a:t>
            </a:r>
          </a:p>
        </p:txBody>
      </p:sp>
      <p:sp>
        <p:nvSpPr>
          <p:cNvPr id="11277" name="Line 13">
            <a:extLst>
              <a:ext uri="{FF2B5EF4-FFF2-40B4-BE49-F238E27FC236}">
                <a16:creationId xmlns:a16="http://schemas.microsoft.com/office/drawing/2014/main" id="{20B34BBD-8690-B204-ECB1-627C68D951C7}"/>
              </a:ext>
            </a:extLst>
          </p:cNvPr>
          <p:cNvSpPr>
            <a:spLocks noChangeShapeType="1"/>
          </p:cNvSpPr>
          <p:nvPr/>
        </p:nvSpPr>
        <p:spPr bwMode="auto">
          <a:xfrm rot="18000000">
            <a:off x="5562601" y="3098007"/>
            <a:ext cx="204788"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278" name="Line 14">
            <a:extLst>
              <a:ext uri="{FF2B5EF4-FFF2-40B4-BE49-F238E27FC236}">
                <a16:creationId xmlns:a16="http://schemas.microsoft.com/office/drawing/2014/main" id="{A27B3153-9567-CC5D-A496-C39C7C6E9F36}"/>
              </a:ext>
            </a:extLst>
          </p:cNvPr>
          <p:cNvSpPr>
            <a:spLocks noChangeShapeType="1"/>
          </p:cNvSpPr>
          <p:nvPr/>
        </p:nvSpPr>
        <p:spPr bwMode="auto">
          <a:xfrm rot="18000000">
            <a:off x="5562601" y="1478757"/>
            <a:ext cx="204788"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15">
            <a:extLst>
              <a:ext uri="{FF2B5EF4-FFF2-40B4-BE49-F238E27FC236}">
                <a16:creationId xmlns:a16="http://schemas.microsoft.com/office/drawing/2014/main" id="{B982FA3B-7769-FC23-0D35-4F8DDFE3EEB3}"/>
              </a:ext>
            </a:extLst>
          </p:cNvPr>
          <p:cNvGrpSpPr>
            <a:grpSpLocks/>
          </p:cNvGrpSpPr>
          <p:nvPr/>
        </p:nvGrpSpPr>
        <p:grpSpPr bwMode="auto">
          <a:xfrm rot="600000">
            <a:off x="4486276" y="2276475"/>
            <a:ext cx="204788" cy="69057"/>
            <a:chOff x="912" y="872"/>
            <a:chExt cx="115" cy="40"/>
          </a:xfrm>
        </p:grpSpPr>
        <p:sp>
          <p:nvSpPr>
            <p:cNvPr id="14410" name="Line 16">
              <a:extLst>
                <a:ext uri="{FF2B5EF4-FFF2-40B4-BE49-F238E27FC236}">
                  <a16:creationId xmlns:a16="http://schemas.microsoft.com/office/drawing/2014/main" id="{488888F5-EC45-6A7D-5124-84822475C08C}"/>
                </a:ext>
              </a:extLst>
            </p:cNvPr>
            <p:cNvSpPr>
              <a:spLocks noChangeShapeType="1"/>
            </p:cNvSpPr>
            <p:nvPr/>
          </p:nvSpPr>
          <p:spPr bwMode="auto">
            <a:xfrm rot="-1800000">
              <a:off x="912" y="872"/>
              <a:ext cx="115"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411" name="Line 17">
              <a:extLst>
                <a:ext uri="{FF2B5EF4-FFF2-40B4-BE49-F238E27FC236}">
                  <a16:creationId xmlns:a16="http://schemas.microsoft.com/office/drawing/2014/main" id="{872DBD40-9DB8-E1F0-B897-011B23A5670A}"/>
                </a:ext>
              </a:extLst>
            </p:cNvPr>
            <p:cNvSpPr>
              <a:spLocks noChangeShapeType="1"/>
            </p:cNvSpPr>
            <p:nvPr/>
          </p:nvSpPr>
          <p:spPr bwMode="auto">
            <a:xfrm rot="-1800000">
              <a:off x="912" y="912"/>
              <a:ext cx="115"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18">
            <a:extLst>
              <a:ext uri="{FF2B5EF4-FFF2-40B4-BE49-F238E27FC236}">
                <a16:creationId xmlns:a16="http://schemas.microsoft.com/office/drawing/2014/main" id="{853CF142-128B-456D-15A6-F5145C028DC3}"/>
              </a:ext>
            </a:extLst>
          </p:cNvPr>
          <p:cNvGrpSpPr>
            <a:grpSpLocks/>
          </p:cNvGrpSpPr>
          <p:nvPr/>
        </p:nvGrpSpPr>
        <p:grpSpPr bwMode="auto">
          <a:xfrm rot="600000">
            <a:off x="6646070" y="2257425"/>
            <a:ext cx="204788" cy="69057"/>
            <a:chOff x="1813" y="864"/>
            <a:chExt cx="115" cy="40"/>
          </a:xfrm>
        </p:grpSpPr>
        <p:sp>
          <p:nvSpPr>
            <p:cNvPr id="14408" name="Line 19">
              <a:extLst>
                <a:ext uri="{FF2B5EF4-FFF2-40B4-BE49-F238E27FC236}">
                  <a16:creationId xmlns:a16="http://schemas.microsoft.com/office/drawing/2014/main" id="{73E49043-B991-5C45-194D-8FBA32C0DA11}"/>
                </a:ext>
              </a:extLst>
            </p:cNvPr>
            <p:cNvSpPr>
              <a:spLocks noChangeShapeType="1"/>
            </p:cNvSpPr>
            <p:nvPr/>
          </p:nvSpPr>
          <p:spPr bwMode="auto">
            <a:xfrm rot="-1800000">
              <a:off x="1813" y="864"/>
              <a:ext cx="115"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409" name="Line 20">
              <a:extLst>
                <a:ext uri="{FF2B5EF4-FFF2-40B4-BE49-F238E27FC236}">
                  <a16:creationId xmlns:a16="http://schemas.microsoft.com/office/drawing/2014/main" id="{7C5C5F31-D3E4-CFC2-1701-18AC9F861DC7}"/>
                </a:ext>
              </a:extLst>
            </p:cNvPr>
            <p:cNvSpPr>
              <a:spLocks noChangeShapeType="1"/>
            </p:cNvSpPr>
            <p:nvPr/>
          </p:nvSpPr>
          <p:spPr bwMode="auto">
            <a:xfrm rot="-1800000">
              <a:off x="1813" y="904"/>
              <a:ext cx="115" cy="0"/>
            </a:xfrm>
            <a:prstGeom prst="line">
              <a:avLst/>
            </a:prstGeom>
            <a:noFill/>
            <a:ln w="28575">
              <a:solidFill>
                <a:srgbClr val="0066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11285" name="Line 21">
            <a:extLst>
              <a:ext uri="{FF2B5EF4-FFF2-40B4-BE49-F238E27FC236}">
                <a16:creationId xmlns:a16="http://schemas.microsoft.com/office/drawing/2014/main" id="{AAEE386B-A7B1-8F76-7F9E-4B3B85CE4BCB}"/>
              </a:ext>
            </a:extLst>
          </p:cNvPr>
          <p:cNvSpPr>
            <a:spLocks noChangeShapeType="1"/>
          </p:cNvSpPr>
          <p:nvPr/>
        </p:nvSpPr>
        <p:spPr bwMode="auto">
          <a:xfrm rot="19200000">
            <a:off x="11989595" y="2740820"/>
            <a:ext cx="20478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286" name="Line 22">
            <a:extLst>
              <a:ext uri="{FF2B5EF4-FFF2-40B4-BE49-F238E27FC236}">
                <a16:creationId xmlns:a16="http://schemas.microsoft.com/office/drawing/2014/main" id="{18B8C617-AA6E-834C-CCEB-15F5D693D026}"/>
              </a:ext>
            </a:extLst>
          </p:cNvPr>
          <p:cNvSpPr>
            <a:spLocks noChangeShapeType="1"/>
          </p:cNvSpPr>
          <p:nvPr/>
        </p:nvSpPr>
        <p:spPr bwMode="auto">
          <a:xfrm rot="19200000">
            <a:off x="13475495" y="1845470"/>
            <a:ext cx="20478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287" name="Line 23">
            <a:extLst>
              <a:ext uri="{FF2B5EF4-FFF2-40B4-BE49-F238E27FC236}">
                <a16:creationId xmlns:a16="http://schemas.microsoft.com/office/drawing/2014/main" id="{E988D491-A60B-5D62-CD27-DB26FB32D80C}"/>
              </a:ext>
            </a:extLst>
          </p:cNvPr>
          <p:cNvSpPr>
            <a:spLocks noChangeShapeType="1"/>
          </p:cNvSpPr>
          <p:nvPr/>
        </p:nvSpPr>
        <p:spPr bwMode="auto">
          <a:xfrm rot="2400000">
            <a:off x="11961020" y="1866900"/>
            <a:ext cx="20478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288" name="Line 24">
            <a:extLst>
              <a:ext uri="{FF2B5EF4-FFF2-40B4-BE49-F238E27FC236}">
                <a16:creationId xmlns:a16="http://schemas.microsoft.com/office/drawing/2014/main" id="{89D72526-882A-6F60-046D-18195921C438}"/>
              </a:ext>
            </a:extLst>
          </p:cNvPr>
          <p:cNvSpPr>
            <a:spLocks noChangeShapeType="1"/>
          </p:cNvSpPr>
          <p:nvPr/>
        </p:nvSpPr>
        <p:spPr bwMode="auto">
          <a:xfrm rot="2400000">
            <a:off x="13582651" y="2690813"/>
            <a:ext cx="204788" cy="0"/>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289" name="Rectangle 25">
            <a:extLst>
              <a:ext uri="{FF2B5EF4-FFF2-40B4-BE49-F238E27FC236}">
                <a16:creationId xmlns:a16="http://schemas.microsoft.com/office/drawing/2014/main" id="{A2220A3A-0AEB-7D95-60C3-CF2048A1F5D9}"/>
              </a:ext>
            </a:extLst>
          </p:cNvPr>
          <p:cNvSpPr>
            <a:spLocks noChangeArrowheads="1"/>
          </p:cNvSpPr>
          <p:nvPr/>
        </p:nvSpPr>
        <p:spPr bwMode="auto">
          <a:xfrm>
            <a:off x="9832182" y="3657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buFontTx/>
              <a:buChar char="-"/>
            </a:pPr>
            <a:r>
              <a:rPr lang="en-US" altLang="en-US" sz="3600" b="1" dirty="0">
                <a:solidFill>
                  <a:srgbClr val="006600"/>
                </a:solidFill>
              </a:rPr>
              <a:t> </a:t>
            </a:r>
            <a:r>
              <a:rPr lang="en-US" altLang="en-US" sz="3600" b="1" dirty="0" err="1">
                <a:solidFill>
                  <a:srgbClr val="006600"/>
                </a:solidFill>
              </a:rPr>
              <a:t>Các</a:t>
            </a:r>
            <a:r>
              <a:rPr lang="en-US" altLang="en-US" sz="3600" b="1" dirty="0">
                <a:solidFill>
                  <a:srgbClr val="006600"/>
                </a:solidFill>
              </a:rPr>
              <a:t> </a:t>
            </a:r>
            <a:r>
              <a:rPr lang="en-US" altLang="en-US" sz="3600" b="1" dirty="0" err="1">
                <a:solidFill>
                  <a:srgbClr val="006600"/>
                </a:solidFill>
              </a:rPr>
              <a:t>cạnh</a:t>
            </a:r>
            <a:r>
              <a:rPr lang="en-US" altLang="en-US" sz="3600" b="1" dirty="0">
                <a:solidFill>
                  <a:srgbClr val="006600"/>
                </a:solidFill>
              </a:rPr>
              <a:t> </a:t>
            </a:r>
            <a:r>
              <a:rPr lang="en-US" altLang="en-US" sz="3600" b="1" dirty="0" err="1">
                <a:solidFill>
                  <a:srgbClr val="006600"/>
                </a:solidFill>
              </a:rPr>
              <a:t>bằng</a:t>
            </a:r>
            <a:r>
              <a:rPr lang="en-US" altLang="en-US" sz="3600" b="1" dirty="0">
                <a:solidFill>
                  <a:srgbClr val="006600"/>
                </a:solidFill>
              </a:rPr>
              <a:t> </a:t>
            </a:r>
            <a:r>
              <a:rPr lang="en-US" altLang="en-US" sz="3600" b="1" dirty="0" err="1">
                <a:solidFill>
                  <a:srgbClr val="006600"/>
                </a:solidFill>
              </a:rPr>
              <a:t>nhau</a:t>
            </a:r>
            <a:r>
              <a:rPr lang="en-US" altLang="en-US" sz="3600" b="1" dirty="0">
                <a:solidFill>
                  <a:srgbClr val="006600"/>
                </a:solidFill>
              </a:rPr>
              <a:t>.</a:t>
            </a:r>
          </a:p>
          <a:p>
            <a:pPr algn="l" eaLnBrk="1" hangingPunct="1">
              <a:buFontTx/>
              <a:buChar char="-"/>
            </a:pPr>
            <a:r>
              <a:rPr lang="en-US" altLang="en-US" sz="3600" b="1" dirty="0">
                <a:solidFill>
                  <a:srgbClr val="006600"/>
                </a:solidFill>
              </a:rPr>
              <a:t> </a:t>
            </a:r>
            <a:r>
              <a:rPr lang="en-US" altLang="en-US" sz="3600" b="1" dirty="0" err="1">
                <a:solidFill>
                  <a:srgbClr val="006600"/>
                </a:solidFill>
              </a:rPr>
              <a:t>Các</a:t>
            </a:r>
            <a:r>
              <a:rPr lang="en-US" altLang="en-US" sz="3600" b="1" dirty="0">
                <a:solidFill>
                  <a:srgbClr val="006600"/>
                </a:solidFill>
              </a:rPr>
              <a:t> </a:t>
            </a:r>
            <a:r>
              <a:rPr lang="en-US" altLang="en-US" sz="3600" b="1" dirty="0" err="1">
                <a:solidFill>
                  <a:srgbClr val="006600"/>
                </a:solidFill>
              </a:rPr>
              <a:t>cạnh</a:t>
            </a:r>
            <a:r>
              <a:rPr lang="en-US" altLang="en-US" sz="3600" b="1" dirty="0">
                <a:solidFill>
                  <a:srgbClr val="006600"/>
                </a:solidFill>
              </a:rPr>
              <a:t> </a:t>
            </a:r>
            <a:r>
              <a:rPr lang="en-US" altLang="en-US" sz="3600" b="1" dirty="0" err="1">
                <a:solidFill>
                  <a:srgbClr val="006600"/>
                </a:solidFill>
              </a:rPr>
              <a:t>đối</a:t>
            </a:r>
            <a:r>
              <a:rPr lang="en-US" altLang="en-US" sz="3600" b="1" dirty="0">
                <a:solidFill>
                  <a:srgbClr val="006600"/>
                </a:solidFill>
              </a:rPr>
              <a:t> song </a:t>
            </a:r>
            <a:r>
              <a:rPr lang="en-US" altLang="en-US" sz="3600" b="1" dirty="0" err="1">
                <a:solidFill>
                  <a:srgbClr val="006600"/>
                </a:solidFill>
              </a:rPr>
              <a:t>song</a:t>
            </a:r>
            <a:r>
              <a:rPr lang="en-US" altLang="en-US" sz="3600" b="1" dirty="0">
                <a:solidFill>
                  <a:srgbClr val="006600"/>
                </a:solidFill>
              </a:rPr>
              <a:t>.</a:t>
            </a:r>
          </a:p>
        </p:txBody>
      </p:sp>
      <p:sp>
        <p:nvSpPr>
          <p:cNvPr id="11290" name="Rectangle 26">
            <a:extLst>
              <a:ext uri="{FF2B5EF4-FFF2-40B4-BE49-F238E27FC236}">
                <a16:creationId xmlns:a16="http://schemas.microsoft.com/office/drawing/2014/main" id="{331D66CC-CBF6-74D0-A49E-DD36EE486BC1}"/>
              </a:ext>
            </a:extLst>
          </p:cNvPr>
          <p:cNvSpPr>
            <a:spLocks noChangeArrowheads="1"/>
          </p:cNvSpPr>
          <p:nvPr/>
        </p:nvSpPr>
        <p:spPr bwMode="auto">
          <a:xfrm>
            <a:off x="2616995" y="5393532"/>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2060"/>
                </a:solidFill>
              </a:rPr>
              <a:t>- Các góc bằng nhau (= 90</a:t>
            </a:r>
            <a:r>
              <a:rPr lang="en-US" altLang="en-US" sz="3600" b="1" baseline="30000">
                <a:solidFill>
                  <a:srgbClr val="002060"/>
                </a:solidFill>
              </a:rPr>
              <a:t>o</a:t>
            </a:r>
            <a:r>
              <a:rPr lang="en-US" altLang="en-US" sz="3600" b="1">
                <a:solidFill>
                  <a:srgbClr val="002060"/>
                </a:solidFill>
              </a:rPr>
              <a:t>)</a:t>
            </a:r>
          </a:p>
        </p:txBody>
      </p:sp>
      <p:sp>
        <p:nvSpPr>
          <p:cNvPr id="14359" name="Text Box 27">
            <a:extLst>
              <a:ext uri="{FF2B5EF4-FFF2-40B4-BE49-F238E27FC236}">
                <a16:creationId xmlns:a16="http://schemas.microsoft.com/office/drawing/2014/main" id="{0E361C87-605F-464D-B7F1-291D570ED927}"/>
              </a:ext>
            </a:extLst>
          </p:cNvPr>
          <p:cNvSpPr txBox="1">
            <a:spLocks noChangeArrowheads="1"/>
          </p:cNvSpPr>
          <p:nvPr/>
        </p:nvSpPr>
        <p:spPr bwMode="auto">
          <a:xfrm>
            <a:off x="2514600" y="4792394"/>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dirty="0">
                <a:solidFill>
                  <a:srgbClr val="FF0000"/>
                </a:solidFill>
              </a:rPr>
              <a:t>* </a:t>
            </a:r>
            <a:r>
              <a:rPr lang="en-US" altLang="en-US" sz="3600" b="1" dirty="0" err="1">
                <a:solidFill>
                  <a:srgbClr val="FF0000"/>
                </a:solidFill>
              </a:rPr>
              <a:t>Góc</a:t>
            </a:r>
            <a:endParaRPr lang="en-US" altLang="en-US" sz="3600" b="1" dirty="0">
              <a:solidFill>
                <a:srgbClr val="FF0000"/>
              </a:solidFill>
            </a:endParaRPr>
          </a:p>
        </p:txBody>
      </p:sp>
      <p:sp>
        <p:nvSpPr>
          <p:cNvPr id="11292" name="Rectangle 28">
            <a:extLst>
              <a:ext uri="{FF2B5EF4-FFF2-40B4-BE49-F238E27FC236}">
                <a16:creationId xmlns:a16="http://schemas.microsoft.com/office/drawing/2014/main" id="{3F3C3958-69F0-33B0-D018-9BBC2BFBACA6}"/>
              </a:ext>
            </a:extLst>
          </p:cNvPr>
          <p:cNvSpPr>
            <a:spLocks noChangeArrowheads="1"/>
          </p:cNvSpPr>
          <p:nvPr/>
        </p:nvSpPr>
        <p:spPr bwMode="auto">
          <a:xfrm>
            <a:off x="9717882" y="5393532"/>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Các góc đối bằng nhau</a:t>
            </a:r>
          </a:p>
        </p:txBody>
      </p:sp>
      <p:sp>
        <p:nvSpPr>
          <p:cNvPr id="14361" name="Text Box 29">
            <a:extLst>
              <a:ext uri="{FF2B5EF4-FFF2-40B4-BE49-F238E27FC236}">
                <a16:creationId xmlns:a16="http://schemas.microsoft.com/office/drawing/2014/main" id="{0703F37D-A70B-01C3-A50A-9AA70F4E76FA}"/>
              </a:ext>
            </a:extLst>
          </p:cNvPr>
          <p:cNvSpPr txBox="1">
            <a:spLocks noChangeArrowheads="1"/>
          </p:cNvSpPr>
          <p:nvPr/>
        </p:nvSpPr>
        <p:spPr bwMode="auto">
          <a:xfrm>
            <a:off x="2514600" y="6122195"/>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00"/>
                </a:solidFill>
              </a:rPr>
              <a:t>* Hai đường chéo</a:t>
            </a:r>
          </a:p>
        </p:txBody>
      </p:sp>
      <p:sp>
        <p:nvSpPr>
          <p:cNvPr id="11294" name="Text Box 30">
            <a:extLst>
              <a:ext uri="{FF2B5EF4-FFF2-40B4-BE49-F238E27FC236}">
                <a16:creationId xmlns:a16="http://schemas.microsoft.com/office/drawing/2014/main" id="{E90DC991-7A5A-557A-0372-42AC750D01B9}"/>
              </a:ext>
            </a:extLst>
          </p:cNvPr>
          <p:cNvSpPr txBox="1">
            <a:spLocks noChangeArrowheads="1"/>
          </p:cNvSpPr>
          <p:nvPr/>
        </p:nvSpPr>
        <p:spPr bwMode="auto">
          <a:xfrm>
            <a:off x="2616995" y="8186738"/>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spcBef>
                <a:spcPct val="50000"/>
              </a:spcBef>
            </a:pPr>
            <a:r>
              <a:rPr lang="en-US" altLang="en-US" sz="3600" b="1">
                <a:solidFill>
                  <a:srgbClr val="002060"/>
                </a:solidFill>
              </a:rPr>
              <a:t>- Bằng nhau.</a:t>
            </a:r>
          </a:p>
        </p:txBody>
      </p:sp>
      <p:sp>
        <p:nvSpPr>
          <p:cNvPr id="11295" name="Rectangle 31">
            <a:extLst>
              <a:ext uri="{FF2B5EF4-FFF2-40B4-BE49-F238E27FC236}">
                <a16:creationId xmlns:a16="http://schemas.microsoft.com/office/drawing/2014/main" id="{D0A92200-A738-6B54-4250-D15276268D56}"/>
              </a:ext>
            </a:extLst>
          </p:cNvPr>
          <p:cNvSpPr>
            <a:spLocks noChangeArrowheads="1"/>
          </p:cNvSpPr>
          <p:nvPr/>
        </p:nvSpPr>
        <p:spPr bwMode="auto">
          <a:xfrm>
            <a:off x="9717882" y="8939213"/>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dirty="0">
                <a:solidFill>
                  <a:srgbClr val="006600"/>
                </a:solidFill>
              </a:rPr>
              <a:t>- </a:t>
            </a:r>
            <a:r>
              <a:rPr lang="en-US" altLang="en-US" sz="3600" b="1" dirty="0" err="1">
                <a:solidFill>
                  <a:srgbClr val="006600"/>
                </a:solidFill>
              </a:rPr>
              <a:t>Là</a:t>
            </a:r>
            <a:r>
              <a:rPr lang="en-US" altLang="en-US" sz="3600" b="1" dirty="0">
                <a:solidFill>
                  <a:srgbClr val="006600"/>
                </a:solidFill>
              </a:rPr>
              <a:t> </a:t>
            </a:r>
            <a:r>
              <a:rPr lang="en-US" altLang="en-US" sz="3600" b="1" dirty="0" err="1">
                <a:solidFill>
                  <a:srgbClr val="006600"/>
                </a:solidFill>
              </a:rPr>
              <a:t>các</a:t>
            </a:r>
            <a:r>
              <a:rPr lang="en-US" altLang="en-US" sz="3600" b="1" dirty="0">
                <a:solidFill>
                  <a:srgbClr val="006600"/>
                </a:solidFill>
              </a:rPr>
              <a:t> </a:t>
            </a:r>
            <a:r>
              <a:rPr lang="en-US" altLang="en-US" sz="3600" b="1" dirty="0" err="1">
                <a:solidFill>
                  <a:srgbClr val="006600"/>
                </a:solidFill>
              </a:rPr>
              <a:t>đường</a:t>
            </a:r>
            <a:r>
              <a:rPr lang="en-US" altLang="en-US" sz="3600" b="1" dirty="0">
                <a:solidFill>
                  <a:srgbClr val="006600"/>
                </a:solidFill>
              </a:rPr>
              <a:t> </a:t>
            </a:r>
            <a:r>
              <a:rPr lang="en-US" altLang="en-US" sz="3600" b="1" dirty="0" err="1">
                <a:solidFill>
                  <a:srgbClr val="006600"/>
                </a:solidFill>
              </a:rPr>
              <a:t>phân</a:t>
            </a:r>
            <a:r>
              <a:rPr lang="en-US" altLang="en-US" sz="3600" b="1" dirty="0">
                <a:solidFill>
                  <a:srgbClr val="006600"/>
                </a:solidFill>
              </a:rPr>
              <a:t> </a:t>
            </a:r>
            <a:r>
              <a:rPr lang="en-US" altLang="en-US" sz="3600" b="1" dirty="0" err="1">
                <a:solidFill>
                  <a:srgbClr val="006600"/>
                </a:solidFill>
              </a:rPr>
              <a:t>giác</a:t>
            </a:r>
            <a:r>
              <a:rPr lang="en-US" altLang="en-US" sz="3600" b="1" dirty="0">
                <a:solidFill>
                  <a:srgbClr val="006600"/>
                </a:solidFill>
              </a:rPr>
              <a:t> </a:t>
            </a:r>
            <a:r>
              <a:rPr lang="en-US" altLang="en-US" sz="3600" b="1" dirty="0" err="1">
                <a:solidFill>
                  <a:srgbClr val="006600"/>
                </a:solidFill>
              </a:rPr>
              <a:t>của</a:t>
            </a:r>
            <a:r>
              <a:rPr lang="en-US" altLang="en-US" sz="3600" b="1" dirty="0">
                <a:solidFill>
                  <a:srgbClr val="006600"/>
                </a:solidFill>
              </a:rPr>
              <a:t> </a:t>
            </a:r>
            <a:r>
              <a:rPr lang="en-US" altLang="en-US" sz="3600" b="1" dirty="0" err="1">
                <a:solidFill>
                  <a:srgbClr val="006600"/>
                </a:solidFill>
              </a:rPr>
              <a:t>các</a:t>
            </a:r>
            <a:r>
              <a:rPr lang="en-US" altLang="en-US" sz="3600" b="1" dirty="0">
                <a:solidFill>
                  <a:srgbClr val="006600"/>
                </a:solidFill>
              </a:rPr>
              <a:t> </a:t>
            </a:r>
            <a:r>
              <a:rPr lang="en-US" altLang="en-US" sz="3600" b="1" dirty="0" err="1">
                <a:solidFill>
                  <a:srgbClr val="006600"/>
                </a:solidFill>
              </a:rPr>
              <a:t>góc</a:t>
            </a:r>
            <a:r>
              <a:rPr lang="en-US" altLang="en-US" sz="3600" b="1" dirty="0">
                <a:solidFill>
                  <a:srgbClr val="006600"/>
                </a:solidFill>
              </a:rPr>
              <a:t> ở </a:t>
            </a:r>
            <a:r>
              <a:rPr lang="en-US" altLang="en-US" sz="3600" b="1" dirty="0" err="1">
                <a:solidFill>
                  <a:srgbClr val="006600"/>
                </a:solidFill>
              </a:rPr>
              <a:t>đỉnh</a:t>
            </a:r>
            <a:r>
              <a:rPr lang="en-US" altLang="en-US" sz="3600" b="1" dirty="0">
                <a:solidFill>
                  <a:srgbClr val="006600"/>
                </a:solidFill>
              </a:rPr>
              <a:t>.</a:t>
            </a:r>
          </a:p>
        </p:txBody>
      </p:sp>
      <p:sp>
        <p:nvSpPr>
          <p:cNvPr id="11296" name="Rectangle 32">
            <a:extLst>
              <a:ext uri="{FF2B5EF4-FFF2-40B4-BE49-F238E27FC236}">
                <a16:creationId xmlns:a16="http://schemas.microsoft.com/office/drawing/2014/main" id="{E588B33F-9B1D-3216-76AC-6D00B6A2E164}"/>
              </a:ext>
            </a:extLst>
          </p:cNvPr>
          <p:cNvSpPr>
            <a:spLocks noChangeArrowheads="1"/>
          </p:cNvSpPr>
          <p:nvPr/>
        </p:nvSpPr>
        <p:spPr bwMode="auto">
          <a:xfrm>
            <a:off x="9717882" y="8186738"/>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Vuông góc với nhau.</a:t>
            </a:r>
          </a:p>
        </p:txBody>
      </p:sp>
      <p:sp>
        <p:nvSpPr>
          <p:cNvPr id="11297" name="Rectangle 33">
            <a:extLst>
              <a:ext uri="{FF2B5EF4-FFF2-40B4-BE49-F238E27FC236}">
                <a16:creationId xmlns:a16="http://schemas.microsoft.com/office/drawing/2014/main" id="{D15951BB-9A61-A9BA-8FA1-53D2C6A10491}"/>
              </a:ext>
            </a:extLst>
          </p:cNvPr>
          <p:cNvSpPr>
            <a:spLocks noChangeArrowheads="1"/>
          </p:cNvSpPr>
          <p:nvPr/>
        </p:nvSpPr>
        <p:spPr bwMode="auto">
          <a:xfrm>
            <a:off x="9717882" y="6922295"/>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Cắt nhau tại trung điểm mỗi đường</a:t>
            </a:r>
          </a:p>
        </p:txBody>
      </p:sp>
      <p:sp>
        <p:nvSpPr>
          <p:cNvPr id="11298" name="Rectangle 34">
            <a:extLst>
              <a:ext uri="{FF2B5EF4-FFF2-40B4-BE49-F238E27FC236}">
                <a16:creationId xmlns:a16="http://schemas.microsoft.com/office/drawing/2014/main" id="{4CF5D3AA-73F1-69D2-9C09-087E9749563A}"/>
              </a:ext>
            </a:extLst>
          </p:cNvPr>
          <p:cNvSpPr>
            <a:spLocks noChangeArrowheads="1"/>
          </p:cNvSpPr>
          <p:nvPr/>
        </p:nvSpPr>
        <p:spPr bwMode="auto">
          <a:xfrm>
            <a:off x="2616995" y="6946108"/>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2060"/>
                </a:solidFill>
              </a:rPr>
              <a:t>- Cắt nhau tại trung điểm mỗi đường.</a:t>
            </a:r>
          </a:p>
        </p:txBody>
      </p:sp>
      <p:sp>
        <p:nvSpPr>
          <p:cNvPr id="11299" name="Arc 35">
            <a:extLst>
              <a:ext uri="{FF2B5EF4-FFF2-40B4-BE49-F238E27FC236}">
                <a16:creationId xmlns:a16="http://schemas.microsoft.com/office/drawing/2014/main" id="{8DEDA75A-6CD6-775E-9A2C-153B18202C55}"/>
              </a:ext>
            </a:extLst>
          </p:cNvPr>
          <p:cNvSpPr>
            <a:spLocks/>
          </p:cNvSpPr>
          <p:nvPr/>
        </p:nvSpPr>
        <p:spPr bwMode="auto">
          <a:xfrm rot="2700000">
            <a:off x="11484769" y="2157414"/>
            <a:ext cx="273845" cy="27384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1300" name="Arc 36">
            <a:extLst>
              <a:ext uri="{FF2B5EF4-FFF2-40B4-BE49-F238E27FC236}">
                <a16:creationId xmlns:a16="http://schemas.microsoft.com/office/drawing/2014/main" id="{3FDE11F9-D2AC-E475-7C03-BF848DCE4614}"/>
              </a:ext>
            </a:extLst>
          </p:cNvPr>
          <p:cNvSpPr>
            <a:spLocks/>
          </p:cNvSpPr>
          <p:nvPr/>
        </p:nvSpPr>
        <p:spPr bwMode="auto">
          <a:xfrm rot="13500000">
            <a:off x="13942219" y="2171702"/>
            <a:ext cx="273845" cy="27384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nvGrpSpPr>
          <p:cNvPr id="4" name="Group 37">
            <a:extLst>
              <a:ext uri="{FF2B5EF4-FFF2-40B4-BE49-F238E27FC236}">
                <a16:creationId xmlns:a16="http://schemas.microsoft.com/office/drawing/2014/main" id="{1309A835-A38F-7C09-9ECF-F1DA9D3D81AC}"/>
              </a:ext>
            </a:extLst>
          </p:cNvPr>
          <p:cNvGrpSpPr>
            <a:grpSpLocks/>
          </p:cNvGrpSpPr>
          <p:nvPr/>
        </p:nvGrpSpPr>
        <p:grpSpPr bwMode="auto">
          <a:xfrm>
            <a:off x="12658725" y="2793207"/>
            <a:ext cx="342900" cy="342900"/>
            <a:chOff x="4476" y="1077"/>
            <a:chExt cx="144" cy="144"/>
          </a:xfrm>
        </p:grpSpPr>
        <p:sp>
          <p:nvSpPr>
            <p:cNvPr id="14406" name="Arc 38">
              <a:extLst>
                <a:ext uri="{FF2B5EF4-FFF2-40B4-BE49-F238E27FC236}">
                  <a16:creationId xmlns:a16="http://schemas.microsoft.com/office/drawing/2014/main" id="{1CE4F156-F8EA-BC7C-E35B-CFE9A8FF898E}"/>
                </a:ext>
              </a:extLst>
            </p:cNvPr>
            <p:cNvSpPr>
              <a:spLocks/>
            </p:cNvSpPr>
            <p:nvPr/>
          </p:nvSpPr>
          <p:spPr bwMode="auto">
            <a:xfrm rot="-2700000">
              <a:off x="4476" y="1077"/>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4407" name="Arc 39">
              <a:extLst>
                <a:ext uri="{FF2B5EF4-FFF2-40B4-BE49-F238E27FC236}">
                  <a16:creationId xmlns:a16="http://schemas.microsoft.com/office/drawing/2014/main" id="{16A74D99-F024-481B-0BD3-3AA108FDB282}"/>
                </a:ext>
              </a:extLst>
            </p:cNvPr>
            <p:cNvSpPr>
              <a:spLocks/>
            </p:cNvSpPr>
            <p:nvPr/>
          </p:nvSpPr>
          <p:spPr bwMode="auto">
            <a:xfrm rot="-2700000">
              <a:off x="4493" y="1104"/>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grpSp>
        <p:nvGrpSpPr>
          <p:cNvPr id="5" name="Group 40">
            <a:extLst>
              <a:ext uri="{FF2B5EF4-FFF2-40B4-BE49-F238E27FC236}">
                <a16:creationId xmlns:a16="http://schemas.microsoft.com/office/drawing/2014/main" id="{9BF919EE-1DF1-53B2-49F5-6E63DFA80C40}"/>
              </a:ext>
            </a:extLst>
          </p:cNvPr>
          <p:cNvGrpSpPr>
            <a:grpSpLocks/>
          </p:cNvGrpSpPr>
          <p:nvPr/>
        </p:nvGrpSpPr>
        <p:grpSpPr bwMode="auto">
          <a:xfrm>
            <a:off x="12673013" y="1443038"/>
            <a:ext cx="342900" cy="342900"/>
            <a:chOff x="4482" y="522"/>
            <a:chExt cx="144" cy="144"/>
          </a:xfrm>
        </p:grpSpPr>
        <p:sp>
          <p:nvSpPr>
            <p:cNvPr id="14404" name="Arc 41">
              <a:extLst>
                <a:ext uri="{FF2B5EF4-FFF2-40B4-BE49-F238E27FC236}">
                  <a16:creationId xmlns:a16="http://schemas.microsoft.com/office/drawing/2014/main" id="{BD72980E-84A8-666B-5717-71EA36285170}"/>
                </a:ext>
              </a:extLst>
            </p:cNvPr>
            <p:cNvSpPr>
              <a:spLocks/>
            </p:cNvSpPr>
            <p:nvPr/>
          </p:nvSpPr>
          <p:spPr bwMode="auto">
            <a:xfrm rot="8100000">
              <a:off x="4482" y="52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4405" name="Arc 42">
              <a:extLst>
                <a:ext uri="{FF2B5EF4-FFF2-40B4-BE49-F238E27FC236}">
                  <a16:creationId xmlns:a16="http://schemas.microsoft.com/office/drawing/2014/main" id="{83923F8D-330C-6694-CEF8-E04972C019A2}"/>
                </a:ext>
              </a:extLst>
            </p:cNvPr>
            <p:cNvSpPr>
              <a:spLocks/>
            </p:cNvSpPr>
            <p:nvPr/>
          </p:nvSpPr>
          <p:spPr bwMode="auto">
            <a:xfrm rot="8100000">
              <a:off x="4493" y="522"/>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sp>
        <p:nvSpPr>
          <p:cNvPr id="11307" name="Line 43">
            <a:extLst>
              <a:ext uri="{FF2B5EF4-FFF2-40B4-BE49-F238E27FC236}">
                <a16:creationId xmlns:a16="http://schemas.microsoft.com/office/drawing/2014/main" id="{537A50A0-E441-3312-C50D-A72A87DAD156}"/>
              </a:ext>
            </a:extLst>
          </p:cNvPr>
          <p:cNvSpPr>
            <a:spLocks noChangeShapeType="1"/>
          </p:cNvSpPr>
          <p:nvPr/>
        </p:nvSpPr>
        <p:spPr bwMode="auto">
          <a:xfrm rot="2220000">
            <a:off x="4305301" y="2283620"/>
            <a:ext cx="2700338"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308" name="Line 44">
            <a:extLst>
              <a:ext uri="{FF2B5EF4-FFF2-40B4-BE49-F238E27FC236}">
                <a16:creationId xmlns:a16="http://schemas.microsoft.com/office/drawing/2014/main" id="{2B98887C-2E6C-0F60-0898-3951673D6121}"/>
              </a:ext>
            </a:extLst>
          </p:cNvPr>
          <p:cNvSpPr>
            <a:spLocks noChangeShapeType="1"/>
          </p:cNvSpPr>
          <p:nvPr/>
        </p:nvSpPr>
        <p:spPr bwMode="auto">
          <a:xfrm rot="19380000">
            <a:off x="4321970" y="2286000"/>
            <a:ext cx="2700338"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309" name="Line 45">
            <a:extLst>
              <a:ext uri="{FF2B5EF4-FFF2-40B4-BE49-F238E27FC236}">
                <a16:creationId xmlns:a16="http://schemas.microsoft.com/office/drawing/2014/main" id="{F12E1C3A-3303-48DD-AE88-DB0D824E4DFD}"/>
              </a:ext>
            </a:extLst>
          </p:cNvPr>
          <p:cNvSpPr>
            <a:spLocks noChangeShapeType="1"/>
          </p:cNvSpPr>
          <p:nvPr/>
        </p:nvSpPr>
        <p:spPr bwMode="auto">
          <a:xfrm>
            <a:off x="11201400" y="2286000"/>
            <a:ext cx="323850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1310" name="Line 46">
            <a:extLst>
              <a:ext uri="{FF2B5EF4-FFF2-40B4-BE49-F238E27FC236}">
                <a16:creationId xmlns:a16="http://schemas.microsoft.com/office/drawing/2014/main" id="{379D8CB6-B8C4-4160-626E-677E8677ADB7}"/>
              </a:ext>
            </a:extLst>
          </p:cNvPr>
          <p:cNvSpPr>
            <a:spLocks noChangeShapeType="1"/>
          </p:cNvSpPr>
          <p:nvPr/>
        </p:nvSpPr>
        <p:spPr bwMode="auto">
          <a:xfrm rot="5400000">
            <a:off x="12034838" y="2295525"/>
            <a:ext cx="16192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6" name="Group 47">
            <a:extLst>
              <a:ext uri="{FF2B5EF4-FFF2-40B4-BE49-F238E27FC236}">
                <a16:creationId xmlns:a16="http://schemas.microsoft.com/office/drawing/2014/main" id="{7D379183-740E-BFFA-5F5F-B7DB2AE8AADB}"/>
              </a:ext>
            </a:extLst>
          </p:cNvPr>
          <p:cNvGrpSpPr>
            <a:grpSpLocks/>
          </p:cNvGrpSpPr>
          <p:nvPr/>
        </p:nvGrpSpPr>
        <p:grpSpPr bwMode="auto">
          <a:xfrm rot="1800000">
            <a:off x="5143501" y="1845470"/>
            <a:ext cx="109538" cy="164306"/>
            <a:chOff x="2736" y="768"/>
            <a:chExt cx="86" cy="86"/>
          </a:xfrm>
        </p:grpSpPr>
        <p:sp>
          <p:nvSpPr>
            <p:cNvPr id="14402" name="Line 48">
              <a:extLst>
                <a:ext uri="{FF2B5EF4-FFF2-40B4-BE49-F238E27FC236}">
                  <a16:creationId xmlns:a16="http://schemas.microsoft.com/office/drawing/2014/main" id="{CBCF00EA-1D49-DBA5-459A-8AB80AB5B0FF}"/>
                </a:ext>
              </a:extLst>
            </p:cNvPr>
            <p:cNvSpPr>
              <a:spLocks noChangeShapeType="1"/>
            </p:cNvSpPr>
            <p:nvPr/>
          </p:nvSpPr>
          <p:spPr bwMode="auto">
            <a:xfrm>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403" name="Line 49">
              <a:extLst>
                <a:ext uri="{FF2B5EF4-FFF2-40B4-BE49-F238E27FC236}">
                  <a16:creationId xmlns:a16="http://schemas.microsoft.com/office/drawing/2014/main" id="{191AC4E2-199C-099D-4077-D6B4167BEE60}"/>
                </a:ext>
              </a:extLst>
            </p:cNvPr>
            <p:cNvSpPr>
              <a:spLocks noChangeShapeType="1"/>
            </p:cNvSpPr>
            <p:nvPr/>
          </p:nvSpPr>
          <p:spPr bwMode="auto">
            <a:xfrm rot="5400000">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7" name="Group 50">
            <a:extLst>
              <a:ext uri="{FF2B5EF4-FFF2-40B4-BE49-F238E27FC236}">
                <a16:creationId xmlns:a16="http://schemas.microsoft.com/office/drawing/2014/main" id="{B2366D49-6798-6FCE-7DBC-82AAD1E5177E}"/>
              </a:ext>
            </a:extLst>
          </p:cNvPr>
          <p:cNvGrpSpPr>
            <a:grpSpLocks/>
          </p:cNvGrpSpPr>
          <p:nvPr/>
        </p:nvGrpSpPr>
        <p:grpSpPr bwMode="auto">
          <a:xfrm rot="1800000">
            <a:off x="5962651" y="2462213"/>
            <a:ext cx="109538" cy="164307"/>
            <a:chOff x="2736" y="768"/>
            <a:chExt cx="86" cy="86"/>
          </a:xfrm>
        </p:grpSpPr>
        <p:sp>
          <p:nvSpPr>
            <p:cNvPr id="14400" name="Line 51">
              <a:extLst>
                <a:ext uri="{FF2B5EF4-FFF2-40B4-BE49-F238E27FC236}">
                  <a16:creationId xmlns:a16="http://schemas.microsoft.com/office/drawing/2014/main" id="{858EA4F3-BABD-2A6E-F38A-012A5FF3B7C2}"/>
                </a:ext>
              </a:extLst>
            </p:cNvPr>
            <p:cNvSpPr>
              <a:spLocks noChangeShapeType="1"/>
            </p:cNvSpPr>
            <p:nvPr/>
          </p:nvSpPr>
          <p:spPr bwMode="auto">
            <a:xfrm>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401" name="Line 52">
              <a:extLst>
                <a:ext uri="{FF2B5EF4-FFF2-40B4-BE49-F238E27FC236}">
                  <a16:creationId xmlns:a16="http://schemas.microsoft.com/office/drawing/2014/main" id="{EBE535D1-F469-B078-7B28-80F328DF49D0}"/>
                </a:ext>
              </a:extLst>
            </p:cNvPr>
            <p:cNvSpPr>
              <a:spLocks noChangeShapeType="1"/>
            </p:cNvSpPr>
            <p:nvPr/>
          </p:nvSpPr>
          <p:spPr bwMode="auto">
            <a:xfrm rot="5400000">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8" name="Group 53">
            <a:extLst>
              <a:ext uri="{FF2B5EF4-FFF2-40B4-BE49-F238E27FC236}">
                <a16:creationId xmlns:a16="http://schemas.microsoft.com/office/drawing/2014/main" id="{E18E14FD-A3BD-EB50-D132-D71E76F865A2}"/>
              </a:ext>
            </a:extLst>
          </p:cNvPr>
          <p:cNvGrpSpPr>
            <a:grpSpLocks/>
          </p:cNvGrpSpPr>
          <p:nvPr/>
        </p:nvGrpSpPr>
        <p:grpSpPr bwMode="auto">
          <a:xfrm rot="3000000">
            <a:off x="6028136" y="1879997"/>
            <a:ext cx="164307" cy="109538"/>
            <a:chOff x="2736" y="768"/>
            <a:chExt cx="86" cy="86"/>
          </a:xfrm>
        </p:grpSpPr>
        <p:sp>
          <p:nvSpPr>
            <p:cNvPr id="14398" name="Line 54">
              <a:extLst>
                <a:ext uri="{FF2B5EF4-FFF2-40B4-BE49-F238E27FC236}">
                  <a16:creationId xmlns:a16="http://schemas.microsoft.com/office/drawing/2014/main" id="{6200F3B8-4E2E-4252-0E16-A2D3C95DB136}"/>
                </a:ext>
              </a:extLst>
            </p:cNvPr>
            <p:cNvSpPr>
              <a:spLocks noChangeShapeType="1"/>
            </p:cNvSpPr>
            <p:nvPr/>
          </p:nvSpPr>
          <p:spPr bwMode="auto">
            <a:xfrm>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99" name="Line 55">
              <a:extLst>
                <a:ext uri="{FF2B5EF4-FFF2-40B4-BE49-F238E27FC236}">
                  <a16:creationId xmlns:a16="http://schemas.microsoft.com/office/drawing/2014/main" id="{1780CA7F-EE5E-53BA-020E-D10A400279F8}"/>
                </a:ext>
              </a:extLst>
            </p:cNvPr>
            <p:cNvSpPr>
              <a:spLocks noChangeShapeType="1"/>
            </p:cNvSpPr>
            <p:nvPr/>
          </p:nvSpPr>
          <p:spPr bwMode="auto">
            <a:xfrm rot="5400000">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9" name="Group 56">
            <a:extLst>
              <a:ext uri="{FF2B5EF4-FFF2-40B4-BE49-F238E27FC236}">
                <a16:creationId xmlns:a16="http://schemas.microsoft.com/office/drawing/2014/main" id="{17391720-AE23-92C8-F48B-09214FDB0975}"/>
              </a:ext>
            </a:extLst>
          </p:cNvPr>
          <p:cNvGrpSpPr>
            <a:grpSpLocks/>
          </p:cNvGrpSpPr>
          <p:nvPr/>
        </p:nvGrpSpPr>
        <p:grpSpPr bwMode="auto">
          <a:xfrm rot="3000000">
            <a:off x="5135166" y="2551510"/>
            <a:ext cx="164307" cy="109538"/>
            <a:chOff x="2736" y="768"/>
            <a:chExt cx="86" cy="86"/>
          </a:xfrm>
        </p:grpSpPr>
        <p:sp>
          <p:nvSpPr>
            <p:cNvPr id="14396" name="Line 57">
              <a:extLst>
                <a:ext uri="{FF2B5EF4-FFF2-40B4-BE49-F238E27FC236}">
                  <a16:creationId xmlns:a16="http://schemas.microsoft.com/office/drawing/2014/main" id="{158A4337-2CDF-9CEB-4D56-505F738E3E2F}"/>
                </a:ext>
              </a:extLst>
            </p:cNvPr>
            <p:cNvSpPr>
              <a:spLocks noChangeShapeType="1"/>
            </p:cNvSpPr>
            <p:nvPr/>
          </p:nvSpPr>
          <p:spPr bwMode="auto">
            <a:xfrm>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97" name="Line 58">
              <a:extLst>
                <a:ext uri="{FF2B5EF4-FFF2-40B4-BE49-F238E27FC236}">
                  <a16:creationId xmlns:a16="http://schemas.microsoft.com/office/drawing/2014/main" id="{191D4DD9-7218-9D19-CDC5-6A108A3A584C}"/>
                </a:ext>
              </a:extLst>
            </p:cNvPr>
            <p:cNvSpPr>
              <a:spLocks noChangeShapeType="1"/>
            </p:cNvSpPr>
            <p:nvPr/>
          </p:nvSpPr>
          <p:spPr bwMode="auto">
            <a:xfrm rot="5400000">
              <a:off x="2736" y="768"/>
              <a:ext cx="86" cy="86"/>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0" name="Group 59">
            <a:extLst>
              <a:ext uri="{FF2B5EF4-FFF2-40B4-BE49-F238E27FC236}">
                <a16:creationId xmlns:a16="http://schemas.microsoft.com/office/drawing/2014/main" id="{785D2251-99E5-F31A-8BE8-5137E02D4DE7}"/>
              </a:ext>
            </a:extLst>
          </p:cNvPr>
          <p:cNvGrpSpPr>
            <a:grpSpLocks/>
          </p:cNvGrpSpPr>
          <p:nvPr/>
        </p:nvGrpSpPr>
        <p:grpSpPr bwMode="auto">
          <a:xfrm>
            <a:off x="12758738" y="1900238"/>
            <a:ext cx="164307" cy="109538"/>
            <a:chOff x="2736" y="768"/>
            <a:chExt cx="86" cy="86"/>
          </a:xfrm>
        </p:grpSpPr>
        <p:sp>
          <p:nvSpPr>
            <p:cNvPr id="14394" name="Line 60">
              <a:extLst>
                <a:ext uri="{FF2B5EF4-FFF2-40B4-BE49-F238E27FC236}">
                  <a16:creationId xmlns:a16="http://schemas.microsoft.com/office/drawing/2014/main" id="{A1A3D1EF-8B53-CC01-ACF3-02D586207072}"/>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95" name="Line 61">
              <a:extLst>
                <a:ext uri="{FF2B5EF4-FFF2-40B4-BE49-F238E27FC236}">
                  <a16:creationId xmlns:a16="http://schemas.microsoft.com/office/drawing/2014/main" id="{275070C7-0ECA-D092-B4C8-F5141736DE80}"/>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1" name="Group 62">
            <a:extLst>
              <a:ext uri="{FF2B5EF4-FFF2-40B4-BE49-F238E27FC236}">
                <a16:creationId xmlns:a16="http://schemas.microsoft.com/office/drawing/2014/main" id="{09B2B641-F4B6-0DFB-8867-8B4F0816C9C6}"/>
              </a:ext>
            </a:extLst>
          </p:cNvPr>
          <p:cNvGrpSpPr>
            <a:grpSpLocks/>
          </p:cNvGrpSpPr>
          <p:nvPr/>
        </p:nvGrpSpPr>
        <p:grpSpPr bwMode="auto">
          <a:xfrm>
            <a:off x="12758738" y="2571751"/>
            <a:ext cx="164307" cy="109538"/>
            <a:chOff x="2736" y="768"/>
            <a:chExt cx="86" cy="86"/>
          </a:xfrm>
        </p:grpSpPr>
        <p:sp>
          <p:nvSpPr>
            <p:cNvPr id="14392" name="Line 63">
              <a:extLst>
                <a:ext uri="{FF2B5EF4-FFF2-40B4-BE49-F238E27FC236}">
                  <a16:creationId xmlns:a16="http://schemas.microsoft.com/office/drawing/2014/main" id="{366A6C07-E2CF-C0FC-1BE1-B7A846FC8876}"/>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93" name="Line 64">
              <a:extLst>
                <a:ext uri="{FF2B5EF4-FFF2-40B4-BE49-F238E27FC236}">
                  <a16:creationId xmlns:a16="http://schemas.microsoft.com/office/drawing/2014/main" id="{6ECD4611-9328-10CB-861E-C46AB68BD389}"/>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2" name="Group 65">
            <a:extLst>
              <a:ext uri="{FF2B5EF4-FFF2-40B4-BE49-F238E27FC236}">
                <a16:creationId xmlns:a16="http://schemas.microsoft.com/office/drawing/2014/main" id="{056A9FD7-9CBC-9B38-2A23-9BC80B079635}"/>
              </a:ext>
            </a:extLst>
          </p:cNvPr>
          <p:cNvGrpSpPr>
            <a:grpSpLocks/>
          </p:cNvGrpSpPr>
          <p:nvPr/>
        </p:nvGrpSpPr>
        <p:grpSpPr bwMode="auto">
          <a:xfrm rot="5400000">
            <a:off x="13348097" y="2239566"/>
            <a:ext cx="204788" cy="69057"/>
            <a:chOff x="912" y="872"/>
            <a:chExt cx="115" cy="40"/>
          </a:xfrm>
        </p:grpSpPr>
        <p:sp>
          <p:nvSpPr>
            <p:cNvPr id="14390" name="Line 66">
              <a:extLst>
                <a:ext uri="{FF2B5EF4-FFF2-40B4-BE49-F238E27FC236}">
                  <a16:creationId xmlns:a16="http://schemas.microsoft.com/office/drawing/2014/main" id="{3D3E9F57-F4CA-9643-D944-0EC2A2662FEB}"/>
                </a:ext>
              </a:extLst>
            </p:cNvPr>
            <p:cNvSpPr>
              <a:spLocks noChangeShapeType="1"/>
            </p:cNvSpPr>
            <p:nvPr/>
          </p:nvSpPr>
          <p:spPr bwMode="auto">
            <a:xfrm rot="-1800000">
              <a:off x="912" y="872"/>
              <a:ext cx="115"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91" name="Line 67">
              <a:extLst>
                <a:ext uri="{FF2B5EF4-FFF2-40B4-BE49-F238E27FC236}">
                  <a16:creationId xmlns:a16="http://schemas.microsoft.com/office/drawing/2014/main" id="{2C92A1CC-7BAC-8C0B-814F-65C747FA18D1}"/>
                </a:ext>
              </a:extLst>
            </p:cNvPr>
            <p:cNvSpPr>
              <a:spLocks noChangeShapeType="1"/>
            </p:cNvSpPr>
            <p:nvPr/>
          </p:nvSpPr>
          <p:spPr bwMode="auto">
            <a:xfrm rot="-1800000">
              <a:off x="912" y="912"/>
              <a:ext cx="115"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3" name="Group 68">
            <a:extLst>
              <a:ext uri="{FF2B5EF4-FFF2-40B4-BE49-F238E27FC236}">
                <a16:creationId xmlns:a16="http://schemas.microsoft.com/office/drawing/2014/main" id="{D010D6B1-86CF-AE52-3AEF-3F5D468C170D}"/>
              </a:ext>
            </a:extLst>
          </p:cNvPr>
          <p:cNvGrpSpPr>
            <a:grpSpLocks/>
          </p:cNvGrpSpPr>
          <p:nvPr/>
        </p:nvGrpSpPr>
        <p:grpSpPr bwMode="auto">
          <a:xfrm rot="5400000">
            <a:off x="12093179" y="2239567"/>
            <a:ext cx="204788" cy="69056"/>
            <a:chOff x="1813" y="864"/>
            <a:chExt cx="115" cy="40"/>
          </a:xfrm>
        </p:grpSpPr>
        <p:sp>
          <p:nvSpPr>
            <p:cNvPr id="14388" name="Line 69">
              <a:extLst>
                <a:ext uri="{FF2B5EF4-FFF2-40B4-BE49-F238E27FC236}">
                  <a16:creationId xmlns:a16="http://schemas.microsoft.com/office/drawing/2014/main" id="{137F1F1D-9BC0-50D3-9665-EC40D8CDCB91}"/>
                </a:ext>
              </a:extLst>
            </p:cNvPr>
            <p:cNvSpPr>
              <a:spLocks noChangeShapeType="1"/>
            </p:cNvSpPr>
            <p:nvPr/>
          </p:nvSpPr>
          <p:spPr bwMode="auto">
            <a:xfrm rot="-1800000">
              <a:off x="1813" y="864"/>
              <a:ext cx="115"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4389" name="Line 70">
              <a:extLst>
                <a:ext uri="{FF2B5EF4-FFF2-40B4-BE49-F238E27FC236}">
                  <a16:creationId xmlns:a16="http://schemas.microsoft.com/office/drawing/2014/main" id="{F69DA5A7-7570-9959-E05D-D75AB1856F4E}"/>
                </a:ext>
              </a:extLst>
            </p:cNvPr>
            <p:cNvSpPr>
              <a:spLocks noChangeShapeType="1"/>
            </p:cNvSpPr>
            <p:nvPr/>
          </p:nvSpPr>
          <p:spPr bwMode="auto">
            <a:xfrm rot="-1800000">
              <a:off x="1813" y="904"/>
              <a:ext cx="115" cy="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14383" name="Text Box 71">
            <a:extLst>
              <a:ext uri="{FF2B5EF4-FFF2-40B4-BE49-F238E27FC236}">
                <a16:creationId xmlns:a16="http://schemas.microsoft.com/office/drawing/2014/main" id="{9253805E-C520-FD50-B435-D62CE9C264D7}"/>
              </a:ext>
            </a:extLst>
          </p:cNvPr>
          <p:cNvSpPr txBox="1">
            <a:spLocks noChangeArrowheads="1"/>
          </p:cNvSpPr>
          <p:nvPr/>
        </p:nvSpPr>
        <p:spPr bwMode="auto">
          <a:xfrm>
            <a:off x="13373101" y="9772651"/>
            <a:ext cx="2643188"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endParaRPr lang="en-US" altLang="en-US" sz="2400" b="1">
              <a:solidFill>
                <a:schemeClr val="bg1"/>
              </a:solidFill>
            </a:endParaRPr>
          </a:p>
        </p:txBody>
      </p:sp>
      <p:cxnSp>
        <p:nvCxnSpPr>
          <p:cNvPr id="73" name="Straight Connector 72">
            <a:extLst>
              <a:ext uri="{FF2B5EF4-FFF2-40B4-BE49-F238E27FC236}">
                <a16:creationId xmlns:a16="http://schemas.microsoft.com/office/drawing/2014/main" id="{E18127B9-2EEC-978E-1DF9-C4BC3BC6F8BD}"/>
              </a:ext>
            </a:extLst>
          </p:cNvPr>
          <p:cNvCxnSpPr/>
          <p:nvPr/>
        </p:nvCxnSpPr>
        <p:spPr bwMode="auto">
          <a:xfrm>
            <a:off x="9372600" y="169070"/>
            <a:ext cx="0" cy="3086100"/>
          </a:xfrm>
          <a:prstGeom prst="line">
            <a:avLst/>
          </a:prstGeom>
          <a:gradFill rotWithShape="1">
            <a:gsLst>
              <a:gs pos="0">
                <a:schemeClr val="bg2"/>
              </a:gs>
              <a:gs pos="100000">
                <a:schemeClr val="bg2">
                  <a:gamma/>
                  <a:tint val="0"/>
                  <a:invGamma/>
                </a:schemeClr>
              </a:gs>
            </a:gsLst>
            <a:lin ang="0" scaled="1"/>
          </a:gradFill>
          <a:ln w="28575" cap="flat" cmpd="sng" algn="ctr">
            <a:solidFill>
              <a:srgbClr val="0000FF"/>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B281011A-CD66-2905-8F12-AC87A76ED096}"/>
              </a:ext>
            </a:extLst>
          </p:cNvPr>
          <p:cNvCxnSpPr/>
          <p:nvPr/>
        </p:nvCxnSpPr>
        <p:spPr bwMode="auto">
          <a:xfrm>
            <a:off x="9372600" y="6972300"/>
            <a:ext cx="0" cy="3086100"/>
          </a:xfrm>
          <a:prstGeom prst="line">
            <a:avLst/>
          </a:prstGeom>
          <a:gradFill rotWithShape="1">
            <a:gsLst>
              <a:gs pos="0">
                <a:schemeClr val="bg2"/>
              </a:gs>
              <a:gs pos="100000">
                <a:schemeClr val="bg2">
                  <a:gamma/>
                  <a:tint val="0"/>
                  <a:invGamma/>
                </a:schemeClr>
              </a:gs>
            </a:gsLst>
            <a:lin ang="0" scaled="1"/>
          </a:gradFill>
          <a:ln w="28575" cap="flat" cmpd="sng" algn="ctr">
            <a:solidFill>
              <a:srgbClr val="0000FF"/>
            </a:solidFill>
            <a:prstDash val="solid"/>
            <a:round/>
            <a:headEnd type="none" w="med" len="med"/>
            <a:tailEnd type="none" w="med" len="med"/>
          </a:ln>
          <a:effectLst/>
        </p:spPr>
      </p:cxnSp>
      <p:sp>
        <p:nvSpPr>
          <p:cNvPr id="74" name="Oval 36">
            <a:extLst>
              <a:ext uri="{FF2B5EF4-FFF2-40B4-BE49-F238E27FC236}">
                <a16:creationId xmlns:a16="http://schemas.microsoft.com/office/drawing/2014/main" id="{296CFA43-8F45-05CB-81D8-4ABB1E104F4F}"/>
              </a:ext>
            </a:extLst>
          </p:cNvPr>
          <p:cNvSpPr>
            <a:spLocks noChangeArrowheads="1"/>
          </p:cNvSpPr>
          <p:nvPr/>
        </p:nvSpPr>
        <p:spPr bwMode="auto">
          <a:xfrm>
            <a:off x="5605463" y="2231233"/>
            <a:ext cx="97632" cy="97631"/>
          </a:xfrm>
          <a:prstGeom prst="ellipse">
            <a:avLst/>
          </a:prstGeom>
          <a:solidFill>
            <a:srgbClr val="FF0000"/>
          </a:solidFill>
          <a:ln w="0">
            <a:solidFill>
              <a:srgbClr val="000000"/>
            </a:solidFill>
            <a:round/>
            <a:headEnd/>
            <a:tailEnd/>
          </a:ln>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75" name="Oval 36">
            <a:extLst>
              <a:ext uri="{FF2B5EF4-FFF2-40B4-BE49-F238E27FC236}">
                <a16:creationId xmlns:a16="http://schemas.microsoft.com/office/drawing/2014/main" id="{6E26D964-4235-1846-7F0F-52CFC913C1FC}"/>
              </a:ext>
            </a:extLst>
          </p:cNvPr>
          <p:cNvSpPr>
            <a:spLocks noChangeArrowheads="1"/>
          </p:cNvSpPr>
          <p:nvPr/>
        </p:nvSpPr>
        <p:spPr bwMode="auto">
          <a:xfrm>
            <a:off x="12775408" y="2235995"/>
            <a:ext cx="97631" cy="97631"/>
          </a:xfrm>
          <a:prstGeom prst="ellipse">
            <a:avLst/>
          </a:prstGeom>
          <a:solidFill>
            <a:srgbClr val="FF0000"/>
          </a:solidFill>
          <a:ln w="0">
            <a:solidFill>
              <a:srgbClr val="000000"/>
            </a:solidFill>
            <a:round/>
            <a:headEnd/>
            <a:tailEnd/>
          </a:ln>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1274"/>
                                        </p:tgtEl>
                                        <p:attrNameLst>
                                          <p:attrName>style.visibility</p:attrName>
                                        </p:attrNameLst>
                                      </p:cBhvr>
                                      <p:to>
                                        <p:strVal val="visible"/>
                                      </p:to>
                                    </p:set>
                                    <p:animEffect transition="in" filter="wipe(left)">
                                      <p:cBhvr>
                                        <p:cTn id="7" dur="500"/>
                                        <p:tgtEl>
                                          <p:spTgt spid="1127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1275"/>
                                        </p:tgtEl>
                                        <p:attrNameLst>
                                          <p:attrName>style.visibility</p:attrName>
                                        </p:attrNameLst>
                                      </p:cBhvr>
                                      <p:to>
                                        <p:strVal val="visible"/>
                                      </p:to>
                                    </p:set>
                                    <p:animEffect transition="in" filter="strips(downRight)">
                                      <p:cBhvr>
                                        <p:cTn id="11" dur="500"/>
                                        <p:tgtEl>
                                          <p:spTgt spid="112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11273"/>
                                        </p:tgtEl>
                                        <p:attrNameLst>
                                          <p:attrName>style.visibility</p:attrName>
                                        </p:attrNameLst>
                                      </p:cBhvr>
                                      <p:to>
                                        <p:strVal val="visible"/>
                                      </p:to>
                                    </p:set>
                                    <p:animEffect transition="in" filter="strips(downRight)">
                                      <p:cBhvr>
                                        <p:cTn id="16" dur="1000"/>
                                        <p:tgtEl>
                                          <p:spTgt spid="11273"/>
                                        </p:tgtEl>
                                      </p:cBhvr>
                                    </p:animEffect>
                                  </p:childTnLst>
                                </p:cTn>
                              </p:par>
                            </p:childTnLst>
                          </p:cTn>
                        </p:par>
                        <p:par>
                          <p:cTn id="17" fill="hold" nodeType="afterGroup">
                            <p:stCondLst>
                              <p:cond delay="1000"/>
                            </p:stCondLst>
                            <p:childTnLst>
                              <p:par>
                                <p:cTn id="18" presetID="18" presetClass="entr" presetSubtype="12" fill="hold" nodeType="afterEffect">
                                  <p:stCondLst>
                                    <p:cond delay="0"/>
                                  </p:stCondLst>
                                  <p:childTnLst>
                                    <p:set>
                                      <p:cBhvr>
                                        <p:cTn id="19" dur="1" fill="hold">
                                          <p:stCondLst>
                                            <p:cond delay="0"/>
                                          </p:stCondLst>
                                        </p:cTn>
                                        <p:tgtEl>
                                          <p:spTgt spid="11277"/>
                                        </p:tgtEl>
                                        <p:attrNameLst>
                                          <p:attrName>style.visibility</p:attrName>
                                        </p:attrNameLst>
                                      </p:cBhvr>
                                      <p:to>
                                        <p:strVal val="visible"/>
                                      </p:to>
                                    </p:set>
                                    <p:animEffect transition="in" filter="strips(downLeft)">
                                      <p:cBhvr>
                                        <p:cTn id="20" dur="500"/>
                                        <p:tgtEl>
                                          <p:spTgt spid="11277"/>
                                        </p:tgtEl>
                                      </p:cBhvr>
                                    </p:animEffect>
                                  </p:childTnLst>
                                </p:cTn>
                              </p:par>
                              <p:par>
                                <p:cTn id="21" presetID="18" presetClass="entr" presetSubtype="12" fill="hold" nodeType="withEffect">
                                  <p:stCondLst>
                                    <p:cond delay="0"/>
                                  </p:stCondLst>
                                  <p:childTnLst>
                                    <p:set>
                                      <p:cBhvr>
                                        <p:cTn id="22" dur="1" fill="hold">
                                          <p:stCondLst>
                                            <p:cond delay="0"/>
                                          </p:stCondLst>
                                        </p:cTn>
                                        <p:tgtEl>
                                          <p:spTgt spid="11278"/>
                                        </p:tgtEl>
                                        <p:attrNameLst>
                                          <p:attrName>style.visibility</p:attrName>
                                        </p:attrNameLst>
                                      </p:cBhvr>
                                      <p:to>
                                        <p:strVal val="visible"/>
                                      </p:to>
                                    </p:set>
                                    <p:animEffect transition="in" filter="strips(downLeft)">
                                      <p:cBhvr>
                                        <p:cTn id="23" dur="500"/>
                                        <p:tgtEl>
                                          <p:spTgt spid="11278"/>
                                        </p:tgtEl>
                                      </p:cBhvr>
                                    </p:animEffect>
                                  </p:childTnLst>
                                </p:cTn>
                              </p:par>
                            </p:childTnLst>
                          </p:cTn>
                        </p:par>
                        <p:par>
                          <p:cTn id="24" fill="hold" nodeType="afterGroup">
                            <p:stCondLst>
                              <p:cond delay="1500"/>
                            </p:stCondLst>
                            <p:childTnLst>
                              <p:par>
                                <p:cTn id="25" presetID="18" presetClass="entr" presetSubtype="12"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strips(downLeft)">
                                      <p:cBhvr>
                                        <p:cTn id="27" dur="500"/>
                                        <p:tgtEl>
                                          <p:spTgt spid="2"/>
                                        </p:tgtEl>
                                      </p:cBhvr>
                                    </p:animEffect>
                                  </p:childTnLst>
                                </p:cTn>
                              </p:par>
                              <p:par>
                                <p:cTn id="28" presetID="18" presetClass="entr" presetSubtype="12"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strips(down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11290"/>
                                        </p:tgtEl>
                                        <p:attrNameLst>
                                          <p:attrName>style.visibility</p:attrName>
                                        </p:attrNameLst>
                                      </p:cBhvr>
                                      <p:to>
                                        <p:strVal val="visible"/>
                                      </p:to>
                                    </p:set>
                                    <p:animEffect transition="in" filter="strips(downRight)">
                                      <p:cBhvr>
                                        <p:cTn id="35" dur="1000"/>
                                        <p:tgtEl>
                                          <p:spTgt spid="11290"/>
                                        </p:tgtEl>
                                      </p:cBhvr>
                                    </p:animEffect>
                                  </p:childTnLst>
                                </p:cTn>
                              </p:par>
                              <p:par>
                                <p:cTn id="36" presetID="18" presetClass="entr" presetSubtype="12" fill="hold" nodeType="withEffect">
                                  <p:stCondLst>
                                    <p:cond delay="0"/>
                                  </p:stCondLst>
                                  <p:childTnLst>
                                    <p:set>
                                      <p:cBhvr>
                                        <p:cTn id="37" dur="1" fill="hold">
                                          <p:stCondLst>
                                            <p:cond delay="0"/>
                                          </p:stCondLst>
                                        </p:cTn>
                                        <p:tgtEl>
                                          <p:spTgt spid="11267"/>
                                        </p:tgtEl>
                                        <p:attrNameLst>
                                          <p:attrName>style.visibility</p:attrName>
                                        </p:attrNameLst>
                                      </p:cBhvr>
                                      <p:to>
                                        <p:strVal val="visible"/>
                                      </p:to>
                                    </p:set>
                                    <p:animEffect transition="in" filter="strips(downLeft)">
                                      <p:cBhvr>
                                        <p:cTn id="38" dur="1000"/>
                                        <p:tgtEl>
                                          <p:spTgt spid="11267"/>
                                        </p:tgtEl>
                                      </p:cBhvr>
                                    </p:animEffect>
                                  </p:childTnLst>
                                </p:cTn>
                              </p:par>
                            </p:childTnLst>
                          </p:cTn>
                        </p:par>
                        <p:par>
                          <p:cTn id="39" fill="hold">
                            <p:stCondLst>
                              <p:cond delay="1000"/>
                            </p:stCondLst>
                            <p:childTnLst>
                              <p:par>
                                <p:cTn id="40" presetID="18" presetClass="entr" presetSubtype="12" fill="hold" nodeType="afterEffect">
                                  <p:stCondLst>
                                    <p:cond delay="0"/>
                                  </p:stCondLst>
                                  <p:childTnLst>
                                    <p:set>
                                      <p:cBhvr>
                                        <p:cTn id="41" dur="1" fill="hold">
                                          <p:stCondLst>
                                            <p:cond delay="0"/>
                                          </p:stCondLst>
                                        </p:cTn>
                                        <p:tgtEl>
                                          <p:spTgt spid="11270"/>
                                        </p:tgtEl>
                                        <p:attrNameLst>
                                          <p:attrName>style.visibility</p:attrName>
                                        </p:attrNameLst>
                                      </p:cBhvr>
                                      <p:to>
                                        <p:strVal val="visible"/>
                                      </p:to>
                                    </p:set>
                                    <p:animEffect transition="in" filter="strips(downLeft)">
                                      <p:cBhvr>
                                        <p:cTn id="42" dur="1000"/>
                                        <p:tgtEl>
                                          <p:spTgt spid="11270"/>
                                        </p:tgtEl>
                                      </p:cBhvr>
                                    </p:animEffect>
                                  </p:childTnLst>
                                </p:cTn>
                              </p:par>
                              <p:par>
                                <p:cTn id="43" presetID="18" presetClass="entr" presetSubtype="12" fill="hold" nodeType="withEffect">
                                  <p:stCondLst>
                                    <p:cond delay="0"/>
                                  </p:stCondLst>
                                  <p:childTnLst>
                                    <p:set>
                                      <p:cBhvr>
                                        <p:cTn id="44" dur="1" fill="hold">
                                          <p:stCondLst>
                                            <p:cond delay="0"/>
                                          </p:stCondLst>
                                        </p:cTn>
                                        <p:tgtEl>
                                          <p:spTgt spid="11269"/>
                                        </p:tgtEl>
                                        <p:attrNameLst>
                                          <p:attrName>style.visibility</p:attrName>
                                        </p:attrNameLst>
                                      </p:cBhvr>
                                      <p:to>
                                        <p:strVal val="visible"/>
                                      </p:to>
                                    </p:set>
                                    <p:animEffect transition="in" filter="strips(downLeft)">
                                      <p:cBhvr>
                                        <p:cTn id="45" dur="1000"/>
                                        <p:tgtEl>
                                          <p:spTgt spid="11269"/>
                                        </p:tgtEl>
                                      </p:cBhvr>
                                    </p:animEffect>
                                  </p:childTnLst>
                                </p:cTn>
                              </p:par>
                              <p:par>
                                <p:cTn id="46" presetID="18" presetClass="entr" presetSubtype="12" fill="hold" nodeType="withEffect">
                                  <p:stCondLst>
                                    <p:cond delay="0"/>
                                  </p:stCondLst>
                                  <p:childTnLst>
                                    <p:set>
                                      <p:cBhvr>
                                        <p:cTn id="47" dur="1" fill="hold">
                                          <p:stCondLst>
                                            <p:cond delay="0"/>
                                          </p:stCondLst>
                                        </p:cTn>
                                        <p:tgtEl>
                                          <p:spTgt spid="11268"/>
                                        </p:tgtEl>
                                        <p:attrNameLst>
                                          <p:attrName>style.visibility</p:attrName>
                                        </p:attrNameLst>
                                      </p:cBhvr>
                                      <p:to>
                                        <p:strVal val="visible"/>
                                      </p:to>
                                    </p:set>
                                    <p:animEffect transition="in" filter="strips(downLeft)">
                                      <p:cBhvr>
                                        <p:cTn id="48" dur="1000"/>
                                        <p:tgtEl>
                                          <p:spTgt spid="11268"/>
                                        </p:tgtEl>
                                      </p:cBhvr>
                                    </p:animEffect>
                                  </p:childTnLst>
                                </p:cTn>
                              </p:par>
                            </p:childTnLst>
                          </p:cTn>
                        </p:par>
                        <p:par>
                          <p:cTn id="49" fill="hold" nodeType="afterGroup">
                            <p:stCondLst>
                              <p:cond delay="2000"/>
                            </p:stCondLst>
                            <p:childTnLst>
                              <p:par>
                                <p:cTn id="50" presetID="18" presetClass="entr" presetSubtype="6" fill="hold" nodeType="afterEffect">
                                  <p:stCondLst>
                                    <p:cond delay="0"/>
                                  </p:stCondLst>
                                  <p:childTnLst>
                                    <p:set>
                                      <p:cBhvr>
                                        <p:cTn id="51" dur="1" fill="hold">
                                          <p:stCondLst>
                                            <p:cond delay="0"/>
                                          </p:stCondLst>
                                        </p:cTn>
                                        <p:tgtEl>
                                          <p:spTgt spid="11299"/>
                                        </p:tgtEl>
                                        <p:attrNameLst>
                                          <p:attrName>style.visibility</p:attrName>
                                        </p:attrNameLst>
                                      </p:cBhvr>
                                      <p:to>
                                        <p:strVal val="visible"/>
                                      </p:to>
                                    </p:set>
                                    <p:animEffect transition="in" filter="strips(downRight)">
                                      <p:cBhvr>
                                        <p:cTn id="52" dur="1000"/>
                                        <p:tgtEl>
                                          <p:spTgt spid="11299"/>
                                        </p:tgtEl>
                                      </p:cBhvr>
                                    </p:animEffect>
                                  </p:childTnLst>
                                </p:cTn>
                              </p:par>
                              <p:par>
                                <p:cTn id="53" presetID="18" presetClass="entr" presetSubtype="6" fill="hold" nodeType="withEffect">
                                  <p:stCondLst>
                                    <p:cond delay="0"/>
                                  </p:stCondLst>
                                  <p:childTnLst>
                                    <p:set>
                                      <p:cBhvr>
                                        <p:cTn id="54" dur="1" fill="hold">
                                          <p:stCondLst>
                                            <p:cond delay="0"/>
                                          </p:stCondLst>
                                        </p:cTn>
                                        <p:tgtEl>
                                          <p:spTgt spid="11300"/>
                                        </p:tgtEl>
                                        <p:attrNameLst>
                                          <p:attrName>style.visibility</p:attrName>
                                        </p:attrNameLst>
                                      </p:cBhvr>
                                      <p:to>
                                        <p:strVal val="visible"/>
                                      </p:to>
                                    </p:set>
                                    <p:animEffect transition="in" filter="strips(downRight)">
                                      <p:cBhvr>
                                        <p:cTn id="55" dur="1000"/>
                                        <p:tgtEl>
                                          <p:spTgt spid="11300"/>
                                        </p:tgtEl>
                                      </p:cBhvr>
                                    </p:animEffect>
                                  </p:childTnLst>
                                </p:cTn>
                              </p:par>
                            </p:childTnLst>
                          </p:cTn>
                        </p:par>
                        <p:par>
                          <p:cTn id="56" fill="hold" nodeType="afterGroup">
                            <p:stCondLst>
                              <p:cond delay="3000"/>
                            </p:stCondLst>
                            <p:childTnLst>
                              <p:par>
                                <p:cTn id="57" presetID="18" presetClass="entr" presetSubtype="3" fill="hold" nodeType="after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strips(upRight)">
                                      <p:cBhvr>
                                        <p:cTn id="59" dur="1000"/>
                                        <p:tgtEl>
                                          <p:spTgt spid="5"/>
                                        </p:tgtEl>
                                      </p:cBhvr>
                                    </p:animEffect>
                                  </p:childTnLst>
                                </p:cTn>
                              </p:par>
                              <p:par>
                                <p:cTn id="60" presetID="18" presetClass="entr" presetSubtype="3" fill="hold" nodeType="with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strips(upRight)">
                                      <p:cBhvr>
                                        <p:cTn id="62" dur="1000"/>
                                        <p:tgtEl>
                                          <p:spTgt spid="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6" fill="hold" nodeType="clickEffect">
                                  <p:stCondLst>
                                    <p:cond delay="0"/>
                                  </p:stCondLst>
                                  <p:childTnLst>
                                    <p:set>
                                      <p:cBhvr>
                                        <p:cTn id="66" dur="1" fill="hold">
                                          <p:stCondLst>
                                            <p:cond delay="0"/>
                                          </p:stCondLst>
                                        </p:cTn>
                                        <p:tgtEl>
                                          <p:spTgt spid="11307"/>
                                        </p:tgtEl>
                                        <p:attrNameLst>
                                          <p:attrName>style.visibility</p:attrName>
                                        </p:attrNameLst>
                                      </p:cBhvr>
                                      <p:to>
                                        <p:strVal val="visible"/>
                                      </p:to>
                                    </p:set>
                                    <p:animEffect transition="in" filter="strips(downRight)">
                                      <p:cBhvr>
                                        <p:cTn id="67" dur="1000"/>
                                        <p:tgtEl>
                                          <p:spTgt spid="11307"/>
                                        </p:tgtEl>
                                      </p:cBhvr>
                                    </p:animEffect>
                                  </p:childTnLst>
                                </p:cTn>
                              </p:par>
                              <p:par>
                                <p:cTn id="68" presetID="18" presetClass="entr" presetSubtype="3" fill="hold" nodeType="withEffect">
                                  <p:stCondLst>
                                    <p:cond delay="0"/>
                                  </p:stCondLst>
                                  <p:childTnLst>
                                    <p:set>
                                      <p:cBhvr>
                                        <p:cTn id="69" dur="1" fill="hold">
                                          <p:stCondLst>
                                            <p:cond delay="0"/>
                                          </p:stCondLst>
                                        </p:cTn>
                                        <p:tgtEl>
                                          <p:spTgt spid="11308"/>
                                        </p:tgtEl>
                                        <p:attrNameLst>
                                          <p:attrName>style.visibility</p:attrName>
                                        </p:attrNameLst>
                                      </p:cBhvr>
                                      <p:to>
                                        <p:strVal val="visible"/>
                                      </p:to>
                                    </p:set>
                                    <p:animEffect transition="in" filter="strips(upRight)">
                                      <p:cBhvr>
                                        <p:cTn id="70" dur="1000"/>
                                        <p:tgtEl>
                                          <p:spTgt spid="1130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8" presetClass="entr" presetSubtype="6" fill="hold" nodeType="clickEffect">
                                  <p:stCondLst>
                                    <p:cond delay="0"/>
                                  </p:stCondLst>
                                  <p:childTnLst>
                                    <p:set>
                                      <p:cBhvr>
                                        <p:cTn id="74" dur="1" fill="hold">
                                          <p:stCondLst>
                                            <p:cond delay="0"/>
                                          </p:stCondLst>
                                        </p:cTn>
                                        <p:tgtEl>
                                          <p:spTgt spid="11298"/>
                                        </p:tgtEl>
                                        <p:attrNameLst>
                                          <p:attrName>style.visibility</p:attrName>
                                        </p:attrNameLst>
                                      </p:cBhvr>
                                      <p:to>
                                        <p:strVal val="visible"/>
                                      </p:to>
                                    </p:set>
                                    <p:animEffect transition="in" filter="strips(downRight)">
                                      <p:cBhvr>
                                        <p:cTn id="75" dur="1000"/>
                                        <p:tgtEl>
                                          <p:spTgt spid="11298"/>
                                        </p:tgtEl>
                                      </p:cBhvr>
                                    </p:animEffect>
                                  </p:childTnLst>
                                </p:cTn>
                              </p:par>
                            </p:childTnLst>
                          </p:cTn>
                        </p:par>
                        <p:par>
                          <p:cTn id="76" fill="hold" nodeType="afterGroup">
                            <p:stCondLst>
                              <p:cond delay="1000"/>
                            </p:stCondLst>
                            <p:childTnLst>
                              <p:par>
                                <p:cTn id="77" presetID="18" presetClass="entr" presetSubtype="12"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strips(downLeft)">
                                      <p:cBhvr>
                                        <p:cTn id="79" dur="1000"/>
                                        <p:tgtEl>
                                          <p:spTgt spid="6"/>
                                        </p:tgtEl>
                                      </p:cBhvr>
                                    </p:animEffect>
                                  </p:childTnLst>
                                </p:cTn>
                              </p:par>
                              <p:par>
                                <p:cTn id="80" presetID="18" presetClass="entr" presetSubtype="12" fill="hold" nodeType="with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strips(downLeft)">
                                      <p:cBhvr>
                                        <p:cTn id="82" dur="1000"/>
                                        <p:tgtEl>
                                          <p:spTgt spid="7"/>
                                        </p:tgtEl>
                                      </p:cBhvr>
                                    </p:animEffect>
                                  </p:childTnLst>
                                </p:cTn>
                              </p:par>
                              <p:par>
                                <p:cTn id="83" presetID="18" presetClass="entr" presetSubtype="6" fill="hold" nodeType="withEffect">
                                  <p:stCondLst>
                                    <p:cond delay="0"/>
                                  </p:stCondLst>
                                  <p:childTnLst>
                                    <p:set>
                                      <p:cBhvr>
                                        <p:cTn id="84" dur="1" fill="hold">
                                          <p:stCondLst>
                                            <p:cond delay="0"/>
                                          </p:stCondLst>
                                        </p:cTn>
                                        <p:tgtEl>
                                          <p:spTgt spid="8"/>
                                        </p:tgtEl>
                                        <p:attrNameLst>
                                          <p:attrName>style.visibility</p:attrName>
                                        </p:attrNameLst>
                                      </p:cBhvr>
                                      <p:to>
                                        <p:strVal val="visible"/>
                                      </p:to>
                                    </p:set>
                                    <p:animEffect transition="in" filter="strips(downRight)">
                                      <p:cBhvr>
                                        <p:cTn id="85" dur="1000"/>
                                        <p:tgtEl>
                                          <p:spTgt spid="8"/>
                                        </p:tgtEl>
                                      </p:cBhvr>
                                    </p:animEffect>
                                  </p:childTnLst>
                                </p:cTn>
                              </p:par>
                              <p:par>
                                <p:cTn id="86" presetID="18" presetClass="entr" presetSubtype="6" fill="hold" nodeType="with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strips(downRight)">
                                      <p:cBhvr>
                                        <p:cTn id="88" dur="1000"/>
                                        <p:tgtEl>
                                          <p:spTgt spid="9"/>
                                        </p:tgtEl>
                                      </p:cBhvr>
                                    </p:animEffect>
                                  </p:childTnLst>
                                </p:cTn>
                              </p:par>
                              <p:par>
                                <p:cTn id="89" presetID="3" presetClass="entr" presetSubtype="10" fill="hold" nodeType="withEffect">
                                  <p:stCondLst>
                                    <p:cond delay="0"/>
                                  </p:stCondLst>
                                  <p:childTnLst>
                                    <p:set>
                                      <p:cBhvr>
                                        <p:cTn id="90" dur="1" fill="hold">
                                          <p:stCondLst>
                                            <p:cond delay="0"/>
                                          </p:stCondLst>
                                        </p:cTn>
                                        <p:tgtEl>
                                          <p:spTgt spid="74"/>
                                        </p:tgtEl>
                                        <p:attrNameLst>
                                          <p:attrName>style.visibility</p:attrName>
                                        </p:attrNameLst>
                                      </p:cBhvr>
                                      <p:to>
                                        <p:strVal val="visible"/>
                                      </p:to>
                                    </p:set>
                                    <p:animEffect transition="in" filter="blinds(horizontal)">
                                      <p:cBhvr>
                                        <p:cTn id="91" dur="500"/>
                                        <p:tgtEl>
                                          <p:spTgt spid="7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18" presetClass="entr" presetSubtype="6" fill="hold" nodeType="clickEffect">
                                  <p:stCondLst>
                                    <p:cond delay="0"/>
                                  </p:stCondLst>
                                  <p:childTnLst>
                                    <p:set>
                                      <p:cBhvr>
                                        <p:cTn id="95" dur="1" fill="hold">
                                          <p:stCondLst>
                                            <p:cond delay="0"/>
                                          </p:stCondLst>
                                        </p:cTn>
                                        <p:tgtEl>
                                          <p:spTgt spid="11294"/>
                                        </p:tgtEl>
                                        <p:attrNameLst>
                                          <p:attrName>style.visibility</p:attrName>
                                        </p:attrNameLst>
                                      </p:cBhvr>
                                      <p:to>
                                        <p:strVal val="visible"/>
                                      </p:to>
                                    </p:set>
                                    <p:animEffect transition="in" filter="strips(downRight)">
                                      <p:cBhvr>
                                        <p:cTn id="96" dur="1000"/>
                                        <p:tgtEl>
                                          <p:spTgt spid="11294"/>
                                        </p:tgtEl>
                                      </p:cBhvr>
                                    </p:animEffect>
                                  </p:childTnLst>
                                </p:cTn>
                              </p:par>
                            </p:childTnLst>
                          </p:cTn>
                        </p:par>
                      </p:childTnLst>
                    </p:cTn>
                  </p:par>
                  <p:par>
                    <p:cTn id="97" fill="hold">
                      <p:stCondLst>
                        <p:cond delay="indefinite"/>
                      </p:stCondLst>
                      <p:childTnLst>
                        <p:par>
                          <p:cTn id="98" fill="hold">
                            <p:stCondLst>
                              <p:cond delay="0"/>
                            </p:stCondLst>
                            <p:childTnLst>
                              <p:par>
                                <p:cTn id="99" presetID="18" presetClass="entr" presetSubtype="6" fill="hold" nodeType="clickEffect">
                                  <p:stCondLst>
                                    <p:cond delay="0"/>
                                  </p:stCondLst>
                                  <p:childTnLst>
                                    <p:set>
                                      <p:cBhvr>
                                        <p:cTn id="100" dur="1" fill="hold">
                                          <p:stCondLst>
                                            <p:cond delay="0"/>
                                          </p:stCondLst>
                                        </p:cTn>
                                        <p:tgtEl>
                                          <p:spTgt spid="11289"/>
                                        </p:tgtEl>
                                        <p:attrNameLst>
                                          <p:attrName>style.visibility</p:attrName>
                                        </p:attrNameLst>
                                      </p:cBhvr>
                                      <p:to>
                                        <p:strVal val="visible"/>
                                      </p:to>
                                    </p:set>
                                    <p:animEffect transition="in" filter="strips(downRight)">
                                      <p:cBhvr>
                                        <p:cTn id="101" dur="500"/>
                                        <p:tgtEl>
                                          <p:spTgt spid="11289"/>
                                        </p:tgtEl>
                                      </p:cBhvr>
                                    </p:animEffect>
                                  </p:childTnLst>
                                </p:cTn>
                              </p:par>
                              <p:par>
                                <p:cTn id="102" presetID="18" presetClass="entr" presetSubtype="6" fill="hold" nodeType="withEffect">
                                  <p:stCondLst>
                                    <p:cond delay="0"/>
                                  </p:stCondLst>
                                  <p:childTnLst>
                                    <p:set>
                                      <p:cBhvr>
                                        <p:cTn id="103" dur="1" fill="hold">
                                          <p:stCondLst>
                                            <p:cond delay="0"/>
                                          </p:stCondLst>
                                        </p:cTn>
                                        <p:tgtEl>
                                          <p:spTgt spid="11288"/>
                                        </p:tgtEl>
                                        <p:attrNameLst>
                                          <p:attrName>style.visibility</p:attrName>
                                        </p:attrNameLst>
                                      </p:cBhvr>
                                      <p:to>
                                        <p:strVal val="visible"/>
                                      </p:to>
                                    </p:set>
                                    <p:animEffect transition="in" filter="strips(downRight)">
                                      <p:cBhvr>
                                        <p:cTn id="104" dur="500"/>
                                        <p:tgtEl>
                                          <p:spTgt spid="11288"/>
                                        </p:tgtEl>
                                      </p:cBhvr>
                                    </p:animEffect>
                                  </p:childTnLst>
                                </p:cTn>
                              </p:par>
                              <p:par>
                                <p:cTn id="105" presetID="18" presetClass="entr" presetSubtype="12" fill="hold" nodeType="withEffect">
                                  <p:stCondLst>
                                    <p:cond delay="0"/>
                                  </p:stCondLst>
                                  <p:childTnLst>
                                    <p:set>
                                      <p:cBhvr>
                                        <p:cTn id="106" dur="1" fill="hold">
                                          <p:stCondLst>
                                            <p:cond delay="0"/>
                                          </p:stCondLst>
                                        </p:cTn>
                                        <p:tgtEl>
                                          <p:spTgt spid="11286"/>
                                        </p:tgtEl>
                                        <p:attrNameLst>
                                          <p:attrName>style.visibility</p:attrName>
                                        </p:attrNameLst>
                                      </p:cBhvr>
                                      <p:to>
                                        <p:strVal val="visible"/>
                                      </p:to>
                                    </p:set>
                                    <p:animEffect transition="in" filter="strips(downLeft)">
                                      <p:cBhvr>
                                        <p:cTn id="107" dur="500"/>
                                        <p:tgtEl>
                                          <p:spTgt spid="11286"/>
                                        </p:tgtEl>
                                      </p:cBhvr>
                                    </p:animEffect>
                                  </p:childTnLst>
                                </p:cTn>
                              </p:par>
                            </p:childTnLst>
                          </p:cTn>
                        </p:par>
                        <p:par>
                          <p:cTn id="108" fill="hold">
                            <p:stCondLst>
                              <p:cond delay="500"/>
                            </p:stCondLst>
                            <p:childTnLst>
                              <p:par>
                                <p:cTn id="109" presetID="18" presetClass="entr" presetSubtype="6" fill="hold" nodeType="afterEffect">
                                  <p:stCondLst>
                                    <p:cond delay="0"/>
                                  </p:stCondLst>
                                  <p:childTnLst>
                                    <p:set>
                                      <p:cBhvr>
                                        <p:cTn id="110" dur="1" fill="hold">
                                          <p:stCondLst>
                                            <p:cond delay="0"/>
                                          </p:stCondLst>
                                        </p:cTn>
                                        <p:tgtEl>
                                          <p:spTgt spid="11287"/>
                                        </p:tgtEl>
                                        <p:attrNameLst>
                                          <p:attrName>style.visibility</p:attrName>
                                        </p:attrNameLst>
                                      </p:cBhvr>
                                      <p:to>
                                        <p:strVal val="visible"/>
                                      </p:to>
                                    </p:set>
                                    <p:animEffect transition="in" filter="strips(downRight)">
                                      <p:cBhvr>
                                        <p:cTn id="111" dur="500"/>
                                        <p:tgtEl>
                                          <p:spTgt spid="11287"/>
                                        </p:tgtEl>
                                      </p:cBhvr>
                                    </p:animEffect>
                                  </p:childTnLst>
                                </p:cTn>
                              </p:par>
                              <p:par>
                                <p:cTn id="112" presetID="18" presetClass="entr" presetSubtype="12" fill="hold" nodeType="withEffect">
                                  <p:stCondLst>
                                    <p:cond delay="0"/>
                                  </p:stCondLst>
                                  <p:childTnLst>
                                    <p:set>
                                      <p:cBhvr>
                                        <p:cTn id="113" dur="1" fill="hold">
                                          <p:stCondLst>
                                            <p:cond delay="0"/>
                                          </p:stCondLst>
                                        </p:cTn>
                                        <p:tgtEl>
                                          <p:spTgt spid="11285"/>
                                        </p:tgtEl>
                                        <p:attrNameLst>
                                          <p:attrName>style.visibility</p:attrName>
                                        </p:attrNameLst>
                                      </p:cBhvr>
                                      <p:to>
                                        <p:strVal val="visible"/>
                                      </p:to>
                                    </p:set>
                                    <p:animEffect transition="in" filter="strips(downLeft)">
                                      <p:cBhvr>
                                        <p:cTn id="114" dur="500"/>
                                        <p:tgtEl>
                                          <p:spTgt spid="1128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8" presetClass="entr" presetSubtype="6" fill="hold" nodeType="clickEffect">
                                  <p:stCondLst>
                                    <p:cond delay="0"/>
                                  </p:stCondLst>
                                  <p:childTnLst>
                                    <p:set>
                                      <p:cBhvr>
                                        <p:cTn id="118" dur="1" fill="hold">
                                          <p:stCondLst>
                                            <p:cond delay="0"/>
                                          </p:stCondLst>
                                        </p:cTn>
                                        <p:tgtEl>
                                          <p:spTgt spid="11292"/>
                                        </p:tgtEl>
                                        <p:attrNameLst>
                                          <p:attrName>style.visibility</p:attrName>
                                        </p:attrNameLst>
                                      </p:cBhvr>
                                      <p:to>
                                        <p:strVal val="visible"/>
                                      </p:to>
                                    </p:set>
                                    <p:animEffect transition="in" filter="strips(downRight)">
                                      <p:cBhvr>
                                        <p:cTn id="119" dur="1000"/>
                                        <p:tgtEl>
                                          <p:spTgt spid="11292"/>
                                        </p:tgtEl>
                                      </p:cBhvr>
                                    </p:animEffect>
                                  </p:childTnLst>
                                </p:cTn>
                              </p:par>
                            </p:childTnLst>
                          </p:cTn>
                        </p:par>
                      </p:childTnLst>
                    </p:cTn>
                  </p:par>
                  <p:par>
                    <p:cTn id="120" fill="hold">
                      <p:stCondLst>
                        <p:cond delay="indefinite"/>
                      </p:stCondLst>
                      <p:childTnLst>
                        <p:par>
                          <p:cTn id="121" fill="hold">
                            <p:stCondLst>
                              <p:cond delay="0"/>
                            </p:stCondLst>
                            <p:childTnLst>
                              <p:par>
                                <p:cTn id="122" presetID="18" presetClass="entr" presetSubtype="6" fill="hold" nodeType="clickEffect">
                                  <p:stCondLst>
                                    <p:cond delay="0"/>
                                  </p:stCondLst>
                                  <p:childTnLst>
                                    <p:set>
                                      <p:cBhvr>
                                        <p:cTn id="123" dur="1" fill="hold">
                                          <p:stCondLst>
                                            <p:cond delay="0"/>
                                          </p:stCondLst>
                                        </p:cTn>
                                        <p:tgtEl>
                                          <p:spTgt spid="11310"/>
                                        </p:tgtEl>
                                        <p:attrNameLst>
                                          <p:attrName>style.visibility</p:attrName>
                                        </p:attrNameLst>
                                      </p:cBhvr>
                                      <p:to>
                                        <p:strVal val="visible"/>
                                      </p:to>
                                    </p:set>
                                    <p:animEffect transition="in" filter="strips(downRight)">
                                      <p:cBhvr>
                                        <p:cTn id="124" dur="1000"/>
                                        <p:tgtEl>
                                          <p:spTgt spid="11310"/>
                                        </p:tgtEl>
                                      </p:cBhvr>
                                    </p:animEffect>
                                  </p:childTnLst>
                                </p:cTn>
                              </p:par>
                              <p:par>
                                <p:cTn id="125" presetID="18" presetClass="entr" presetSubtype="6" fill="hold" nodeType="withEffect">
                                  <p:stCondLst>
                                    <p:cond delay="0"/>
                                  </p:stCondLst>
                                  <p:childTnLst>
                                    <p:set>
                                      <p:cBhvr>
                                        <p:cTn id="126" dur="1" fill="hold">
                                          <p:stCondLst>
                                            <p:cond delay="0"/>
                                          </p:stCondLst>
                                        </p:cTn>
                                        <p:tgtEl>
                                          <p:spTgt spid="11309"/>
                                        </p:tgtEl>
                                        <p:attrNameLst>
                                          <p:attrName>style.visibility</p:attrName>
                                        </p:attrNameLst>
                                      </p:cBhvr>
                                      <p:to>
                                        <p:strVal val="visible"/>
                                      </p:to>
                                    </p:set>
                                    <p:animEffect transition="in" filter="strips(downRight)">
                                      <p:cBhvr>
                                        <p:cTn id="127" dur="1000"/>
                                        <p:tgtEl>
                                          <p:spTgt spid="11309"/>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11297"/>
                                        </p:tgtEl>
                                        <p:attrNameLst>
                                          <p:attrName>style.visibility</p:attrName>
                                        </p:attrNameLst>
                                      </p:cBhvr>
                                      <p:to>
                                        <p:strVal val="visible"/>
                                      </p:to>
                                    </p:set>
                                    <p:animEffect transition="in" filter="strips(downRight)">
                                      <p:cBhvr>
                                        <p:cTn id="132" dur="1000"/>
                                        <p:tgtEl>
                                          <p:spTgt spid="11297"/>
                                        </p:tgtEl>
                                      </p:cBhvr>
                                    </p:animEffect>
                                  </p:childTnLst>
                                </p:cTn>
                              </p:par>
                            </p:childTnLst>
                          </p:cTn>
                        </p:par>
                        <p:par>
                          <p:cTn id="133" fill="hold" nodeType="afterGroup">
                            <p:stCondLst>
                              <p:cond delay="1000"/>
                            </p:stCondLst>
                            <p:childTnLst>
                              <p:par>
                                <p:cTn id="134" presetID="18" presetClass="entr" presetSubtype="12" fill="hold" nodeType="afterEffect">
                                  <p:stCondLst>
                                    <p:cond delay="0"/>
                                  </p:stCondLst>
                                  <p:childTnLst>
                                    <p:set>
                                      <p:cBhvr>
                                        <p:cTn id="135" dur="1" fill="hold">
                                          <p:stCondLst>
                                            <p:cond delay="0"/>
                                          </p:stCondLst>
                                        </p:cTn>
                                        <p:tgtEl>
                                          <p:spTgt spid="12"/>
                                        </p:tgtEl>
                                        <p:attrNameLst>
                                          <p:attrName>style.visibility</p:attrName>
                                        </p:attrNameLst>
                                      </p:cBhvr>
                                      <p:to>
                                        <p:strVal val="visible"/>
                                      </p:to>
                                    </p:set>
                                    <p:animEffect transition="in" filter="strips(downLeft)">
                                      <p:cBhvr>
                                        <p:cTn id="136" dur="1000"/>
                                        <p:tgtEl>
                                          <p:spTgt spid="12"/>
                                        </p:tgtEl>
                                      </p:cBhvr>
                                    </p:animEffect>
                                  </p:childTnLst>
                                </p:cTn>
                              </p:par>
                              <p:par>
                                <p:cTn id="137" presetID="18" presetClass="entr" presetSubtype="12" fill="hold" nodeType="withEffect">
                                  <p:stCondLst>
                                    <p:cond delay="0"/>
                                  </p:stCondLst>
                                  <p:childTnLst>
                                    <p:set>
                                      <p:cBhvr>
                                        <p:cTn id="138" dur="1" fill="hold">
                                          <p:stCondLst>
                                            <p:cond delay="0"/>
                                          </p:stCondLst>
                                        </p:cTn>
                                        <p:tgtEl>
                                          <p:spTgt spid="13"/>
                                        </p:tgtEl>
                                        <p:attrNameLst>
                                          <p:attrName>style.visibility</p:attrName>
                                        </p:attrNameLst>
                                      </p:cBhvr>
                                      <p:to>
                                        <p:strVal val="visible"/>
                                      </p:to>
                                    </p:set>
                                    <p:animEffect transition="in" filter="strips(downLeft)">
                                      <p:cBhvr>
                                        <p:cTn id="139" dur="1000"/>
                                        <p:tgtEl>
                                          <p:spTgt spid="13"/>
                                        </p:tgtEl>
                                      </p:cBhvr>
                                    </p:animEffect>
                                  </p:childTnLst>
                                </p:cTn>
                              </p:par>
                              <p:par>
                                <p:cTn id="140" presetID="3" presetClass="entr" presetSubtype="10" fill="hold" nodeType="withEffect">
                                  <p:stCondLst>
                                    <p:cond delay="0"/>
                                  </p:stCondLst>
                                  <p:childTnLst>
                                    <p:set>
                                      <p:cBhvr>
                                        <p:cTn id="141" dur="1" fill="hold">
                                          <p:stCondLst>
                                            <p:cond delay="0"/>
                                          </p:stCondLst>
                                        </p:cTn>
                                        <p:tgtEl>
                                          <p:spTgt spid="75"/>
                                        </p:tgtEl>
                                        <p:attrNameLst>
                                          <p:attrName>style.visibility</p:attrName>
                                        </p:attrNameLst>
                                      </p:cBhvr>
                                      <p:to>
                                        <p:strVal val="visible"/>
                                      </p:to>
                                    </p:set>
                                    <p:animEffect transition="in" filter="blinds(horizontal)">
                                      <p:cBhvr>
                                        <p:cTn id="142" dur="500"/>
                                        <p:tgtEl>
                                          <p:spTgt spid="75"/>
                                        </p:tgtEl>
                                      </p:cBhvr>
                                    </p:animEffect>
                                  </p:childTnLst>
                                </p:cTn>
                              </p:par>
                            </p:childTnLst>
                          </p:cTn>
                        </p:par>
                        <p:par>
                          <p:cTn id="143" fill="hold" nodeType="afterGroup">
                            <p:stCondLst>
                              <p:cond delay="2000"/>
                            </p:stCondLst>
                            <p:childTnLst>
                              <p:par>
                                <p:cTn id="144" presetID="18" presetClass="entr" presetSubtype="6" fill="hold" nodeType="afterEffect">
                                  <p:stCondLst>
                                    <p:cond delay="0"/>
                                  </p:stCondLst>
                                  <p:childTnLst>
                                    <p:set>
                                      <p:cBhvr>
                                        <p:cTn id="145" dur="1" fill="hold">
                                          <p:stCondLst>
                                            <p:cond delay="0"/>
                                          </p:stCondLst>
                                        </p:cTn>
                                        <p:tgtEl>
                                          <p:spTgt spid="10"/>
                                        </p:tgtEl>
                                        <p:attrNameLst>
                                          <p:attrName>style.visibility</p:attrName>
                                        </p:attrNameLst>
                                      </p:cBhvr>
                                      <p:to>
                                        <p:strVal val="visible"/>
                                      </p:to>
                                    </p:set>
                                    <p:animEffect transition="in" filter="strips(downRight)">
                                      <p:cBhvr>
                                        <p:cTn id="146" dur="1000"/>
                                        <p:tgtEl>
                                          <p:spTgt spid="10"/>
                                        </p:tgtEl>
                                      </p:cBhvr>
                                    </p:animEffect>
                                  </p:childTnLst>
                                </p:cTn>
                              </p:par>
                              <p:par>
                                <p:cTn id="147" presetID="18" presetClass="entr" presetSubtype="6" fill="hold" nodeType="withEffect">
                                  <p:stCondLst>
                                    <p:cond delay="0"/>
                                  </p:stCondLst>
                                  <p:childTnLst>
                                    <p:set>
                                      <p:cBhvr>
                                        <p:cTn id="148" dur="1" fill="hold">
                                          <p:stCondLst>
                                            <p:cond delay="0"/>
                                          </p:stCondLst>
                                        </p:cTn>
                                        <p:tgtEl>
                                          <p:spTgt spid="11"/>
                                        </p:tgtEl>
                                        <p:attrNameLst>
                                          <p:attrName>style.visibility</p:attrName>
                                        </p:attrNameLst>
                                      </p:cBhvr>
                                      <p:to>
                                        <p:strVal val="visible"/>
                                      </p:to>
                                    </p:set>
                                    <p:animEffect transition="in" filter="strips(downRight)">
                                      <p:cBhvr>
                                        <p:cTn id="149" dur="1000"/>
                                        <p:tgtEl>
                                          <p:spTgt spid="11"/>
                                        </p:tgtEl>
                                      </p:cBhvr>
                                    </p:animEffect>
                                  </p:childTnLst>
                                </p:cTn>
                              </p:par>
                            </p:childTnLst>
                          </p:cTn>
                        </p:par>
                        <p:par>
                          <p:cTn id="150" fill="hold" nodeType="afterGroup">
                            <p:stCondLst>
                              <p:cond delay="3000"/>
                            </p:stCondLst>
                            <p:childTnLst>
                              <p:par>
                                <p:cTn id="151" presetID="18" presetClass="entr" presetSubtype="6" fill="hold" nodeType="afterEffect">
                                  <p:stCondLst>
                                    <p:cond delay="0"/>
                                  </p:stCondLst>
                                  <p:childTnLst>
                                    <p:set>
                                      <p:cBhvr>
                                        <p:cTn id="152" dur="1" fill="hold">
                                          <p:stCondLst>
                                            <p:cond delay="0"/>
                                          </p:stCondLst>
                                        </p:cTn>
                                        <p:tgtEl>
                                          <p:spTgt spid="11296"/>
                                        </p:tgtEl>
                                        <p:attrNameLst>
                                          <p:attrName>style.visibility</p:attrName>
                                        </p:attrNameLst>
                                      </p:cBhvr>
                                      <p:to>
                                        <p:strVal val="visible"/>
                                      </p:to>
                                    </p:set>
                                    <p:animEffect transition="in" filter="strips(downRight)">
                                      <p:cBhvr>
                                        <p:cTn id="153" dur="1000"/>
                                        <p:tgtEl>
                                          <p:spTgt spid="11296"/>
                                        </p:tgtEl>
                                      </p:cBhvr>
                                    </p:animEffect>
                                  </p:childTnLst>
                                </p:cTn>
                              </p:par>
                            </p:childTnLst>
                          </p:cTn>
                        </p:par>
                        <p:par>
                          <p:cTn id="154" fill="hold" nodeType="afterGroup">
                            <p:stCondLst>
                              <p:cond delay="4000"/>
                            </p:stCondLst>
                            <p:childTnLst>
                              <p:par>
                                <p:cTn id="155" presetID="18" presetClass="entr" presetSubtype="6" fill="hold" nodeType="afterEffect">
                                  <p:stCondLst>
                                    <p:cond delay="0"/>
                                  </p:stCondLst>
                                  <p:childTnLst>
                                    <p:set>
                                      <p:cBhvr>
                                        <p:cTn id="156" dur="1" fill="hold">
                                          <p:stCondLst>
                                            <p:cond delay="0"/>
                                          </p:stCondLst>
                                        </p:cTn>
                                        <p:tgtEl>
                                          <p:spTgt spid="11266"/>
                                        </p:tgtEl>
                                        <p:attrNameLst>
                                          <p:attrName>style.visibility</p:attrName>
                                        </p:attrNameLst>
                                      </p:cBhvr>
                                      <p:to>
                                        <p:strVal val="visible"/>
                                      </p:to>
                                    </p:set>
                                    <p:animEffect transition="in" filter="strips(downRight)">
                                      <p:cBhvr>
                                        <p:cTn id="157" dur="1000"/>
                                        <p:tgtEl>
                                          <p:spTgt spid="11266"/>
                                        </p:tgtEl>
                                      </p:cBhvr>
                                    </p:animEffect>
                                  </p:childTnLst>
                                </p:cTn>
                              </p:par>
                            </p:childTnLst>
                          </p:cTn>
                        </p:par>
                        <p:par>
                          <p:cTn id="158" fill="hold" nodeType="afterGroup">
                            <p:stCondLst>
                              <p:cond delay="5000"/>
                            </p:stCondLst>
                            <p:childTnLst>
                              <p:par>
                                <p:cTn id="159" presetID="18" presetClass="entr" presetSubtype="6" fill="hold" nodeType="afterEffect">
                                  <p:stCondLst>
                                    <p:cond delay="0"/>
                                  </p:stCondLst>
                                  <p:childTnLst>
                                    <p:set>
                                      <p:cBhvr>
                                        <p:cTn id="160" dur="1" fill="hold">
                                          <p:stCondLst>
                                            <p:cond delay="0"/>
                                          </p:stCondLst>
                                        </p:cTn>
                                        <p:tgtEl>
                                          <p:spTgt spid="11295"/>
                                        </p:tgtEl>
                                        <p:attrNameLst>
                                          <p:attrName>style.visibility</p:attrName>
                                        </p:attrNameLst>
                                      </p:cBhvr>
                                      <p:to>
                                        <p:strVal val="visible"/>
                                      </p:to>
                                    </p:set>
                                    <p:animEffect transition="in" filter="strips(downRight)">
                                      <p:cBhvr>
                                        <p:cTn id="161" dur="1000"/>
                                        <p:tgtEl>
                                          <p:spTgt spid="11295"/>
                                        </p:tgtEl>
                                      </p:cBhvr>
                                    </p:animEffect>
                                  </p:childTnLst>
                                </p:cTn>
                              </p:par>
                              <p:par>
                                <p:cTn id="162" presetID="35" presetClass="emph" presetSubtype="0" fill="hold" nodeType="withEffect">
                                  <p:stCondLst>
                                    <p:cond delay="0"/>
                                  </p:stCondLst>
                                  <p:childTnLst>
                                    <p:anim calcmode="discrete" valueType="str">
                                      <p:cBhvr>
                                        <p:cTn id="163" dur="1000" fill="hold"/>
                                        <p:tgtEl>
                                          <p:spTgt spid="11299"/>
                                        </p:tgtEl>
                                        <p:attrNameLst>
                                          <p:attrName>style.visibility</p:attrName>
                                        </p:attrNameLst>
                                      </p:cBhvr>
                                      <p:tavLst>
                                        <p:tav tm="0">
                                          <p:val>
                                            <p:strVal val="hidden"/>
                                          </p:val>
                                        </p:tav>
                                        <p:tav tm="50000">
                                          <p:val>
                                            <p:strVal val="visible"/>
                                          </p:val>
                                        </p:tav>
                                      </p:tavLst>
                                    </p:anim>
                                  </p:childTnLst>
                                </p:cTn>
                              </p:par>
                              <p:par>
                                <p:cTn id="164" presetID="35" presetClass="emph" presetSubtype="0" fill="hold" nodeType="withEffect">
                                  <p:stCondLst>
                                    <p:cond delay="0"/>
                                  </p:stCondLst>
                                  <p:childTnLst>
                                    <p:anim calcmode="discrete" valueType="str">
                                      <p:cBhvr>
                                        <p:cTn id="165" dur="1000" fill="hold"/>
                                        <p:tgtEl>
                                          <p:spTgt spid="11300"/>
                                        </p:tgtEl>
                                        <p:attrNameLst>
                                          <p:attrName>style.visibility</p:attrName>
                                        </p:attrNameLst>
                                      </p:cBhvr>
                                      <p:tavLst>
                                        <p:tav tm="0">
                                          <p:val>
                                            <p:strVal val="hidden"/>
                                          </p:val>
                                        </p:tav>
                                        <p:tav tm="50000">
                                          <p:val>
                                            <p:strVal val="visible"/>
                                          </p:val>
                                        </p:tav>
                                      </p:tavLst>
                                    </p:anim>
                                  </p:childTnLst>
                                </p:cTn>
                              </p:par>
                              <p:par>
                                <p:cTn id="166" presetID="35" presetClass="emph" presetSubtype="0" fill="hold" nodeType="withEffect">
                                  <p:stCondLst>
                                    <p:cond delay="0"/>
                                  </p:stCondLst>
                                  <p:childTnLst>
                                    <p:anim calcmode="discrete" valueType="str">
                                      <p:cBhvr>
                                        <p:cTn id="167" dur="1000" fill="hold"/>
                                        <p:tgtEl>
                                          <p:spTgt spid="5"/>
                                        </p:tgtEl>
                                        <p:attrNameLst>
                                          <p:attrName>style.visibility</p:attrName>
                                        </p:attrNameLst>
                                      </p:cBhvr>
                                      <p:tavLst>
                                        <p:tav tm="0">
                                          <p:val>
                                            <p:strVal val="hidden"/>
                                          </p:val>
                                        </p:tav>
                                        <p:tav tm="50000">
                                          <p:val>
                                            <p:strVal val="visible"/>
                                          </p:val>
                                        </p:tav>
                                      </p:tavLst>
                                    </p:anim>
                                  </p:childTnLst>
                                </p:cTn>
                              </p:par>
                              <p:par>
                                <p:cTn id="168" presetID="35" presetClass="emph" presetSubtype="0" fill="hold" nodeType="withEffect">
                                  <p:stCondLst>
                                    <p:cond delay="0"/>
                                  </p:stCondLst>
                                  <p:childTnLst>
                                    <p:anim calcmode="discrete" valueType="str">
                                      <p:cBhvr>
                                        <p:cTn id="169" dur="10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nimBg="1"/>
      <p:bldP spid="11267" grpId="0" animBg="1"/>
      <p:bldP spid="11268" grpId="0" animBg="1"/>
      <p:bldP spid="11269" grpId="0" animBg="1"/>
      <p:bldP spid="11270" grpId="0" animBg="1"/>
      <p:bldP spid="11273" grpId="0"/>
      <p:bldP spid="11274" grpId="0" animBg="1"/>
      <p:bldP spid="11275" grpId="0" animBg="1"/>
      <p:bldP spid="11289" grpId="0"/>
      <p:bldP spid="11290" grpId="0"/>
      <p:bldP spid="11292" grpId="0"/>
      <p:bldP spid="11294" grpId="0"/>
      <p:bldP spid="11295" grpId="0"/>
      <p:bldP spid="11296" grpId="0"/>
      <p:bldP spid="11299" grpId="0" animBg="1"/>
      <p:bldP spid="11299" grpId="1" animBg="1"/>
      <p:bldP spid="11300" grpId="0" animBg="1"/>
      <p:bldP spid="11300" grpId="1" animBg="1"/>
      <p:bldP spid="74" grpId="0" animBg="1"/>
      <p:bldP spid="7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3D56B2DB-B44F-9B86-B2F1-1D7E68F0C266}"/>
              </a:ext>
            </a:extLst>
          </p:cNvPr>
          <p:cNvSpPr>
            <a:spLocks noChangeArrowheads="1"/>
          </p:cNvSpPr>
          <p:nvPr/>
        </p:nvSpPr>
        <p:spPr bwMode="auto">
          <a:xfrm rot="2700000">
            <a:off x="9286875" y="1971675"/>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1" name="Rectangle 3">
            <a:extLst>
              <a:ext uri="{FF2B5EF4-FFF2-40B4-BE49-F238E27FC236}">
                <a16:creationId xmlns:a16="http://schemas.microsoft.com/office/drawing/2014/main" id="{B98EB571-FD92-9154-D94C-DF853C9DBA10}"/>
              </a:ext>
            </a:extLst>
          </p:cNvPr>
          <p:cNvSpPr>
            <a:spLocks noChangeArrowheads="1"/>
          </p:cNvSpPr>
          <p:nvPr/>
        </p:nvSpPr>
        <p:spPr bwMode="auto">
          <a:xfrm>
            <a:off x="8315325" y="3100388"/>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2" name="Rectangle 4">
            <a:extLst>
              <a:ext uri="{FF2B5EF4-FFF2-40B4-BE49-F238E27FC236}">
                <a16:creationId xmlns:a16="http://schemas.microsoft.com/office/drawing/2014/main" id="{D60C0D15-0E1B-A692-8FFB-EC48AE7DD752}"/>
              </a:ext>
            </a:extLst>
          </p:cNvPr>
          <p:cNvSpPr>
            <a:spLocks noChangeArrowheads="1"/>
          </p:cNvSpPr>
          <p:nvPr/>
        </p:nvSpPr>
        <p:spPr bwMode="auto">
          <a:xfrm>
            <a:off x="8315325" y="1171575"/>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3" name="Rectangle 5">
            <a:extLst>
              <a:ext uri="{FF2B5EF4-FFF2-40B4-BE49-F238E27FC236}">
                <a16:creationId xmlns:a16="http://schemas.microsoft.com/office/drawing/2014/main" id="{FCC2D0DD-A55B-FC9D-7163-6AD52E35FA4B}"/>
              </a:ext>
            </a:extLst>
          </p:cNvPr>
          <p:cNvSpPr>
            <a:spLocks noChangeArrowheads="1"/>
          </p:cNvSpPr>
          <p:nvPr/>
        </p:nvSpPr>
        <p:spPr bwMode="auto">
          <a:xfrm>
            <a:off x="10244138" y="1171575"/>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4" name="Rectangle 6">
            <a:extLst>
              <a:ext uri="{FF2B5EF4-FFF2-40B4-BE49-F238E27FC236}">
                <a16:creationId xmlns:a16="http://schemas.microsoft.com/office/drawing/2014/main" id="{99066EEF-0E5A-EDA1-0D83-128B6B0052F8}"/>
              </a:ext>
            </a:extLst>
          </p:cNvPr>
          <p:cNvSpPr>
            <a:spLocks noChangeArrowheads="1"/>
          </p:cNvSpPr>
          <p:nvPr/>
        </p:nvSpPr>
        <p:spPr bwMode="auto">
          <a:xfrm>
            <a:off x="10244138" y="3100388"/>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5" name="Line 7">
            <a:extLst>
              <a:ext uri="{FF2B5EF4-FFF2-40B4-BE49-F238E27FC236}">
                <a16:creationId xmlns:a16="http://schemas.microsoft.com/office/drawing/2014/main" id="{1E476A5C-B8AD-4CB8-E060-285687B4DB03}"/>
              </a:ext>
            </a:extLst>
          </p:cNvPr>
          <p:cNvSpPr>
            <a:spLocks noChangeShapeType="1"/>
          </p:cNvSpPr>
          <p:nvPr/>
        </p:nvSpPr>
        <p:spPr bwMode="auto">
          <a:xfrm rot="18900000">
            <a:off x="7886701" y="2252663"/>
            <a:ext cx="3024188"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296" name="Line 8">
            <a:extLst>
              <a:ext uri="{FF2B5EF4-FFF2-40B4-BE49-F238E27FC236}">
                <a16:creationId xmlns:a16="http://schemas.microsoft.com/office/drawing/2014/main" id="{943CC523-0D27-592B-478B-5C86553C910B}"/>
              </a:ext>
            </a:extLst>
          </p:cNvPr>
          <p:cNvSpPr>
            <a:spLocks noChangeShapeType="1"/>
          </p:cNvSpPr>
          <p:nvPr/>
        </p:nvSpPr>
        <p:spPr bwMode="auto">
          <a:xfrm rot="2700000">
            <a:off x="7884319" y="2259807"/>
            <a:ext cx="3024188"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297" name="Rectangle 9">
            <a:extLst>
              <a:ext uri="{FF2B5EF4-FFF2-40B4-BE49-F238E27FC236}">
                <a16:creationId xmlns:a16="http://schemas.microsoft.com/office/drawing/2014/main" id="{28BAABB7-DE3C-8C7D-60C5-F76618E2DF06}"/>
              </a:ext>
            </a:extLst>
          </p:cNvPr>
          <p:cNvSpPr>
            <a:spLocks noChangeArrowheads="1"/>
          </p:cNvSpPr>
          <p:nvPr/>
        </p:nvSpPr>
        <p:spPr bwMode="auto">
          <a:xfrm>
            <a:off x="12844463" y="2007395"/>
            <a:ext cx="228600" cy="228600"/>
          </a:xfrm>
          <a:prstGeom prst="rect">
            <a:avLst/>
          </a:prstGeom>
          <a:noFill/>
          <a:ln w="19050">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8" name="Rectangle 10">
            <a:extLst>
              <a:ext uri="{FF2B5EF4-FFF2-40B4-BE49-F238E27FC236}">
                <a16:creationId xmlns:a16="http://schemas.microsoft.com/office/drawing/2014/main" id="{178D6C63-D40B-BC6E-8F77-6944DB15007E}"/>
              </a:ext>
            </a:extLst>
          </p:cNvPr>
          <p:cNvSpPr>
            <a:spLocks noChangeArrowheads="1"/>
          </p:cNvSpPr>
          <p:nvPr/>
        </p:nvSpPr>
        <p:spPr bwMode="auto">
          <a:xfrm>
            <a:off x="4586288" y="2871788"/>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299" name="Rectangle 11">
            <a:extLst>
              <a:ext uri="{FF2B5EF4-FFF2-40B4-BE49-F238E27FC236}">
                <a16:creationId xmlns:a16="http://schemas.microsoft.com/office/drawing/2014/main" id="{E2BD8701-5065-436C-7F11-FED72A46A145}"/>
              </a:ext>
            </a:extLst>
          </p:cNvPr>
          <p:cNvSpPr>
            <a:spLocks noChangeArrowheads="1"/>
          </p:cNvSpPr>
          <p:nvPr/>
        </p:nvSpPr>
        <p:spPr bwMode="auto">
          <a:xfrm>
            <a:off x="4586288" y="1485900"/>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00" name="Rectangle 12">
            <a:extLst>
              <a:ext uri="{FF2B5EF4-FFF2-40B4-BE49-F238E27FC236}">
                <a16:creationId xmlns:a16="http://schemas.microsoft.com/office/drawing/2014/main" id="{87299578-5AB1-34A6-42A5-4A8BDE85F2A0}"/>
              </a:ext>
            </a:extLst>
          </p:cNvPr>
          <p:cNvSpPr>
            <a:spLocks noChangeArrowheads="1"/>
          </p:cNvSpPr>
          <p:nvPr/>
        </p:nvSpPr>
        <p:spPr bwMode="auto">
          <a:xfrm>
            <a:off x="6500813" y="1485900"/>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01" name="Rectangle 13">
            <a:extLst>
              <a:ext uri="{FF2B5EF4-FFF2-40B4-BE49-F238E27FC236}">
                <a16:creationId xmlns:a16="http://schemas.microsoft.com/office/drawing/2014/main" id="{E6ADB457-3E97-21BA-3C4E-C54F532649EC}"/>
              </a:ext>
            </a:extLst>
          </p:cNvPr>
          <p:cNvSpPr>
            <a:spLocks noChangeArrowheads="1"/>
          </p:cNvSpPr>
          <p:nvPr/>
        </p:nvSpPr>
        <p:spPr bwMode="auto">
          <a:xfrm>
            <a:off x="6515100" y="2871788"/>
            <a:ext cx="228600" cy="228600"/>
          </a:xfrm>
          <a:prstGeom prst="rect">
            <a:avLst/>
          </a:prstGeom>
          <a:noFill/>
          <a:ln w="1905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02" name="Text Box 14">
            <a:extLst>
              <a:ext uri="{FF2B5EF4-FFF2-40B4-BE49-F238E27FC236}">
                <a16:creationId xmlns:a16="http://schemas.microsoft.com/office/drawing/2014/main" id="{A8834202-2EB8-AD26-5C34-CE6307000B43}"/>
              </a:ext>
            </a:extLst>
          </p:cNvPr>
          <p:cNvSpPr txBox="1">
            <a:spLocks noChangeArrowheads="1"/>
          </p:cNvSpPr>
          <p:nvPr/>
        </p:nvSpPr>
        <p:spPr bwMode="auto">
          <a:xfrm>
            <a:off x="2402682" y="228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C00000"/>
                </a:solidFill>
              </a:rPr>
              <a:t>Tính chất của hình chữ nhật</a:t>
            </a:r>
          </a:p>
        </p:txBody>
      </p:sp>
      <p:sp>
        <p:nvSpPr>
          <p:cNvPr id="12303" name="Text Box 15">
            <a:extLst>
              <a:ext uri="{FF2B5EF4-FFF2-40B4-BE49-F238E27FC236}">
                <a16:creationId xmlns:a16="http://schemas.microsoft.com/office/drawing/2014/main" id="{26BDE802-3F1E-B664-C590-EEB10B19AB58}"/>
              </a:ext>
            </a:extLst>
          </p:cNvPr>
          <p:cNvSpPr txBox="1">
            <a:spLocks noChangeArrowheads="1"/>
          </p:cNvSpPr>
          <p:nvPr/>
        </p:nvSpPr>
        <p:spPr bwMode="auto">
          <a:xfrm>
            <a:off x="9675020" y="228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C00000"/>
                </a:solidFill>
              </a:rPr>
              <a:t>Tính chất của hình thoi</a:t>
            </a:r>
          </a:p>
        </p:txBody>
      </p:sp>
      <p:sp>
        <p:nvSpPr>
          <p:cNvPr id="12304" name="Rectangle 16">
            <a:extLst>
              <a:ext uri="{FF2B5EF4-FFF2-40B4-BE49-F238E27FC236}">
                <a16:creationId xmlns:a16="http://schemas.microsoft.com/office/drawing/2014/main" id="{1F1AA683-E086-4BA4-5237-97B7F4566473}"/>
              </a:ext>
            </a:extLst>
          </p:cNvPr>
          <p:cNvSpPr>
            <a:spLocks noChangeArrowheads="1"/>
          </p:cNvSpPr>
          <p:nvPr/>
        </p:nvSpPr>
        <p:spPr bwMode="auto">
          <a:xfrm>
            <a:off x="2616995" y="4081463"/>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a:buFontTx/>
              <a:buChar char="-"/>
            </a:pPr>
            <a:r>
              <a:rPr lang="en-US" altLang="en-US" sz="3600" b="1">
                <a:solidFill>
                  <a:srgbClr val="000066"/>
                </a:solidFill>
              </a:rPr>
              <a:t> Các cạnh đối song song và </a:t>
            </a:r>
          </a:p>
          <a:p>
            <a:pPr algn="l"/>
            <a:r>
              <a:rPr lang="en-US" altLang="en-US" sz="3600" b="1">
                <a:solidFill>
                  <a:srgbClr val="000066"/>
                </a:solidFill>
              </a:rPr>
              <a:t>bằng nhau.</a:t>
            </a:r>
          </a:p>
        </p:txBody>
      </p:sp>
      <p:sp>
        <p:nvSpPr>
          <p:cNvPr id="12305" name="Rectangle 17">
            <a:extLst>
              <a:ext uri="{FF2B5EF4-FFF2-40B4-BE49-F238E27FC236}">
                <a16:creationId xmlns:a16="http://schemas.microsoft.com/office/drawing/2014/main" id="{BF07CFEF-5DBE-0AF0-4554-7575277F7B1B}"/>
              </a:ext>
            </a:extLst>
          </p:cNvPr>
          <p:cNvSpPr>
            <a:spLocks noChangeArrowheads="1"/>
          </p:cNvSpPr>
          <p:nvPr/>
        </p:nvSpPr>
        <p:spPr bwMode="auto">
          <a:xfrm>
            <a:off x="4583907" y="1485900"/>
            <a:ext cx="2159793" cy="1619250"/>
          </a:xfrm>
          <a:prstGeom prst="rect">
            <a:avLst/>
          </a:prstGeom>
          <a:noFill/>
          <a:ln w="28575">
            <a:solidFill>
              <a:srgbClr val="99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06" name="AutoShape 18">
            <a:extLst>
              <a:ext uri="{FF2B5EF4-FFF2-40B4-BE49-F238E27FC236}">
                <a16:creationId xmlns:a16="http://schemas.microsoft.com/office/drawing/2014/main" id="{B5EF107E-9A1A-ECDF-03DB-9EEBEB746794}"/>
              </a:ext>
            </a:extLst>
          </p:cNvPr>
          <p:cNvSpPr>
            <a:spLocks noChangeArrowheads="1"/>
          </p:cNvSpPr>
          <p:nvPr/>
        </p:nvSpPr>
        <p:spPr bwMode="auto">
          <a:xfrm>
            <a:off x="11220450" y="1435895"/>
            <a:ext cx="3238500" cy="1619250"/>
          </a:xfrm>
          <a:prstGeom prst="diamond">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600"/>
          </a:p>
        </p:txBody>
      </p:sp>
      <p:sp>
        <p:nvSpPr>
          <p:cNvPr id="15379" name="Text Box 19">
            <a:extLst>
              <a:ext uri="{FF2B5EF4-FFF2-40B4-BE49-F238E27FC236}">
                <a16:creationId xmlns:a16="http://schemas.microsoft.com/office/drawing/2014/main" id="{D84C807B-F83C-95FB-D92F-5F7B6AF6606F}"/>
              </a:ext>
            </a:extLst>
          </p:cNvPr>
          <p:cNvSpPr txBox="1">
            <a:spLocks noChangeArrowheads="1"/>
          </p:cNvSpPr>
          <p:nvPr/>
        </p:nvSpPr>
        <p:spPr bwMode="auto">
          <a:xfrm>
            <a:off x="2514600" y="3429001"/>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00"/>
                </a:solidFill>
              </a:rPr>
              <a:t>* Cạnh</a:t>
            </a:r>
          </a:p>
        </p:txBody>
      </p:sp>
      <p:sp>
        <p:nvSpPr>
          <p:cNvPr id="12308" name="Line 20">
            <a:extLst>
              <a:ext uri="{FF2B5EF4-FFF2-40B4-BE49-F238E27FC236}">
                <a16:creationId xmlns:a16="http://schemas.microsoft.com/office/drawing/2014/main" id="{D075C646-F99A-36B6-3EB3-8A873FD4CBDA}"/>
              </a:ext>
            </a:extLst>
          </p:cNvPr>
          <p:cNvSpPr>
            <a:spLocks noChangeShapeType="1"/>
          </p:cNvSpPr>
          <p:nvPr/>
        </p:nvSpPr>
        <p:spPr bwMode="auto">
          <a:xfrm rot="18000000">
            <a:off x="5562601" y="3098007"/>
            <a:ext cx="204788"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09" name="Line 21">
            <a:extLst>
              <a:ext uri="{FF2B5EF4-FFF2-40B4-BE49-F238E27FC236}">
                <a16:creationId xmlns:a16="http://schemas.microsoft.com/office/drawing/2014/main" id="{3C3A5EB8-F016-547C-1201-9EBF3C37F9A8}"/>
              </a:ext>
            </a:extLst>
          </p:cNvPr>
          <p:cNvSpPr>
            <a:spLocks noChangeShapeType="1"/>
          </p:cNvSpPr>
          <p:nvPr/>
        </p:nvSpPr>
        <p:spPr bwMode="auto">
          <a:xfrm rot="18000000">
            <a:off x="5562601" y="1478757"/>
            <a:ext cx="204788"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2" name="Group 22">
            <a:extLst>
              <a:ext uri="{FF2B5EF4-FFF2-40B4-BE49-F238E27FC236}">
                <a16:creationId xmlns:a16="http://schemas.microsoft.com/office/drawing/2014/main" id="{80DC81C4-2A95-937B-1595-EA973BAE2743}"/>
              </a:ext>
            </a:extLst>
          </p:cNvPr>
          <p:cNvGrpSpPr>
            <a:grpSpLocks/>
          </p:cNvGrpSpPr>
          <p:nvPr/>
        </p:nvGrpSpPr>
        <p:grpSpPr bwMode="auto">
          <a:xfrm rot="600000">
            <a:off x="4486276" y="2276475"/>
            <a:ext cx="204788" cy="69057"/>
            <a:chOff x="912" y="872"/>
            <a:chExt cx="115" cy="40"/>
          </a:xfrm>
        </p:grpSpPr>
        <p:sp>
          <p:nvSpPr>
            <p:cNvPr id="15460" name="Line 23">
              <a:extLst>
                <a:ext uri="{FF2B5EF4-FFF2-40B4-BE49-F238E27FC236}">
                  <a16:creationId xmlns:a16="http://schemas.microsoft.com/office/drawing/2014/main" id="{73A4E667-E7DD-DADD-8E86-D939051C9E4E}"/>
                </a:ext>
              </a:extLst>
            </p:cNvPr>
            <p:cNvSpPr>
              <a:spLocks noChangeShapeType="1"/>
            </p:cNvSpPr>
            <p:nvPr/>
          </p:nvSpPr>
          <p:spPr bwMode="auto">
            <a:xfrm rot="-1800000">
              <a:off x="912" y="872"/>
              <a:ext cx="115"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61" name="Line 24">
              <a:extLst>
                <a:ext uri="{FF2B5EF4-FFF2-40B4-BE49-F238E27FC236}">
                  <a16:creationId xmlns:a16="http://schemas.microsoft.com/office/drawing/2014/main" id="{4DE5D452-6AB5-6D85-7BB3-57AF9F6A9D33}"/>
                </a:ext>
              </a:extLst>
            </p:cNvPr>
            <p:cNvSpPr>
              <a:spLocks noChangeShapeType="1"/>
            </p:cNvSpPr>
            <p:nvPr/>
          </p:nvSpPr>
          <p:spPr bwMode="auto">
            <a:xfrm rot="-1800000">
              <a:off x="912" y="912"/>
              <a:ext cx="115"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3" name="Group 25">
            <a:extLst>
              <a:ext uri="{FF2B5EF4-FFF2-40B4-BE49-F238E27FC236}">
                <a16:creationId xmlns:a16="http://schemas.microsoft.com/office/drawing/2014/main" id="{38468579-EE59-4D3C-68D9-DBE655DAE408}"/>
              </a:ext>
            </a:extLst>
          </p:cNvPr>
          <p:cNvGrpSpPr>
            <a:grpSpLocks/>
          </p:cNvGrpSpPr>
          <p:nvPr/>
        </p:nvGrpSpPr>
        <p:grpSpPr bwMode="auto">
          <a:xfrm rot="600000">
            <a:off x="6646070" y="2257425"/>
            <a:ext cx="204788" cy="69057"/>
            <a:chOff x="1813" y="864"/>
            <a:chExt cx="115" cy="40"/>
          </a:xfrm>
        </p:grpSpPr>
        <p:sp>
          <p:nvSpPr>
            <p:cNvPr id="15458" name="Line 26">
              <a:extLst>
                <a:ext uri="{FF2B5EF4-FFF2-40B4-BE49-F238E27FC236}">
                  <a16:creationId xmlns:a16="http://schemas.microsoft.com/office/drawing/2014/main" id="{C2F3A141-C4C3-E8C4-FB22-B22477CC6C8B}"/>
                </a:ext>
              </a:extLst>
            </p:cNvPr>
            <p:cNvSpPr>
              <a:spLocks noChangeShapeType="1"/>
            </p:cNvSpPr>
            <p:nvPr/>
          </p:nvSpPr>
          <p:spPr bwMode="auto">
            <a:xfrm rot="-1800000">
              <a:off x="1813" y="864"/>
              <a:ext cx="115"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59" name="Line 27">
              <a:extLst>
                <a:ext uri="{FF2B5EF4-FFF2-40B4-BE49-F238E27FC236}">
                  <a16:creationId xmlns:a16="http://schemas.microsoft.com/office/drawing/2014/main" id="{E9216EDB-2D7E-6D95-C740-CD809E19099C}"/>
                </a:ext>
              </a:extLst>
            </p:cNvPr>
            <p:cNvSpPr>
              <a:spLocks noChangeShapeType="1"/>
            </p:cNvSpPr>
            <p:nvPr/>
          </p:nvSpPr>
          <p:spPr bwMode="auto">
            <a:xfrm rot="-1800000">
              <a:off x="1813" y="904"/>
              <a:ext cx="115" cy="0"/>
            </a:xfrm>
            <a:prstGeom prst="line">
              <a:avLst/>
            </a:prstGeom>
            <a:noFill/>
            <a:ln w="19050">
              <a:solidFill>
                <a:srgbClr val="33CC33"/>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12316" name="Line 28">
            <a:extLst>
              <a:ext uri="{FF2B5EF4-FFF2-40B4-BE49-F238E27FC236}">
                <a16:creationId xmlns:a16="http://schemas.microsoft.com/office/drawing/2014/main" id="{C9AEC221-92F8-1393-9E42-358854E4806D}"/>
              </a:ext>
            </a:extLst>
          </p:cNvPr>
          <p:cNvSpPr>
            <a:spLocks noChangeShapeType="1"/>
          </p:cNvSpPr>
          <p:nvPr/>
        </p:nvSpPr>
        <p:spPr bwMode="auto">
          <a:xfrm rot="19200000">
            <a:off x="11989595" y="2690813"/>
            <a:ext cx="204788" cy="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17" name="Line 29">
            <a:extLst>
              <a:ext uri="{FF2B5EF4-FFF2-40B4-BE49-F238E27FC236}">
                <a16:creationId xmlns:a16="http://schemas.microsoft.com/office/drawing/2014/main" id="{F7F3C75B-CA77-0A10-6F98-3F144F7F9083}"/>
              </a:ext>
            </a:extLst>
          </p:cNvPr>
          <p:cNvSpPr>
            <a:spLocks noChangeShapeType="1"/>
          </p:cNvSpPr>
          <p:nvPr/>
        </p:nvSpPr>
        <p:spPr bwMode="auto">
          <a:xfrm rot="19200000">
            <a:off x="13475495" y="1795463"/>
            <a:ext cx="204788" cy="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18" name="Line 30">
            <a:extLst>
              <a:ext uri="{FF2B5EF4-FFF2-40B4-BE49-F238E27FC236}">
                <a16:creationId xmlns:a16="http://schemas.microsoft.com/office/drawing/2014/main" id="{7D591D57-A04E-BF08-ECFC-2A2EF8C246FD}"/>
              </a:ext>
            </a:extLst>
          </p:cNvPr>
          <p:cNvSpPr>
            <a:spLocks noChangeShapeType="1"/>
          </p:cNvSpPr>
          <p:nvPr/>
        </p:nvSpPr>
        <p:spPr bwMode="auto">
          <a:xfrm rot="2400000">
            <a:off x="11961020" y="1816895"/>
            <a:ext cx="204788" cy="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19" name="Line 31">
            <a:extLst>
              <a:ext uri="{FF2B5EF4-FFF2-40B4-BE49-F238E27FC236}">
                <a16:creationId xmlns:a16="http://schemas.microsoft.com/office/drawing/2014/main" id="{44CA45E5-ADA6-D031-280B-7FC0A0714A8F}"/>
              </a:ext>
            </a:extLst>
          </p:cNvPr>
          <p:cNvSpPr>
            <a:spLocks noChangeShapeType="1"/>
          </p:cNvSpPr>
          <p:nvPr/>
        </p:nvSpPr>
        <p:spPr bwMode="auto">
          <a:xfrm rot="2400000">
            <a:off x="13582651" y="2640807"/>
            <a:ext cx="204788" cy="0"/>
          </a:xfrm>
          <a:prstGeom prst="line">
            <a:avLst/>
          </a:prstGeom>
          <a:noFill/>
          <a:ln w="190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20" name="Rectangle 32">
            <a:extLst>
              <a:ext uri="{FF2B5EF4-FFF2-40B4-BE49-F238E27FC236}">
                <a16:creationId xmlns:a16="http://schemas.microsoft.com/office/drawing/2014/main" id="{A028764C-3EA6-EE4B-FA97-5AD6095ED182}"/>
              </a:ext>
            </a:extLst>
          </p:cNvPr>
          <p:cNvSpPr>
            <a:spLocks noChangeArrowheads="1"/>
          </p:cNvSpPr>
          <p:nvPr/>
        </p:nvSpPr>
        <p:spPr bwMode="auto">
          <a:xfrm>
            <a:off x="9717882" y="399812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buFontTx/>
              <a:buChar char="-"/>
            </a:pPr>
            <a:r>
              <a:rPr lang="en-US" altLang="en-US" sz="3600" b="1">
                <a:solidFill>
                  <a:srgbClr val="006600"/>
                </a:solidFill>
              </a:rPr>
              <a:t> Các cạnh bằng nhau.</a:t>
            </a:r>
          </a:p>
          <a:p>
            <a:pPr algn="l" eaLnBrk="1" hangingPunct="1">
              <a:buFontTx/>
              <a:buChar char="-"/>
            </a:pPr>
            <a:r>
              <a:rPr lang="en-US" altLang="en-US" sz="3600" b="1">
                <a:solidFill>
                  <a:srgbClr val="006600"/>
                </a:solidFill>
              </a:rPr>
              <a:t> Các cạnh đối song song.</a:t>
            </a:r>
          </a:p>
        </p:txBody>
      </p:sp>
      <p:sp>
        <p:nvSpPr>
          <p:cNvPr id="12321" name="Rectangle 33">
            <a:extLst>
              <a:ext uri="{FF2B5EF4-FFF2-40B4-BE49-F238E27FC236}">
                <a16:creationId xmlns:a16="http://schemas.microsoft.com/office/drawing/2014/main" id="{1F61DFBC-5832-6FEB-8EEB-1790D67FDBDA}"/>
              </a:ext>
            </a:extLst>
          </p:cNvPr>
          <p:cNvSpPr>
            <a:spLocks noChangeArrowheads="1"/>
          </p:cNvSpPr>
          <p:nvPr/>
        </p:nvSpPr>
        <p:spPr bwMode="auto">
          <a:xfrm>
            <a:off x="2616995" y="56007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0066"/>
                </a:solidFill>
              </a:rPr>
              <a:t>- Các góc bằng nhau (= 90</a:t>
            </a:r>
            <a:r>
              <a:rPr lang="en-US" altLang="en-US" sz="3600" b="1" baseline="30000">
                <a:solidFill>
                  <a:srgbClr val="000066"/>
                </a:solidFill>
              </a:rPr>
              <a:t>o</a:t>
            </a:r>
            <a:r>
              <a:rPr lang="en-US" altLang="en-US" sz="3600" b="1">
                <a:solidFill>
                  <a:srgbClr val="000066"/>
                </a:solidFill>
              </a:rPr>
              <a:t>)</a:t>
            </a:r>
          </a:p>
        </p:txBody>
      </p:sp>
      <p:sp>
        <p:nvSpPr>
          <p:cNvPr id="15390" name="Text Box 34">
            <a:extLst>
              <a:ext uri="{FF2B5EF4-FFF2-40B4-BE49-F238E27FC236}">
                <a16:creationId xmlns:a16="http://schemas.microsoft.com/office/drawing/2014/main" id="{F26C6316-DE71-6E0C-A738-5228FBE7E308}"/>
              </a:ext>
            </a:extLst>
          </p:cNvPr>
          <p:cNvSpPr txBox="1">
            <a:spLocks noChangeArrowheads="1"/>
          </p:cNvSpPr>
          <p:nvPr/>
        </p:nvSpPr>
        <p:spPr bwMode="auto">
          <a:xfrm>
            <a:off x="2514600" y="5029201"/>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00"/>
                </a:solidFill>
              </a:rPr>
              <a:t>* Góc</a:t>
            </a:r>
          </a:p>
        </p:txBody>
      </p:sp>
      <p:sp>
        <p:nvSpPr>
          <p:cNvPr id="12323" name="Rectangle 35">
            <a:extLst>
              <a:ext uri="{FF2B5EF4-FFF2-40B4-BE49-F238E27FC236}">
                <a16:creationId xmlns:a16="http://schemas.microsoft.com/office/drawing/2014/main" id="{57CA3B79-6DD6-F9BE-C1E7-0A35F8E6207A}"/>
              </a:ext>
            </a:extLst>
          </p:cNvPr>
          <p:cNvSpPr>
            <a:spLocks noChangeArrowheads="1"/>
          </p:cNvSpPr>
          <p:nvPr/>
        </p:nvSpPr>
        <p:spPr bwMode="auto">
          <a:xfrm>
            <a:off x="9717882" y="56007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Các góc đối bằng nhau.</a:t>
            </a:r>
          </a:p>
        </p:txBody>
      </p:sp>
      <p:sp>
        <p:nvSpPr>
          <p:cNvPr id="15392" name="Text Box 36">
            <a:extLst>
              <a:ext uri="{FF2B5EF4-FFF2-40B4-BE49-F238E27FC236}">
                <a16:creationId xmlns:a16="http://schemas.microsoft.com/office/drawing/2014/main" id="{C075669D-FF36-36C9-FF7E-03FFE2062C4C}"/>
              </a:ext>
            </a:extLst>
          </p:cNvPr>
          <p:cNvSpPr txBox="1">
            <a:spLocks noChangeArrowheads="1"/>
          </p:cNvSpPr>
          <p:nvPr/>
        </p:nvSpPr>
        <p:spPr bwMode="auto">
          <a:xfrm>
            <a:off x="2514600" y="6286501"/>
            <a:ext cx="13258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FF0000"/>
                </a:solidFill>
              </a:rPr>
              <a:t>* Hai đường chéo</a:t>
            </a:r>
          </a:p>
        </p:txBody>
      </p:sp>
      <p:sp>
        <p:nvSpPr>
          <p:cNvPr id="12325" name="Text Box 37">
            <a:extLst>
              <a:ext uri="{FF2B5EF4-FFF2-40B4-BE49-F238E27FC236}">
                <a16:creationId xmlns:a16="http://schemas.microsoft.com/office/drawing/2014/main" id="{E640BDA6-CBAC-CAAE-84F5-89CA4192B1FF}"/>
              </a:ext>
            </a:extLst>
          </p:cNvPr>
          <p:cNvSpPr txBox="1">
            <a:spLocks noChangeArrowheads="1"/>
          </p:cNvSpPr>
          <p:nvPr/>
        </p:nvSpPr>
        <p:spPr bwMode="auto">
          <a:xfrm>
            <a:off x="2616995" y="8229600"/>
            <a:ext cx="2983706"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just" eaLnBrk="1" hangingPunct="1">
              <a:spcBef>
                <a:spcPct val="50000"/>
              </a:spcBef>
            </a:pPr>
            <a:r>
              <a:rPr lang="en-US" altLang="en-US" sz="3600" b="1">
                <a:solidFill>
                  <a:srgbClr val="000066"/>
                </a:solidFill>
              </a:rPr>
              <a:t>- Bằng nhau.</a:t>
            </a:r>
          </a:p>
        </p:txBody>
      </p:sp>
      <p:sp>
        <p:nvSpPr>
          <p:cNvPr id="12326" name="Rectangle 38">
            <a:extLst>
              <a:ext uri="{FF2B5EF4-FFF2-40B4-BE49-F238E27FC236}">
                <a16:creationId xmlns:a16="http://schemas.microsoft.com/office/drawing/2014/main" id="{8C650A1A-1D8D-E31B-CF87-1B8FC710FE59}"/>
              </a:ext>
            </a:extLst>
          </p:cNvPr>
          <p:cNvSpPr>
            <a:spLocks noChangeArrowheads="1"/>
          </p:cNvSpPr>
          <p:nvPr/>
        </p:nvSpPr>
        <p:spPr bwMode="auto">
          <a:xfrm>
            <a:off x="9717882" y="8939213"/>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Là các đường phân giác của các góc.</a:t>
            </a:r>
          </a:p>
        </p:txBody>
      </p:sp>
      <p:sp>
        <p:nvSpPr>
          <p:cNvPr id="12327" name="Rectangle 39">
            <a:extLst>
              <a:ext uri="{FF2B5EF4-FFF2-40B4-BE49-F238E27FC236}">
                <a16:creationId xmlns:a16="http://schemas.microsoft.com/office/drawing/2014/main" id="{AC05DE31-8D4E-B2C2-F1F6-D3F75A4FB1FB}"/>
              </a:ext>
            </a:extLst>
          </p:cNvPr>
          <p:cNvSpPr>
            <a:spLocks noChangeArrowheads="1"/>
          </p:cNvSpPr>
          <p:nvPr/>
        </p:nvSpPr>
        <p:spPr bwMode="auto">
          <a:xfrm>
            <a:off x="9717882" y="8229600"/>
            <a:ext cx="616981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Vuông góc với nhau.</a:t>
            </a:r>
          </a:p>
        </p:txBody>
      </p:sp>
      <p:sp>
        <p:nvSpPr>
          <p:cNvPr id="12328" name="Rectangle 40">
            <a:extLst>
              <a:ext uri="{FF2B5EF4-FFF2-40B4-BE49-F238E27FC236}">
                <a16:creationId xmlns:a16="http://schemas.microsoft.com/office/drawing/2014/main" id="{5F181B3D-E0B1-F0B3-42FC-72E921A38F56}"/>
              </a:ext>
            </a:extLst>
          </p:cNvPr>
          <p:cNvSpPr>
            <a:spLocks noChangeArrowheads="1"/>
          </p:cNvSpPr>
          <p:nvPr/>
        </p:nvSpPr>
        <p:spPr bwMode="auto">
          <a:xfrm>
            <a:off x="9717882" y="6922295"/>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6600"/>
                </a:solidFill>
              </a:rPr>
              <a:t>- Cắt nhau tại trung điểm mỗi đường.</a:t>
            </a:r>
          </a:p>
        </p:txBody>
      </p:sp>
      <p:sp>
        <p:nvSpPr>
          <p:cNvPr id="12329" name="Rectangle 41">
            <a:extLst>
              <a:ext uri="{FF2B5EF4-FFF2-40B4-BE49-F238E27FC236}">
                <a16:creationId xmlns:a16="http://schemas.microsoft.com/office/drawing/2014/main" id="{E72C73AD-3732-D15B-B0FD-E117A4E7E427}"/>
              </a:ext>
            </a:extLst>
          </p:cNvPr>
          <p:cNvSpPr>
            <a:spLocks noChangeArrowheads="1"/>
          </p:cNvSpPr>
          <p:nvPr/>
        </p:nvSpPr>
        <p:spPr bwMode="auto">
          <a:xfrm>
            <a:off x="2616995" y="6946108"/>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a:solidFill>
                  <a:srgbClr val="000066"/>
                </a:solidFill>
              </a:rPr>
              <a:t>- Cắt nhau tại trung điểm mỗi đường.</a:t>
            </a:r>
          </a:p>
        </p:txBody>
      </p:sp>
      <p:sp>
        <p:nvSpPr>
          <p:cNvPr id="12330" name="Arc 42">
            <a:extLst>
              <a:ext uri="{FF2B5EF4-FFF2-40B4-BE49-F238E27FC236}">
                <a16:creationId xmlns:a16="http://schemas.microsoft.com/office/drawing/2014/main" id="{2DFA52C1-DE7A-9DF6-130C-962D22AEFF76}"/>
              </a:ext>
            </a:extLst>
          </p:cNvPr>
          <p:cNvSpPr>
            <a:spLocks/>
          </p:cNvSpPr>
          <p:nvPr/>
        </p:nvSpPr>
        <p:spPr bwMode="auto">
          <a:xfrm rot="2700000">
            <a:off x="11484770" y="2107407"/>
            <a:ext cx="273843" cy="27384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31" name="Arc 43">
            <a:extLst>
              <a:ext uri="{FF2B5EF4-FFF2-40B4-BE49-F238E27FC236}">
                <a16:creationId xmlns:a16="http://schemas.microsoft.com/office/drawing/2014/main" id="{EBBBD97D-974C-1990-5F09-89FDA2ABEEFB}"/>
              </a:ext>
            </a:extLst>
          </p:cNvPr>
          <p:cNvSpPr>
            <a:spLocks/>
          </p:cNvSpPr>
          <p:nvPr/>
        </p:nvSpPr>
        <p:spPr bwMode="auto">
          <a:xfrm rot="13500000">
            <a:off x="13942220" y="2121695"/>
            <a:ext cx="273843" cy="27384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nvGrpSpPr>
          <p:cNvPr id="4" name="Group 44">
            <a:extLst>
              <a:ext uri="{FF2B5EF4-FFF2-40B4-BE49-F238E27FC236}">
                <a16:creationId xmlns:a16="http://schemas.microsoft.com/office/drawing/2014/main" id="{A73B0A89-0453-58F4-2D75-C4E0C73E82F5}"/>
              </a:ext>
            </a:extLst>
          </p:cNvPr>
          <p:cNvGrpSpPr>
            <a:grpSpLocks/>
          </p:cNvGrpSpPr>
          <p:nvPr/>
        </p:nvGrpSpPr>
        <p:grpSpPr bwMode="auto">
          <a:xfrm>
            <a:off x="12658725" y="2743200"/>
            <a:ext cx="342900" cy="342900"/>
            <a:chOff x="4476" y="1077"/>
            <a:chExt cx="144" cy="144"/>
          </a:xfrm>
        </p:grpSpPr>
        <p:sp>
          <p:nvSpPr>
            <p:cNvPr id="15456" name="Arc 45">
              <a:extLst>
                <a:ext uri="{FF2B5EF4-FFF2-40B4-BE49-F238E27FC236}">
                  <a16:creationId xmlns:a16="http://schemas.microsoft.com/office/drawing/2014/main" id="{59CBFD38-B4F9-FD86-AB2F-8604504EBD9B}"/>
                </a:ext>
              </a:extLst>
            </p:cNvPr>
            <p:cNvSpPr>
              <a:spLocks/>
            </p:cNvSpPr>
            <p:nvPr/>
          </p:nvSpPr>
          <p:spPr bwMode="auto">
            <a:xfrm rot="-2700000">
              <a:off x="4476" y="1077"/>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5457" name="Arc 46">
              <a:extLst>
                <a:ext uri="{FF2B5EF4-FFF2-40B4-BE49-F238E27FC236}">
                  <a16:creationId xmlns:a16="http://schemas.microsoft.com/office/drawing/2014/main" id="{0E2AC616-26C5-7866-2194-F61361F54718}"/>
                </a:ext>
              </a:extLst>
            </p:cNvPr>
            <p:cNvSpPr>
              <a:spLocks/>
            </p:cNvSpPr>
            <p:nvPr/>
          </p:nvSpPr>
          <p:spPr bwMode="auto">
            <a:xfrm rot="-2700000">
              <a:off x="4493" y="1104"/>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grpSp>
        <p:nvGrpSpPr>
          <p:cNvPr id="5" name="Group 47">
            <a:extLst>
              <a:ext uri="{FF2B5EF4-FFF2-40B4-BE49-F238E27FC236}">
                <a16:creationId xmlns:a16="http://schemas.microsoft.com/office/drawing/2014/main" id="{BEE5B746-8080-AFEF-F632-5183823B60A0}"/>
              </a:ext>
            </a:extLst>
          </p:cNvPr>
          <p:cNvGrpSpPr>
            <a:grpSpLocks/>
          </p:cNvGrpSpPr>
          <p:nvPr/>
        </p:nvGrpSpPr>
        <p:grpSpPr bwMode="auto">
          <a:xfrm>
            <a:off x="12673013" y="1393032"/>
            <a:ext cx="342900" cy="342900"/>
            <a:chOff x="4482" y="522"/>
            <a:chExt cx="144" cy="144"/>
          </a:xfrm>
        </p:grpSpPr>
        <p:sp>
          <p:nvSpPr>
            <p:cNvPr id="15454" name="Arc 48">
              <a:extLst>
                <a:ext uri="{FF2B5EF4-FFF2-40B4-BE49-F238E27FC236}">
                  <a16:creationId xmlns:a16="http://schemas.microsoft.com/office/drawing/2014/main" id="{DB6A43E8-19FC-6714-4A41-2869F13F88EA}"/>
                </a:ext>
              </a:extLst>
            </p:cNvPr>
            <p:cNvSpPr>
              <a:spLocks/>
            </p:cNvSpPr>
            <p:nvPr/>
          </p:nvSpPr>
          <p:spPr bwMode="auto">
            <a:xfrm rot="8100000">
              <a:off x="4482" y="52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5455" name="Arc 49">
              <a:extLst>
                <a:ext uri="{FF2B5EF4-FFF2-40B4-BE49-F238E27FC236}">
                  <a16:creationId xmlns:a16="http://schemas.microsoft.com/office/drawing/2014/main" id="{C2BF2744-EAA7-6247-8B69-B191789DB7ED}"/>
                </a:ext>
              </a:extLst>
            </p:cNvPr>
            <p:cNvSpPr>
              <a:spLocks/>
            </p:cNvSpPr>
            <p:nvPr/>
          </p:nvSpPr>
          <p:spPr bwMode="auto">
            <a:xfrm rot="8100000">
              <a:off x="4493" y="522"/>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grpSp>
      <p:sp>
        <p:nvSpPr>
          <p:cNvPr id="12338" name="Line 50">
            <a:extLst>
              <a:ext uri="{FF2B5EF4-FFF2-40B4-BE49-F238E27FC236}">
                <a16:creationId xmlns:a16="http://schemas.microsoft.com/office/drawing/2014/main" id="{FC254628-ACFF-EA24-5BF0-A29E7A8881C5}"/>
              </a:ext>
            </a:extLst>
          </p:cNvPr>
          <p:cNvSpPr>
            <a:spLocks noChangeShapeType="1"/>
          </p:cNvSpPr>
          <p:nvPr/>
        </p:nvSpPr>
        <p:spPr bwMode="auto">
          <a:xfrm rot="2220000">
            <a:off x="4305301" y="2283620"/>
            <a:ext cx="2700338" cy="0"/>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39" name="Line 51">
            <a:extLst>
              <a:ext uri="{FF2B5EF4-FFF2-40B4-BE49-F238E27FC236}">
                <a16:creationId xmlns:a16="http://schemas.microsoft.com/office/drawing/2014/main" id="{85BD626D-1883-7F3E-DD03-10D36EC9077C}"/>
              </a:ext>
            </a:extLst>
          </p:cNvPr>
          <p:cNvSpPr>
            <a:spLocks noChangeShapeType="1"/>
          </p:cNvSpPr>
          <p:nvPr/>
        </p:nvSpPr>
        <p:spPr bwMode="auto">
          <a:xfrm rot="19380000">
            <a:off x="4300538" y="2286000"/>
            <a:ext cx="2700338" cy="0"/>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40" name="Line 52">
            <a:extLst>
              <a:ext uri="{FF2B5EF4-FFF2-40B4-BE49-F238E27FC236}">
                <a16:creationId xmlns:a16="http://schemas.microsoft.com/office/drawing/2014/main" id="{B3EE9B6A-2F7A-1C00-6ED8-EC2CC3B09BD2}"/>
              </a:ext>
            </a:extLst>
          </p:cNvPr>
          <p:cNvSpPr>
            <a:spLocks noChangeShapeType="1"/>
          </p:cNvSpPr>
          <p:nvPr/>
        </p:nvSpPr>
        <p:spPr bwMode="auto">
          <a:xfrm>
            <a:off x="11201400" y="2235995"/>
            <a:ext cx="323850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41" name="Line 53">
            <a:extLst>
              <a:ext uri="{FF2B5EF4-FFF2-40B4-BE49-F238E27FC236}">
                <a16:creationId xmlns:a16="http://schemas.microsoft.com/office/drawing/2014/main" id="{58807B70-C714-1F77-BFC9-5F95795D5FD7}"/>
              </a:ext>
            </a:extLst>
          </p:cNvPr>
          <p:cNvSpPr>
            <a:spLocks noChangeShapeType="1"/>
          </p:cNvSpPr>
          <p:nvPr/>
        </p:nvSpPr>
        <p:spPr bwMode="auto">
          <a:xfrm rot="5400000">
            <a:off x="12034838" y="2245520"/>
            <a:ext cx="1619250" cy="0"/>
          </a:xfrm>
          <a:prstGeom prst="line">
            <a:avLst/>
          </a:prstGeom>
          <a:noFill/>
          <a:ln w="22225">
            <a:solidFill>
              <a:srgbClr val="FF00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6" name="Group 54">
            <a:extLst>
              <a:ext uri="{FF2B5EF4-FFF2-40B4-BE49-F238E27FC236}">
                <a16:creationId xmlns:a16="http://schemas.microsoft.com/office/drawing/2014/main" id="{77283505-865A-BEE7-AE75-E4C651F3354D}"/>
              </a:ext>
            </a:extLst>
          </p:cNvPr>
          <p:cNvGrpSpPr>
            <a:grpSpLocks/>
          </p:cNvGrpSpPr>
          <p:nvPr/>
        </p:nvGrpSpPr>
        <p:grpSpPr bwMode="auto">
          <a:xfrm rot="1800000">
            <a:off x="5143501" y="1845470"/>
            <a:ext cx="109538" cy="164306"/>
            <a:chOff x="2736" y="768"/>
            <a:chExt cx="86" cy="86"/>
          </a:xfrm>
        </p:grpSpPr>
        <p:sp>
          <p:nvSpPr>
            <p:cNvPr id="15452" name="Line 55">
              <a:extLst>
                <a:ext uri="{FF2B5EF4-FFF2-40B4-BE49-F238E27FC236}">
                  <a16:creationId xmlns:a16="http://schemas.microsoft.com/office/drawing/2014/main" id="{04801D81-5A25-C7FD-2B59-8E096E7856F3}"/>
                </a:ext>
              </a:extLst>
            </p:cNvPr>
            <p:cNvSpPr>
              <a:spLocks noChangeShapeType="1"/>
            </p:cNvSpPr>
            <p:nvPr/>
          </p:nvSpPr>
          <p:spPr bwMode="auto">
            <a:xfrm>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53" name="Line 56">
              <a:extLst>
                <a:ext uri="{FF2B5EF4-FFF2-40B4-BE49-F238E27FC236}">
                  <a16:creationId xmlns:a16="http://schemas.microsoft.com/office/drawing/2014/main" id="{0E45F8E4-AE70-FEB7-EBBE-A21849D5C502}"/>
                </a:ext>
              </a:extLst>
            </p:cNvPr>
            <p:cNvSpPr>
              <a:spLocks noChangeShapeType="1"/>
            </p:cNvSpPr>
            <p:nvPr/>
          </p:nvSpPr>
          <p:spPr bwMode="auto">
            <a:xfrm rot="5400000">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7" name="Group 57">
            <a:extLst>
              <a:ext uri="{FF2B5EF4-FFF2-40B4-BE49-F238E27FC236}">
                <a16:creationId xmlns:a16="http://schemas.microsoft.com/office/drawing/2014/main" id="{2FAB272C-69C6-7C6D-9107-20D63C226059}"/>
              </a:ext>
            </a:extLst>
          </p:cNvPr>
          <p:cNvGrpSpPr>
            <a:grpSpLocks/>
          </p:cNvGrpSpPr>
          <p:nvPr/>
        </p:nvGrpSpPr>
        <p:grpSpPr bwMode="auto">
          <a:xfrm rot="1800000">
            <a:off x="5962651" y="2462213"/>
            <a:ext cx="109538" cy="164307"/>
            <a:chOff x="2736" y="768"/>
            <a:chExt cx="86" cy="86"/>
          </a:xfrm>
        </p:grpSpPr>
        <p:sp>
          <p:nvSpPr>
            <p:cNvPr id="15450" name="Line 58">
              <a:extLst>
                <a:ext uri="{FF2B5EF4-FFF2-40B4-BE49-F238E27FC236}">
                  <a16:creationId xmlns:a16="http://schemas.microsoft.com/office/drawing/2014/main" id="{B81F222D-D923-D9E6-29A8-214566A35EB8}"/>
                </a:ext>
              </a:extLst>
            </p:cNvPr>
            <p:cNvSpPr>
              <a:spLocks noChangeShapeType="1"/>
            </p:cNvSpPr>
            <p:nvPr/>
          </p:nvSpPr>
          <p:spPr bwMode="auto">
            <a:xfrm>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51" name="Line 59">
              <a:extLst>
                <a:ext uri="{FF2B5EF4-FFF2-40B4-BE49-F238E27FC236}">
                  <a16:creationId xmlns:a16="http://schemas.microsoft.com/office/drawing/2014/main" id="{6A7A1EC5-C51F-ADF6-08F1-5222C62E54B3}"/>
                </a:ext>
              </a:extLst>
            </p:cNvPr>
            <p:cNvSpPr>
              <a:spLocks noChangeShapeType="1"/>
            </p:cNvSpPr>
            <p:nvPr/>
          </p:nvSpPr>
          <p:spPr bwMode="auto">
            <a:xfrm rot="5400000">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8" name="Group 60">
            <a:extLst>
              <a:ext uri="{FF2B5EF4-FFF2-40B4-BE49-F238E27FC236}">
                <a16:creationId xmlns:a16="http://schemas.microsoft.com/office/drawing/2014/main" id="{B2F0EE10-4B87-3490-37E7-598834E6C47D}"/>
              </a:ext>
            </a:extLst>
          </p:cNvPr>
          <p:cNvGrpSpPr>
            <a:grpSpLocks/>
          </p:cNvGrpSpPr>
          <p:nvPr/>
        </p:nvGrpSpPr>
        <p:grpSpPr bwMode="auto">
          <a:xfrm rot="3000000">
            <a:off x="6028136" y="1879997"/>
            <a:ext cx="164307" cy="109538"/>
            <a:chOff x="2736" y="768"/>
            <a:chExt cx="86" cy="86"/>
          </a:xfrm>
        </p:grpSpPr>
        <p:sp>
          <p:nvSpPr>
            <p:cNvPr id="15448" name="Line 61">
              <a:extLst>
                <a:ext uri="{FF2B5EF4-FFF2-40B4-BE49-F238E27FC236}">
                  <a16:creationId xmlns:a16="http://schemas.microsoft.com/office/drawing/2014/main" id="{34A4D0C0-D502-08AC-D4A6-2B39DAA7F33A}"/>
                </a:ext>
              </a:extLst>
            </p:cNvPr>
            <p:cNvSpPr>
              <a:spLocks noChangeShapeType="1"/>
            </p:cNvSpPr>
            <p:nvPr/>
          </p:nvSpPr>
          <p:spPr bwMode="auto">
            <a:xfrm>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49" name="Line 62">
              <a:extLst>
                <a:ext uri="{FF2B5EF4-FFF2-40B4-BE49-F238E27FC236}">
                  <a16:creationId xmlns:a16="http://schemas.microsoft.com/office/drawing/2014/main" id="{E179988E-1FD6-6EEE-BC68-7C01F020AA47}"/>
                </a:ext>
              </a:extLst>
            </p:cNvPr>
            <p:cNvSpPr>
              <a:spLocks noChangeShapeType="1"/>
            </p:cNvSpPr>
            <p:nvPr/>
          </p:nvSpPr>
          <p:spPr bwMode="auto">
            <a:xfrm rot="5400000">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9" name="Group 63">
            <a:extLst>
              <a:ext uri="{FF2B5EF4-FFF2-40B4-BE49-F238E27FC236}">
                <a16:creationId xmlns:a16="http://schemas.microsoft.com/office/drawing/2014/main" id="{AFB87F90-D3CA-E4CB-7545-D6A5529DD14B}"/>
              </a:ext>
            </a:extLst>
          </p:cNvPr>
          <p:cNvGrpSpPr>
            <a:grpSpLocks/>
          </p:cNvGrpSpPr>
          <p:nvPr/>
        </p:nvGrpSpPr>
        <p:grpSpPr bwMode="auto">
          <a:xfrm rot="3000000">
            <a:off x="5135166" y="2551510"/>
            <a:ext cx="164307" cy="109538"/>
            <a:chOff x="2736" y="768"/>
            <a:chExt cx="86" cy="86"/>
          </a:xfrm>
        </p:grpSpPr>
        <p:sp>
          <p:nvSpPr>
            <p:cNvPr id="15446" name="Line 64">
              <a:extLst>
                <a:ext uri="{FF2B5EF4-FFF2-40B4-BE49-F238E27FC236}">
                  <a16:creationId xmlns:a16="http://schemas.microsoft.com/office/drawing/2014/main" id="{927077E5-E193-E84B-B202-703680D85F0E}"/>
                </a:ext>
              </a:extLst>
            </p:cNvPr>
            <p:cNvSpPr>
              <a:spLocks noChangeShapeType="1"/>
            </p:cNvSpPr>
            <p:nvPr/>
          </p:nvSpPr>
          <p:spPr bwMode="auto">
            <a:xfrm>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47" name="Line 65">
              <a:extLst>
                <a:ext uri="{FF2B5EF4-FFF2-40B4-BE49-F238E27FC236}">
                  <a16:creationId xmlns:a16="http://schemas.microsoft.com/office/drawing/2014/main" id="{029E5631-8A18-A68A-E2E8-66FFBEAD0F42}"/>
                </a:ext>
              </a:extLst>
            </p:cNvPr>
            <p:cNvSpPr>
              <a:spLocks noChangeShapeType="1"/>
            </p:cNvSpPr>
            <p:nvPr/>
          </p:nvSpPr>
          <p:spPr bwMode="auto">
            <a:xfrm rot="5400000">
              <a:off x="2736" y="768"/>
              <a:ext cx="86" cy="86"/>
            </a:xfrm>
            <a:prstGeom prst="line">
              <a:avLst/>
            </a:prstGeom>
            <a:noFill/>
            <a:ln w="19050">
              <a:solidFill>
                <a:srgbClr val="3333FF"/>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0" name="Group 66">
            <a:extLst>
              <a:ext uri="{FF2B5EF4-FFF2-40B4-BE49-F238E27FC236}">
                <a16:creationId xmlns:a16="http://schemas.microsoft.com/office/drawing/2014/main" id="{2A2E72E2-8A09-6365-454E-22DCFFCB5149}"/>
              </a:ext>
            </a:extLst>
          </p:cNvPr>
          <p:cNvGrpSpPr>
            <a:grpSpLocks/>
          </p:cNvGrpSpPr>
          <p:nvPr/>
        </p:nvGrpSpPr>
        <p:grpSpPr bwMode="auto">
          <a:xfrm>
            <a:off x="12758738" y="1850233"/>
            <a:ext cx="164307" cy="109538"/>
            <a:chOff x="2736" y="768"/>
            <a:chExt cx="86" cy="86"/>
          </a:xfrm>
        </p:grpSpPr>
        <p:sp>
          <p:nvSpPr>
            <p:cNvPr id="15444" name="Line 67">
              <a:extLst>
                <a:ext uri="{FF2B5EF4-FFF2-40B4-BE49-F238E27FC236}">
                  <a16:creationId xmlns:a16="http://schemas.microsoft.com/office/drawing/2014/main" id="{86BBDEED-BE53-EE25-6B97-5897A7A203E0}"/>
                </a:ext>
              </a:extLst>
            </p:cNvPr>
            <p:cNvSpPr>
              <a:spLocks noChangeShapeType="1"/>
            </p:cNvSpPr>
            <p:nvPr/>
          </p:nvSpPr>
          <p:spPr bwMode="auto">
            <a:xfrm>
              <a:off x="2736" y="768"/>
              <a:ext cx="86" cy="86"/>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45" name="Line 68">
              <a:extLst>
                <a:ext uri="{FF2B5EF4-FFF2-40B4-BE49-F238E27FC236}">
                  <a16:creationId xmlns:a16="http://schemas.microsoft.com/office/drawing/2014/main" id="{D2183B0C-698F-4A6C-DFB8-A731ACD95D00}"/>
                </a:ext>
              </a:extLst>
            </p:cNvPr>
            <p:cNvSpPr>
              <a:spLocks noChangeShapeType="1"/>
            </p:cNvSpPr>
            <p:nvPr/>
          </p:nvSpPr>
          <p:spPr bwMode="auto">
            <a:xfrm rot="5400000">
              <a:off x="2736" y="768"/>
              <a:ext cx="86" cy="86"/>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1" name="Group 69">
            <a:extLst>
              <a:ext uri="{FF2B5EF4-FFF2-40B4-BE49-F238E27FC236}">
                <a16:creationId xmlns:a16="http://schemas.microsoft.com/office/drawing/2014/main" id="{C7F1B16D-33E3-665D-3579-115A86A6CCFB}"/>
              </a:ext>
            </a:extLst>
          </p:cNvPr>
          <p:cNvGrpSpPr>
            <a:grpSpLocks/>
          </p:cNvGrpSpPr>
          <p:nvPr/>
        </p:nvGrpSpPr>
        <p:grpSpPr bwMode="auto">
          <a:xfrm>
            <a:off x="12758738" y="2521745"/>
            <a:ext cx="164307" cy="109538"/>
            <a:chOff x="2736" y="768"/>
            <a:chExt cx="86" cy="86"/>
          </a:xfrm>
        </p:grpSpPr>
        <p:sp>
          <p:nvSpPr>
            <p:cNvPr id="15442" name="Line 70">
              <a:extLst>
                <a:ext uri="{FF2B5EF4-FFF2-40B4-BE49-F238E27FC236}">
                  <a16:creationId xmlns:a16="http://schemas.microsoft.com/office/drawing/2014/main" id="{42A3E271-B685-0428-EA00-18AE3009BE50}"/>
                </a:ext>
              </a:extLst>
            </p:cNvPr>
            <p:cNvSpPr>
              <a:spLocks noChangeShapeType="1"/>
            </p:cNvSpPr>
            <p:nvPr/>
          </p:nvSpPr>
          <p:spPr bwMode="auto">
            <a:xfrm>
              <a:off x="2736" y="768"/>
              <a:ext cx="86" cy="86"/>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43" name="Line 71">
              <a:extLst>
                <a:ext uri="{FF2B5EF4-FFF2-40B4-BE49-F238E27FC236}">
                  <a16:creationId xmlns:a16="http://schemas.microsoft.com/office/drawing/2014/main" id="{E60A165B-8D46-EF91-F047-1AF8146B35DC}"/>
                </a:ext>
              </a:extLst>
            </p:cNvPr>
            <p:cNvSpPr>
              <a:spLocks noChangeShapeType="1"/>
            </p:cNvSpPr>
            <p:nvPr/>
          </p:nvSpPr>
          <p:spPr bwMode="auto">
            <a:xfrm rot="5400000">
              <a:off x="2736" y="768"/>
              <a:ext cx="86" cy="86"/>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2" name="Group 72">
            <a:extLst>
              <a:ext uri="{FF2B5EF4-FFF2-40B4-BE49-F238E27FC236}">
                <a16:creationId xmlns:a16="http://schemas.microsoft.com/office/drawing/2014/main" id="{393E7069-30D2-7FB2-C80B-09915659999E}"/>
              </a:ext>
            </a:extLst>
          </p:cNvPr>
          <p:cNvGrpSpPr>
            <a:grpSpLocks/>
          </p:cNvGrpSpPr>
          <p:nvPr/>
        </p:nvGrpSpPr>
        <p:grpSpPr bwMode="auto">
          <a:xfrm rot="5400000">
            <a:off x="13348097" y="2189561"/>
            <a:ext cx="204788" cy="69057"/>
            <a:chOff x="912" y="872"/>
            <a:chExt cx="115" cy="40"/>
          </a:xfrm>
        </p:grpSpPr>
        <p:sp>
          <p:nvSpPr>
            <p:cNvPr id="15440" name="Line 73">
              <a:extLst>
                <a:ext uri="{FF2B5EF4-FFF2-40B4-BE49-F238E27FC236}">
                  <a16:creationId xmlns:a16="http://schemas.microsoft.com/office/drawing/2014/main" id="{F733F8B4-6AFB-F823-48CF-2DC63260287C}"/>
                </a:ext>
              </a:extLst>
            </p:cNvPr>
            <p:cNvSpPr>
              <a:spLocks noChangeShapeType="1"/>
            </p:cNvSpPr>
            <p:nvPr/>
          </p:nvSpPr>
          <p:spPr bwMode="auto">
            <a:xfrm rot="-1800000">
              <a:off x="912" y="872"/>
              <a:ext cx="115"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41" name="Line 74">
              <a:extLst>
                <a:ext uri="{FF2B5EF4-FFF2-40B4-BE49-F238E27FC236}">
                  <a16:creationId xmlns:a16="http://schemas.microsoft.com/office/drawing/2014/main" id="{218376FA-C3A8-6372-28BA-51FCAF1ACE1E}"/>
                </a:ext>
              </a:extLst>
            </p:cNvPr>
            <p:cNvSpPr>
              <a:spLocks noChangeShapeType="1"/>
            </p:cNvSpPr>
            <p:nvPr/>
          </p:nvSpPr>
          <p:spPr bwMode="auto">
            <a:xfrm rot="-1800000">
              <a:off x="912" y="912"/>
              <a:ext cx="115"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3" name="Group 75">
            <a:extLst>
              <a:ext uri="{FF2B5EF4-FFF2-40B4-BE49-F238E27FC236}">
                <a16:creationId xmlns:a16="http://schemas.microsoft.com/office/drawing/2014/main" id="{18183EC9-74E1-F26D-FCFD-DE223C6B04F6}"/>
              </a:ext>
            </a:extLst>
          </p:cNvPr>
          <p:cNvGrpSpPr>
            <a:grpSpLocks/>
          </p:cNvGrpSpPr>
          <p:nvPr/>
        </p:nvGrpSpPr>
        <p:grpSpPr bwMode="auto">
          <a:xfrm rot="5400000">
            <a:off x="12093179" y="2189561"/>
            <a:ext cx="204788" cy="69056"/>
            <a:chOff x="1813" y="864"/>
            <a:chExt cx="115" cy="40"/>
          </a:xfrm>
        </p:grpSpPr>
        <p:sp>
          <p:nvSpPr>
            <p:cNvPr id="15438" name="Line 76">
              <a:extLst>
                <a:ext uri="{FF2B5EF4-FFF2-40B4-BE49-F238E27FC236}">
                  <a16:creationId xmlns:a16="http://schemas.microsoft.com/office/drawing/2014/main" id="{F241A38D-3309-C712-7909-039CAA6932F6}"/>
                </a:ext>
              </a:extLst>
            </p:cNvPr>
            <p:cNvSpPr>
              <a:spLocks noChangeShapeType="1"/>
            </p:cNvSpPr>
            <p:nvPr/>
          </p:nvSpPr>
          <p:spPr bwMode="auto">
            <a:xfrm rot="-1800000">
              <a:off x="1813" y="864"/>
              <a:ext cx="115"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39" name="Line 77">
              <a:extLst>
                <a:ext uri="{FF2B5EF4-FFF2-40B4-BE49-F238E27FC236}">
                  <a16:creationId xmlns:a16="http://schemas.microsoft.com/office/drawing/2014/main" id="{26894D32-EE75-F6B6-30E3-35B1F076FC17}"/>
                </a:ext>
              </a:extLst>
            </p:cNvPr>
            <p:cNvSpPr>
              <a:spLocks noChangeShapeType="1"/>
            </p:cNvSpPr>
            <p:nvPr/>
          </p:nvSpPr>
          <p:spPr bwMode="auto">
            <a:xfrm rot="-1800000">
              <a:off x="1813" y="904"/>
              <a:ext cx="115"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12366" name="Text Box 78">
            <a:extLst>
              <a:ext uri="{FF2B5EF4-FFF2-40B4-BE49-F238E27FC236}">
                <a16:creationId xmlns:a16="http://schemas.microsoft.com/office/drawing/2014/main" id="{3ED7A66A-F333-73F2-C42E-7351FD943F28}"/>
              </a:ext>
            </a:extLst>
          </p:cNvPr>
          <p:cNvSpPr txBox="1">
            <a:spLocks noChangeArrowheads="1"/>
          </p:cNvSpPr>
          <p:nvPr/>
        </p:nvSpPr>
        <p:spPr bwMode="auto">
          <a:xfrm>
            <a:off x="5943601" y="235745"/>
            <a:ext cx="616982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sz="3600" b="1">
                <a:solidFill>
                  <a:srgbClr val="C00000"/>
                </a:solidFill>
              </a:rPr>
              <a:t>Tính chất của hình vuông</a:t>
            </a:r>
          </a:p>
        </p:txBody>
      </p:sp>
      <p:sp>
        <p:nvSpPr>
          <p:cNvPr id="12367" name="Rectangle 79">
            <a:extLst>
              <a:ext uri="{FF2B5EF4-FFF2-40B4-BE49-F238E27FC236}">
                <a16:creationId xmlns:a16="http://schemas.microsoft.com/office/drawing/2014/main" id="{E0BC87C1-FB21-69A4-6F2E-F5C6DED5830A}"/>
              </a:ext>
            </a:extLst>
          </p:cNvPr>
          <p:cNvSpPr>
            <a:spLocks noChangeArrowheads="1"/>
          </p:cNvSpPr>
          <p:nvPr/>
        </p:nvSpPr>
        <p:spPr bwMode="auto">
          <a:xfrm>
            <a:off x="8315326" y="1171576"/>
            <a:ext cx="2159795" cy="215979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
        <p:nvSpPr>
          <p:cNvPr id="12368" name="Line 80">
            <a:extLst>
              <a:ext uri="{FF2B5EF4-FFF2-40B4-BE49-F238E27FC236}">
                <a16:creationId xmlns:a16="http://schemas.microsoft.com/office/drawing/2014/main" id="{794735C3-1099-5160-0A03-D9451DFB8328}"/>
              </a:ext>
            </a:extLst>
          </p:cNvPr>
          <p:cNvSpPr>
            <a:spLocks noChangeShapeType="1"/>
          </p:cNvSpPr>
          <p:nvPr/>
        </p:nvSpPr>
        <p:spPr bwMode="auto">
          <a:xfrm rot="18000000">
            <a:off x="9355931" y="3326607"/>
            <a:ext cx="204788"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69" name="Line 81">
            <a:extLst>
              <a:ext uri="{FF2B5EF4-FFF2-40B4-BE49-F238E27FC236}">
                <a16:creationId xmlns:a16="http://schemas.microsoft.com/office/drawing/2014/main" id="{EF61DAF2-B787-D213-9FB2-6D6AFC560BC1}"/>
              </a:ext>
            </a:extLst>
          </p:cNvPr>
          <p:cNvSpPr>
            <a:spLocks noChangeShapeType="1"/>
          </p:cNvSpPr>
          <p:nvPr/>
        </p:nvSpPr>
        <p:spPr bwMode="auto">
          <a:xfrm rot="18000000">
            <a:off x="9298781" y="1164432"/>
            <a:ext cx="204788"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70" name="Line 82">
            <a:extLst>
              <a:ext uri="{FF2B5EF4-FFF2-40B4-BE49-F238E27FC236}">
                <a16:creationId xmlns:a16="http://schemas.microsoft.com/office/drawing/2014/main" id="{1E6B8DDD-368B-51B2-42F0-9A87A740D896}"/>
              </a:ext>
            </a:extLst>
          </p:cNvPr>
          <p:cNvSpPr>
            <a:spLocks noChangeShapeType="1"/>
          </p:cNvSpPr>
          <p:nvPr/>
        </p:nvSpPr>
        <p:spPr bwMode="auto">
          <a:xfrm rot="2400000">
            <a:off x="8224838" y="2200275"/>
            <a:ext cx="204788"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2371" name="Line 83">
            <a:extLst>
              <a:ext uri="{FF2B5EF4-FFF2-40B4-BE49-F238E27FC236}">
                <a16:creationId xmlns:a16="http://schemas.microsoft.com/office/drawing/2014/main" id="{BCCB6751-AB2E-F640-5C34-5DC516F1BB5F}"/>
              </a:ext>
            </a:extLst>
          </p:cNvPr>
          <p:cNvSpPr>
            <a:spLocks noChangeShapeType="1"/>
          </p:cNvSpPr>
          <p:nvPr/>
        </p:nvSpPr>
        <p:spPr bwMode="auto">
          <a:xfrm rot="2400000">
            <a:off x="10382251" y="2271713"/>
            <a:ext cx="204788" cy="0"/>
          </a:xfrm>
          <a:prstGeom prst="line">
            <a:avLst/>
          </a:prstGeom>
          <a:noFill/>
          <a:ln w="28575">
            <a:solidFill>
              <a:srgbClr val="003300"/>
            </a:solidFill>
            <a:round/>
            <a:headEnd/>
            <a:tailEnd/>
          </a:ln>
          <a:extLst>
            <a:ext uri="{909E8E84-426E-40DD-AFC4-6F175D3DCCD1}">
              <a14:hiddenFill xmlns:a14="http://schemas.microsoft.com/office/drawing/2010/main">
                <a:noFill/>
              </a14:hiddenFill>
            </a:ext>
          </a:extLst>
        </p:spPr>
        <p:txBody>
          <a:bodyPr/>
          <a:lstStyle/>
          <a:p>
            <a:endParaRPr lang="en-US" sz="2700"/>
          </a:p>
        </p:txBody>
      </p:sp>
      <p:grpSp>
        <p:nvGrpSpPr>
          <p:cNvPr id="14" name="Group 84">
            <a:extLst>
              <a:ext uri="{FF2B5EF4-FFF2-40B4-BE49-F238E27FC236}">
                <a16:creationId xmlns:a16="http://schemas.microsoft.com/office/drawing/2014/main" id="{A6E622B3-E986-0414-E047-74CB119EC785}"/>
              </a:ext>
            </a:extLst>
          </p:cNvPr>
          <p:cNvGrpSpPr>
            <a:grpSpLocks/>
          </p:cNvGrpSpPr>
          <p:nvPr/>
        </p:nvGrpSpPr>
        <p:grpSpPr bwMode="auto">
          <a:xfrm rot="1800000">
            <a:off x="8851108" y="1685925"/>
            <a:ext cx="109538" cy="164307"/>
            <a:chOff x="2736" y="768"/>
            <a:chExt cx="86" cy="86"/>
          </a:xfrm>
        </p:grpSpPr>
        <p:sp>
          <p:nvSpPr>
            <p:cNvPr id="15436" name="Line 85">
              <a:extLst>
                <a:ext uri="{FF2B5EF4-FFF2-40B4-BE49-F238E27FC236}">
                  <a16:creationId xmlns:a16="http://schemas.microsoft.com/office/drawing/2014/main" id="{B0E96160-E57A-31B1-6E1A-21AE3F41DB49}"/>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37" name="Line 86">
              <a:extLst>
                <a:ext uri="{FF2B5EF4-FFF2-40B4-BE49-F238E27FC236}">
                  <a16:creationId xmlns:a16="http://schemas.microsoft.com/office/drawing/2014/main" id="{325AED92-F16F-100C-3B00-CCF303A0C9E1}"/>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5" name="Group 87">
            <a:extLst>
              <a:ext uri="{FF2B5EF4-FFF2-40B4-BE49-F238E27FC236}">
                <a16:creationId xmlns:a16="http://schemas.microsoft.com/office/drawing/2014/main" id="{59BD9388-130D-E364-EF46-8188AADADD99}"/>
              </a:ext>
            </a:extLst>
          </p:cNvPr>
          <p:cNvGrpSpPr>
            <a:grpSpLocks/>
          </p:cNvGrpSpPr>
          <p:nvPr/>
        </p:nvGrpSpPr>
        <p:grpSpPr bwMode="auto">
          <a:xfrm rot="1800000">
            <a:off x="9763126" y="2593183"/>
            <a:ext cx="109538" cy="164306"/>
            <a:chOff x="2736" y="768"/>
            <a:chExt cx="86" cy="86"/>
          </a:xfrm>
        </p:grpSpPr>
        <p:sp>
          <p:nvSpPr>
            <p:cNvPr id="15434" name="Line 88">
              <a:extLst>
                <a:ext uri="{FF2B5EF4-FFF2-40B4-BE49-F238E27FC236}">
                  <a16:creationId xmlns:a16="http://schemas.microsoft.com/office/drawing/2014/main" id="{F014A202-CD34-F711-637F-9D41DF3F74ED}"/>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35" name="Line 89">
              <a:extLst>
                <a:ext uri="{FF2B5EF4-FFF2-40B4-BE49-F238E27FC236}">
                  <a16:creationId xmlns:a16="http://schemas.microsoft.com/office/drawing/2014/main" id="{267DBC45-862C-4F89-B31F-C5EBD640C5EA}"/>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6" name="Group 90">
            <a:extLst>
              <a:ext uri="{FF2B5EF4-FFF2-40B4-BE49-F238E27FC236}">
                <a16:creationId xmlns:a16="http://schemas.microsoft.com/office/drawing/2014/main" id="{95DB82BF-1124-643E-A4D6-4FBC9C387DAE}"/>
              </a:ext>
            </a:extLst>
          </p:cNvPr>
          <p:cNvGrpSpPr>
            <a:grpSpLocks/>
          </p:cNvGrpSpPr>
          <p:nvPr/>
        </p:nvGrpSpPr>
        <p:grpSpPr bwMode="auto">
          <a:xfrm rot="3000000">
            <a:off x="9778604" y="1734742"/>
            <a:ext cx="164306" cy="109538"/>
            <a:chOff x="2736" y="768"/>
            <a:chExt cx="86" cy="86"/>
          </a:xfrm>
        </p:grpSpPr>
        <p:sp>
          <p:nvSpPr>
            <p:cNvPr id="15432" name="Line 91">
              <a:extLst>
                <a:ext uri="{FF2B5EF4-FFF2-40B4-BE49-F238E27FC236}">
                  <a16:creationId xmlns:a16="http://schemas.microsoft.com/office/drawing/2014/main" id="{07F5B9DC-E3E1-7747-1ABD-C5E3F4DFEDD0}"/>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33" name="Line 92">
              <a:extLst>
                <a:ext uri="{FF2B5EF4-FFF2-40B4-BE49-F238E27FC236}">
                  <a16:creationId xmlns:a16="http://schemas.microsoft.com/office/drawing/2014/main" id="{9903C8AE-9328-F0E4-A3F5-2DCF74D0DE76}"/>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grpSp>
        <p:nvGrpSpPr>
          <p:cNvPr id="17" name="Group 93">
            <a:extLst>
              <a:ext uri="{FF2B5EF4-FFF2-40B4-BE49-F238E27FC236}">
                <a16:creationId xmlns:a16="http://schemas.microsoft.com/office/drawing/2014/main" id="{FF700E0E-9256-8179-BEAB-D08B2DD802CE}"/>
              </a:ext>
            </a:extLst>
          </p:cNvPr>
          <p:cNvGrpSpPr>
            <a:grpSpLocks/>
          </p:cNvGrpSpPr>
          <p:nvPr/>
        </p:nvGrpSpPr>
        <p:grpSpPr bwMode="auto">
          <a:xfrm rot="3000000">
            <a:off x="8885636" y="2620567"/>
            <a:ext cx="164306" cy="109538"/>
            <a:chOff x="2736" y="768"/>
            <a:chExt cx="86" cy="86"/>
          </a:xfrm>
        </p:grpSpPr>
        <p:sp>
          <p:nvSpPr>
            <p:cNvPr id="15430" name="Line 94">
              <a:extLst>
                <a:ext uri="{FF2B5EF4-FFF2-40B4-BE49-F238E27FC236}">
                  <a16:creationId xmlns:a16="http://schemas.microsoft.com/office/drawing/2014/main" id="{27C3772D-BDB9-A77A-E595-02C04D5B5204}"/>
                </a:ext>
              </a:extLst>
            </p:cNvPr>
            <p:cNvSpPr>
              <a:spLocks noChangeShapeType="1"/>
            </p:cNvSpPr>
            <p:nvPr/>
          </p:nvSpPr>
          <p:spPr bwMode="auto">
            <a:xfrm>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sp>
          <p:nvSpPr>
            <p:cNvPr id="15431" name="Line 95">
              <a:extLst>
                <a:ext uri="{FF2B5EF4-FFF2-40B4-BE49-F238E27FC236}">
                  <a16:creationId xmlns:a16="http://schemas.microsoft.com/office/drawing/2014/main" id="{2285683C-FA46-F36A-839A-79E1E649950C}"/>
                </a:ext>
              </a:extLst>
            </p:cNvPr>
            <p:cNvSpPr>
              <a:spLocks noChangeShapeType="1"/>
            </p:cNvSpPr>
            <p:nvPr/>
          </p:nvSpPr>
          <p:spPr bwMode="auto">
            <a:xfrm rot="5400000">
              <a:off x="2736" y="768"/>
              <a:ext cx="86" cy="8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sz="2700"/>
            </a:p>
          </p:txBody>
        </p:sp>
      </p:grpSp>
      <p:sp>
        <p:nvSpPr>
          <p:cNvPr id="12384" name="Rectangle 96">
            <a:extLst>
              <a:ext uri="{FF2B5EF4-FFF2-40B4-BE49-F238E27FC236}">
                <a16:creationId xmlns:a16="http://schemas.microsoft.com/office/drawing/2014/main" id="{E3763F81-D527-A549-9C67-13E53E1F219E}"/>
              </a:ext>
            </a:extLst>
          </p:cNvPr>
          <p:cNvSpPr>
            <a:spLocks noChangeArrowheads="1"/>
          </p:cNvSpPr>
          <p:nvPr/>
        </p:nvSpPr>
        <p:spPr bwMode="auto">
          <a:xfrm>
            <a:off x="5993608" y="8229601"/>
            <a:ext cx="67746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dirty="0">
                <a:solidFill>
                  <a:srgbClr val="FF00FF"/>
                </a:solidFill>
              </a:rPr>
              <a:t>-</a:t>
            </a:r>
            <a:r>
              <a:rPr lang="en-US" altLang="en-US" sz="3600" b="1" dirty="0">
                <a:solidFill>
                  <a:srgbClr val="CC0000"/>
                </a:solidFill>
              </a:rPr>
              <a:t> </a:t>
            </a:r>
            <a:r>
              <a:rPr lang="en-US" altLang="en-US" sz="3600" b="1" dirty="0" err="1">
                <a:solidFill>
                  <a:srgbClr val="FF00FF"/>
                </a:solidFill>
              </a:rPr>
              <a:t>Bằng</a:t>
            </a:r>
            <a:r>
              <a:rPr lang="en-US" altLang="en-US" sz="3600" b="1" dirty="0">
                <a:solidFill>
                  <a:srgbClr val="FF00FF"/>
                </a:solidFill>
              </a:rPr>
              <a:t> </a:t>
            </a:r>
            <a:r>
              <a:rPr lang="en-US" altLang="en-US" sz="3600" b="1" dirty="0" err="1">
                <a:solidFill>
                  <a:srgbClr val="FF00FF"/>
                </a:solidFill>
              </a:rPr>
              <a:t>nhau</a:t>
            </a:r>
            <a:r>
              <a:rPr lang="en-US" altLang="en-US" sz="3600" b="1" dirty="0">
                <a:solidFill>
                  <a:srgbClr val="FF00FF"/>
                </a:solidFill>
              </a:rPr>
              <a:t>, </a:t>
            </a:r>
            <a:r>
              <a:rPr lang="en-US" altLang="en-US" sz="3600" b="1" dirty="0" err="1">
                <a:solidFill>
                  <a:srgbClr val="FF00FF"/>
                </a:solidFill>
              </a:rPr>
              <a:t>vuông</a:t>
            </a:r>
            <a:r>
              <a:rPr lang="en-US" altLang="en-US" sz="3600" b="1" dirty="0">
                <a:solidFill>
                  <a:srgbClr val="FF00FF"/>
                </a:solidFill>
              </a:rPr>
              <a:t> </a:t>
            </a:r>
            <a:r>
              <a:rPr lang="en-US" altLang="en-US" sz="3600" b="1" dirty="0" err="1">
                <a:solidFill>
                  <a:srgbClr val="FF00FF"/>
                </a:solidFill>
              </a:rPr>
              <a:t>góc</a:t>
            </a:r>
            <a:r>
              <a:rPr lang="en-US" altLang="en-US" sz="3600" b="1" dirty="0">
                <a:solidFill>
                  <a:srgbClr val="FF00FF"/>
                </a:solidFill>
              </a:rPr>
              <a:t> </a:t>
            </a:r>
            <a:r>
              <a:rPr lang="en-US" altLang="en-US" sz="3600" b="1" dirty="0" err="1">
                <a:solidFill>
                  <a:srgbClr val="FF00FF"/>
                </a:solidFill>
              </a:rPr>
              <a:t>với</a:t>
            </a:r>
            <a:r>
              <a:rPr lang="en-US" altLang="en-US" sz="3600" b="1" dirty="0">
                <a:solidFill>
                  <a:srgbClr val="FF00FF"/>
                </a:solidFill>
              </a:rPr>
              <a:t> </a:t>
            </a:r>
            <a:r>
              <a:rPr lang="en-US" altLang="en-US" sz="3600" b="1" dirty="0" err="1">
                <a:solidFill>
                  <a:srgbClr val="FF00FF"/>
                </a:solidFill>
              </a:rPr>
              <a:t>nhau</a:t>
            </a:r>
            <a:r>
              <a:rPr lang="en-US" altLang="en-US" sz="3600" b="1" dirty="0">
                <a:solidFill>
                  <a:srgbClr val="FF00FF"/>
                </a:solidFill>
              </a:rPr>
              <a:t>.</a:t>
            </a:r>
          </a:p>
        </p:txBody>
      </p:sp>
      <p:sp>
        <p:nvSpPr>
          <p:cNvPr id="12386" name="Rectangle 98">
            <a:extLst>
              <a:ext uri="{FF2B5EF4-FFF2-40B4-BE49-F238E27FC236}">
                <a16:creationId xmlns:a16="http://schemas.microsoft.com/office/drawing/2014/main" id="{3BA44640-0D8C-72A7-108A-E6C5E8F7F199}"/>
              </a:ext>
            </a:extLst>
          </p:cNvPr>
          <p:cNvSpPr>
            <a:spLocks noChangeArrowheads="1"/>
          </p:cNvSpPr>
          <p:nvPr/>
        </p:nvSpPr>
        <p:spPr bwMode="auto">
          <a:xfrm>
            <a:off x="6003132" y="8932070"/>
            <a:ext cx="616981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algn="l" eaLnBrk="1" hangingPunct="1"/>
            <a:r>
              <a:rPr lang="en-US" altLang="en-US" sz="3600" b="1" dirty="0">
                <a:solidFill>
                  <a:srgbClr val="FF00FF"/>
                </a:solidFill>
              </a:rPr>
              <a:t>- </a:t>
            </a:r>
            <a:r>
              <a:rPr lang="en-US" altLang="en-US" sz="3600" b="1" dirty="0" err="1">
                <a:solidFill>
                  <a:srgbClr val="FF00FF"/>
                </a:solidFill>
              </a:rPr>
              <a:t>Là</a:t>
            </a:r>
            <a:r>
              <a:rPr lang="en-US" altLang="en-US" sz="3600" b="1" dirty="0">
                <a:solidFill>
                  <a:srgbClr val="FF00FF"/>
                </a:solidFill>
              </a:rPr>
              <a:t> </a:t>
            </a:r>
            <a:r>
              <a:rPr lang="en-US" altLang="en-US" sz="3600" b="1" dirty="0" err="1">
                <a:solidFill>
                  <a:srgbClr val="FF00FF"/>
                </a:solidFill>
              </a:rPr>
              <a:t>các</a:t>
            </a:r>
            <a:r>
              <a:rPr lang="en-US" altLang="en-US" sz="3600" b="1" dirty="0">
                <a:solidFill>
                  <a:srgbClr val="FF00FF"/>
                </a:solidFill>
              </a:rPr>
              <a:t> </a:t>
            </a:r>
            <a:r>
              <a:rPr lang="en-US" altLang="en-US" sz="3600" b="1" dirty="0" err="1">
                <a:solidFill>
                  <a:srgbClr val="FF00FF"/>
                </a:solidFill>
              </a:rPr>
              <a:t>đường</a:t>
            </a:r>
            <a:r>
              <a:rPr lang="en-US" altLang="en-US" sz="3600" b="1" dirty="0">
                <a:solidFill>
                  <a:srgbClr val="FF00FF"/>
                </a:solidFill>
              </a:rPr>
              <a:t> </a:t>
            </a:r>
            <a:r>
              <a:rPr lang="en-US" altLang="en-US" sz="3600" b="1" dirty="0" err="1">
                <a:solidFill>
                  <a:srgbClr val="FF00FF"/>
                </a:solidFill>
              </a:rPr>
              <a:t>phân</a:t>
            </a:r>
            <a:r>
              <a:rPr lang="en-US" altLang="en-US" sz="3600" b="1" dirty="0">
                <a:solidFill>
                  <a:srgbClr val="FF00FF"/>
                </a:solidFill>
              </a:rPr>
              <a:t> </a:t>
            </a:r>
            <a:r>
              <a:rPr lang="en-US" altLang="en-US" sz="3600" b="1" dirty="0" err="1">
                <a:solidFill>
                  <a:srgbClr val="FF00FF"/>
                </a:solidFill>
              </a:rPr>
              <a:t>giác</a:t>
            </a:r>
            <a:r>
              <a:rPr lang="en-US" altLang="en-US" sz="3600" b="1" dirty="0">
                <a:solidFill>
                  <a:srgbClr val="FF00FF"/>
                </a:solidFill>
              </a:rPr>
              <a:t> </a:t>
            </a:r>
            <a:r>
              <a:rPr lang="en-US" altLang="en-US" sz="3600" b="1" dirty="0" err="1">
                <a:solidFill>
                  <a:srgbClr val="FF00FF"/>
                </a:solidFill>
              </a:rPr>
              <a:t>của</a:t>
            </a:r>
            <a:r>
              <a:rPr lang="en-US" altLang="en-US" sz="3600" b="1" dirty="0">
                <a:solidFill>
                  <a:srgbClr val="FF00FF"/>
                </a:solidFill>
              </a:rPr>
              <a:t> </a:t>
            </a:r>
            <a:r>
              <a:rPr lang="en-US" altLang="en-US" sz="3600" b="1" dirty="0" err="1">
                <a:solidFill>
                  <a:srgbClr val="FF00FF"/>
                </a:solidFill>
              </a:rPr>
              <a:t>các</a:t>
            </a:r>
            <a:r>
              <a:rPr lang="en-US" altLang="en-US" sz="3600" b="1" dirty="0">
                <a:solidFill>
                  <a:srgbClr val="FF00FF"/>
                </a:solidFill>
              </a:rPr>
              <a:t> </a:t>
            </a:r>
            <a:r>
              <a:rPr lang="en-US" altLang="en-US" sz="3600" b="1" dirty="0" err="1">
                <a:solidFill>
                  <a:srgbClr val="FF00FF"/>
                </a:solidFill>
              </a:rPr>
              <a:t>góc</a:t>
            </a:r>
            <a:r>
              <a:rPr lang="en-US" altLang="en-US" sz="3600" b="1" dirty="0">
                <a:solidFill>
                  <a:srgbClr val="FF00FF"/>
                </a:solidFill>
              </a:rPr>
              <a:t>.</a:t>
            </a:r>
          </a:p>
        </p:txBody>
      </p:sp>
      <p:sp>
        <p:nvSpPr>
          <p:cNvPr id="99" name="TextBox 98">
            <a:extLst>
              <a:ext uri="{FF2B5EF4-FFF2-40B4-BE49-F238E27FC236}">
                <a16:creationId xmlns:a16="http://schemas.microsoft.com/office/drawing/2014/main" id="{1BB37614-F5C6-E719-6FEF-25A361923D06}"/>
              </a:ext>
            </a:extLst>
          </p:cNvPr>
          <p:cNvSpPr txBox="1">
            <a:spLocks noChangeArrowheads="1"/>
          </p:cNvSpPr>
          <p:nvPr/>
        </p:nvSpPr>
        <p:spPr bwMode="auto">
          <a:xfrm>
            <a:off x="8186738" y="2481263"/>
            <a:ext cx="8001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3000" b="1">
                <a:solidFill>
                  <a:srgbClr val="002060"/>
                </a:solidFill>
              </a:rPr>
              <a:t>45</a:t>
            </a:r>
            <a:r>
              <a:rPr lang="en-US" altLang="en-US" sz="3000" b="1" baseline="30000">
                <a:solidFill>
                  <a:srgbClr val="002060"/>
                </a:solidFill>
              </a:rPr>
              <a:t>o</a:t>
            </a:r>
            <a:endParaRPr lang="en-US" altLang="en-US" sz="3000" b="1">
              <a:solidFill>
                <a:srgbClr val="002060"/>
              </a:solidFill>
            </a:endParaRPr>
          </a:p>
        </p:txBody>
      </p:sp>
      <p:sp>
        <p:nvSpPr>
          <p:cNvPr id="100" name="TextBox 99">
            <a:extLst>
              <a:ext uri="{FF2B5EF4-FFF2-40B4-BE49-F238E27FC236}">
                <a16:creationId xmlns:a16="http://schemas.microsoft.com/office/drawing/2014/main" id="{58B3EA84-DDAF-C4B8-FED4-8C2114369894}"/>
              </a:ext>
            </a:extLst>
          </p:cNvPr>
          <p:cNvSpPr txBox="1">
            <a:spLocks noChangeArrowheads="1"/>
          </p:cNvSpPr>
          <p:nvPr/>
        </p:nvSpPr>
        <p:spPr bwMode="auto">
          <a:xfrm>
            <a:off x="8541545" y="2836070"/>
            <a:ext cx="8001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r>
              <a:rPr lang="en-US" altLang="en-US" sz="3000" b="1">
                <a:solidFill>
                  <a:srgbClr val="002060"/>
                </a:solidFill>
              </a:rPr>
              <a:t>45</a:t>
            </a:r>
            <a:r>
              <a:rPr lang="en-US" altLang="en-US" sz="3000" b="1" baseline="30000">
                <a:solidFill>
                  <a:srgbClr val="002060"/>
                </a:solidFill>
              </a:rPr>
              <a:t>o</a:t>
            </a:r>
            <a:endParaRPr lang="en-US" altLang="en-US" sz="3000" b="1">
              <a:solidFill>
                <a:srgbClr val="002060"/>
              </a:solidFill>
            </a:endParaRPr>
          </a:p>
        </p:txBody>
      </p:sp>
      <p:sp>
        <p:nvSpPr>
          <p:cNvPr id="101" name="Oval 36">
            <a:extLst>
              <a:ext uri="{FF2B5EF4-FFF2-40B4-BE49-F238E27FC236}">
                <a16:creationId xmlns:a16="http://schemas.microsoft.com/office/drawing/2014/main" id="{AFDD99CB-DE43-B4B0-B072-A381B70F3CE0}"/>
              </a:ext>
            </a:extLst>
          </p:cNvPr>
          <p:cNvSpPr>
            <a:spLocks noChangeArrowheads="1"/>
          </p:cNvSpPr>
          <p:nvPr/>
        </p:nvSpPr>
        <p:spPr bwMode="auto">
          <a:xfrm>
            <a:off x="9341645" y="2193133"/>
            <a:ext cx="97631" cy="97631"/>
          </a:xfrm>
          <a:prstGeom prst="ellipse">
            <a:avLst/>
          </a:prstGeom>
          <a:solidFill>
            <a:srgbClr val="FF0000"/>
          </a:solidFill>
          <a:ln w="0">
            <a:solidFill>
              <a:srgbClr val="000000"/>
            </a:solidFill>
            <a:round/>
            <a:headEnd/>
            <a:tailEnd/>
          </a:ln>
        </p:spPr>
        <p:txBody>
          <a:bodyPr/>
          <a:lstStyle>
            <a:lvl1pPr eaLnBrk="0" hangingPunct="0">
              <a:defRPr sz="2000">
                <a:solidFill>
                  <a:schemeClr val="tx1"/>
                </a:solidFill>
                <a:latin typeface="Times New Roman" panose="02020603050405020304" pitchFamily="18" charset="0"/>
              </a:defRPr>
            </a:lvl1pPr>
            <a:lvl2pPr marL="742950" indent="-285750" eaLnBrk="0" hangingPunct="0">
              <a:defRPr sz="2000">
                <a:solidFill>
                  <a:schemeClr val="tx1"/>
                </a:solidFill>
                <a:latin typeface="Times New Roman" panose="02020603050405020304" pitchFamily="18" charset="0"/>
              </a:defRPr>
            </a:lvl2pPr>
            <a:lvl3pPr marL="1143000" indent="-228600" eaLnBrk="0" hangingPunct="0">
              <a:defRPr sz="2000">
                <a:solidFill>
                  <a:schemeClr val="tx1"/>
                </a:solidFill>
                <a:latin typeface="Times New Roman" panose="02020603050405020304" pitchFamily="18" charset="0"/>
              </a:defRPr>
            </a:lvl3pPr>
            <a:lvl4pPr marL="1600200" indent="-228600" eaLnBrk="0" hangingPunct="0">
              <a:defRPr sz="2000">
                <a:solidFill>
                  <a:schemeClr val="tx1"/>
                </a:solidFill>
                <a:latin typeface="Times New Roman" panose="02020603050405020304" pitchFamily="18" charset="0"/>
              </a:defRPr>
            </a:lvl4pPr>
            <a:lvl5pPr marL="2057400" indent="-228600" eaLnBrk="0" hangingPunct="0">
              <a:defRPr sz="20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endParaRPr lang="en-US" altLang="en-US" sz="3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accel="50000" decel="50000" fill="hold" nodeType="afterEffect">
                                  <p:stCondLst>
                                    <p:cond delay="0"/>
                                  </p:stCondLst>
                                  <p:childTnLst>
                                    <p:animMotion origin="layout" path="M 0 0  L 0.25 0  E" pathEditMode="relative" ptsTypes="">
                                      <p:cBhvr>
                                        <p:cTn id="6" dur="1000" fill="hold"/>
                                        <p:tgtEl>
                                          <p:spTgt spid="12302"/>
                                        </p:tgtEl>
                                        <p:attrNameLst>
                                          <p:attrName>ppt_x</p:attrName>
                                          <p:attrName>ppt_y</p:attrName>
                                        </p:attrNameLst>
                                      </p:cBhvr>
                                    </p:animMotion>
                                  </p:childTnLst>
                                </p:cTn>
                              </p:par>
                              <p:par>
                                <p:cTn id="7" presetID="63" presetClass="path" presetSubtype="0" accel="50000" decel="50000" fill="hold" nodeType="withEffect">
                                  <p:stCondLst>
                                    <p:cond delay="0"/>
                                  </p:stCondLst>
                                  <p:childTnLst>
                                    <p:animMotion origin="layout" path="M -0.28021 -1.32948E-6 L -0.0302 -1.32948E-6 " pathEditMode="relative" rAng="0" ptsTypes="AA">
                                      <p:cBhvr>
                                        <p:cTn id="8" dur="1000" spd="-100000" fill="hold"/>
                                        <p:tgtEl>
                                          <p:spTgt spid="12303"/>
                                        </p:tgtEl>
                                        <p:attrNameLst>
                                          <p:attrName>ppt_x</p:attrName>
                                          <p:attrName>ppt_y</p:attrName>
                                        </p:attrNameLst>
                                      </p:cBhvr>
                                      <p:rCtr x="12500" y="0"/>
                                    </p:animMotion>
                                  </p:childTnLst>
                                </p:cTn>
                              </p:par>
                            </p:childTnLst>
                          </p:cTn>
                        </p:par>
                        <p:par>
                          <p:cTn id="9" fill="hold" nodeType="afterGroup">
                            <p:stCondLst>
                              <p:cond delay="1000"/>
                            </p:stCondLst>
                            <p:childTnLst>
                              <p:par>
                                <p:cTn id="10" presetID="10" presetClass="exit" presetSubtype="0" fill="hold" nodeType="afterEffect">
                                  <p:stCondLst>
                                    <p:cond delay="0"/>
                                  </p:stCondLst>
                                  <p:childTnLst>
                                    <p:animEffect transition="out" filter="fade">
                                      <p:cBhvr>
                                        <p:cTn id="11" dur="2000"/>
                                        <p:tgtEl>
                                          <p:spTgt spid="12302"/>
                                        </p:tgtEl>
                                      </p:cBhvr>
                                    </p:animEffect>
                                    <p:set>
                                      <p:cBhvr>
                                        <p:cTn id="12" dur="1" fill="hold">
                                          <p:stCondLst>
                                            <p:cond delay="1999"/>
                                          </p:stCondLst>
                                        </p:cTn>
                                        <p:tgtEl>
                                          <p:spTgt spid="12302"/>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2000"/>
                                        <p:tgtEl>
                                          <p:spTgt spid="12303"/>
                                        </p:tgtEl>
                                      </p:cBhvr>
                                    </p:animEffect>
                                    <p:set>
                                      <p:cBhvr>
                                        <p:cTn id="15" dur="1" fill="hold">
                                          <p:stCondLst>
                                            <p:cond delay="1999"/>
                                          </p:stCondLst>
                                        </p:cTn>
                                        <p:tgtEl>
                                          <p:spTgt spid="12303"/>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12366"/>
                                        </p:tgtEl>
                                        <p:attrNameLst>
                                          <p:attrName>style.visibility</p:attrName>
                                        </p:attrNameLst>
                                      </p:cBhvr>
                                      <p:to>
                                        <p:strVal val="visible"/>
                                      </p:to>
                                    </p:set>
                                    <p:animEffect transition="in" filter="fade">
                                      <p:cBhvr>
                                        <p:cTn id="18" dur="1000"/>
                                        <p:tgtEl>
                                          <p:spTgt spid="1236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3" presetClass="path" presetSubtype="0" accel="50000" decel="50000" fill="hold" nodeType="clickEffect">
                                  <p:stCondLst>
                                    <p:cond delay="0"/>
                                  </p:stCondLst>
                                  <p:childTnLst>
                                    <p:animMotion origin="layout" path="M 0 0  L 0.25 0  E" pathEditMode="relative" ptsTypes="">
                                      <p:cBhvr>
                                        <p:cTn id="22" dur="1000" fill="hold"/>
                                        <p:tgtEl>
                                          <p:spTgt spid="12298"/>
                                        </p:tgtEl>
                                        <p:attrNameLst>
                                          <p:attrName>ppt_x</p:attrName>
                                          <p:attrName>ppt_y</p:attrName>
                                        </p:attrNameLst>
                                      </p:cBhvr>
                                    </p:animMotion>
                                  </p:childTnLst>
                                </p:cTn>
                              </p:par>
                              <p:par>
                                <p:cTn id="23" presetID="63" presetClass="path" presetSubtype="0" accel="50000" decel="50000" fill="hold" nodeType="withEffect">
                                  <p:stCondLst>
                                    <p:cond delay="0"/>
                                  </p:stCondLst>
                                  <p:childTnLst>
                                    <p:animMotion origin="layout" path="M 0 0  L 0.25 0  E" pathEditMode="relative" ptsTypes="">
                                      <p:cBhvr>
                                        <p:cTn id="24" dur="1000" fill="hold"/>
                                        <p:tgtEl>
                                          <p:spTgt spid="12299"/>
                                        </p:tgtEl>
                                        <p:attrNameLst>
                                          <p:attrName>ppt_x</p:attrName>
                                          <p:attrName>ppt_y</p:attrName>
                                        </p:attrNameLst>
                                      </p:cBhvr>
                                    </p:animMotion>
                                  </p:childTnLst>
                                </p:cTn>
                              </p:par>
                              <p:par>
                                <p:cTn id="25" presetID="63" presetClass="path" presetSubtype="0" accel="50000" decel="50000" fill="hold" nodeType="withEffect">
                                  <p:stCondLst>
                                    <p:cond delay="0"/>
                                  </p:stCondLst>
                                  <p:childTnLst>
                                    <p:animMotion origin="layout" path="M 0 0  L 0.25 0  E" pathEditMode="relative" ptsTypes="">
                                      <p:cBhvr>
                                        <p:cTn id="26" dur="1000" fill="hold"/>
                                        <p:tgtEl>
                                          <p:spTgt spid="12300"/>
                                        </p:tgtEl>
                                        <p:attrNameLst>
                                          <p:attrName>ppt_x</p:attrName>
                                          <p:attrName>ppt_y</p:attrName>
                                        </p:attrNameLst>
                                      </p:cBhvr>
                                    </p:animMotion>
                                  </p:childTnLst>
                                </p:cTn>
                              </p:par>
                              <p:par>
                                <p:cTn id="27" presetID="63" presetClass="path" presetSubtype="0" accel="50000" decel="50000" fill="hold" nodeType="withEffect">
                                  <p:stCondLst>
                                    <p:cond delay="0"/>
                                  </p:stCondLst>
                                  <p:childTnLst>
                                    <p:animMotion origin="layout" path="M 0 0  L 0.25 0  E" pathEditMode="relative" ptsTypes="">
                                      <p:cBhvr>
                                        <p:cTn id="28" dur="1000" fill="hold"/>
                                        <p:tgtEl>
                                          <p:spTgt spid="12301"/>
                                        </p:tgtEl>
                                        <p:attrNameLst>
                                          <p:attrName>ppt_x</p:attrName>
                                          <p:attrName>ppt_y</p:attrName>
                                        </p:attrNameLst>
                                      </p:cBhvr>
                                    </p:animMotion>
                                  </p:childTnLst>
                                </p:cTn>
                              </p:par>
                              <p:par>
                                <p:cTn id="29" presetID="63" presetClass="path" presetSubtype="0" accel="50000" decel="50000" fill="hold" nodeType="withEffect">
                                  <p:stCondLst>
                                    <p:cond delay="0"/>
                                  </p:stCondLst>
                                  <p:childTnLst>
                                    <p:animMotion origin="layout" path="M 0 0  L 0.25 0  E" pathEditMode="relative" ptsTypes="">
                                      <p:cBhvr>
                                        <p:cTn id="30" dur="1000" fill="hold"/>
                                        <p:tgtEl>
                                          <p:spTgt spid="12305"/>
                                        </p:tgtEl>
                                        <p:attrNameLst>
                                          <p:attrName>ppt_x</p:attrName>
                                          <p:attrName>ppt_y</p:attrName>
                                        </p:attrNameLst>
                                      </p:cBhvr>
                                    </p:animMotion>
                                  </p:childTnLst>
                                </p:cTn>
                              </p:par>
                              <p:par>
                                <p:cTn id="31" presetID="63" presetClass="path" presetSubtype="0" accel="50000" decel="50000" fill="hold" nodeType="withEffect">
                                  <p:stCondLst>
                                    <p:cond delay="0"/>
                                  </p:stCondLst>
                                  <p:childTnLst>
                                    <p:animMotion origin="layout" path="M 0 0  L 0.25 0  E" pathEditMode="relative" ptsTypes="">
                                      <p:cBhvr>
                                        <p:cTn id="32" dur="1000" fill="hold"/>
                                        <p:tgtEl>
                                          <p:spTgt spid="12308"/>
                                        </p:tgtEl>
                                        <p:attrNameLst>
                                          <p:attrName>ppt_x</p:attrName>
                                          <p:attrName>ppt_y</p:attrName>
                                        </p:attrNameLst>
                                      </p:cBhvr>
                                    </p:animMotion>
                                  </p:childTnLst>
                                </p:cTn>
                              </p:par>
                              <p:par>
                                <p:cTn id="33" presetID="63" presetClass="path" presetSubtype="0" accel="50000" decel="50000" fill="hold" nodeType="withEffect">
                                  <p:stCondLst>
                                    <p:cond delay="0"/>
                                  </p:stCondLst>
                                  <p:childTnLst>
                                    <p:animMotion origin="layout" path="M 0 0  L 0.25 0  E" pathEditMode="relative" ptsTypes="">
                                      <p:cBhvr>
                                        <p:cTn id="34" dur="1000" fill="hold"/>
                                        <p:tgtEl>
                                          <p:spTgt spid="12309"/>
                                        </p:tgtEl>
                                        <p:attrNameLst>
                                          <p:attrName>ppt_x</p:attrName>
                                          <p:attrName>ppt_y</p:attrName>
                                        </p:attrNameLst>
                                      </p:cBhvr>
                                    </p:animMotion>
                                  </p:childTnLst>
                                </p:cTn>
                              </p:par>
                              <p:par>
                                <p:cTn id="35" presetID="63" presetClass="path" presetSubtype="0" accel="50000" decel="50000" fill="hold" nodeType="withEffect">
                                  <p:stCondLst>
                                    <p:cond delay="0"/>
                                  </p:stCondLst>
                                  <p:childTnLst>
                                    <p:animMotion origin="layout" path="M 0 0  L 0.25 0  E" pathEditMode="relative" ptsTypes="">
                                      <p:cBhvr>
                                        <p:cTn id="36" dur="1000" fill="hold"/>
                                        <p:tgtEl>
                                          <p:spTgt spid="2"/>
                                        </p:tgtEl>
                                        <p:attrNameLst>
                                          <p:attrName>ppt_x</p:attrName>
                                          <p:attrName>ppt_y</p:attrName>
                                        </p:attrNameLst>
                                      </p:cBhvr>
                                    </p:animMotion>
                                  </p:childTnLst>
                                </p:cTn>
                              </p:par>
                              <p:par>
                                <p:cTn id="37" presetID="63" presetClass="path" presetSubtype="0" accel="50000" decel="50000" fill="hold" nodeType="withEffect">
                                  <p:stCondLst>
                                    <p:cond delay="0"/>
                                  </p:stCondLst>
                                  <p:childTnLst>
                                    <p:animMotion origin="layout" path="M 0 0  L 0.25 0  E" pathEditMode="relative" ptsTypes="">
                                      <p:cBhvr>
                                        <p:cTn id="38" dur="1000" fill="hold"/>
                                        <p:tgtEl>
                                          <p:spTgt spid="3"/>
                                        </p:tgtEl>
                                        <p:attrNameLst>
                                          <p:attrName>ppt_x</p:attrName>
                                          <p:attrName>ppt_y</p:attrName>
                                        </p:attrNameLst>
                                      </p:cBhvr>
                                    </p:animMotion>
                                  </p:childTnLst>
                                </p:cTn>
                              </p:par>
                              <p:par>
                                <p:cTn id="39" presetID="63" presetClass="path" presetSubtype="0" accel="50000" decel="50000" fill="hold" nodeType="withEffect">
                                  <p:stCondLst>
                                    <p:cond delay="0"/>
                                  </p:stCondLst>
                                  <p:childTnLst>
                                    <p:animMotion origin="layout" path="M 0 0  L 0.25 0  E" pathEditMode="relative" ptsTypes="">
                                      <p:cBhvr>
                                        <p:cTn id="40" dur="1000" fill="hold"/>
                                        <p:tgtEl>
                                          <p:spTgt spid="12338"/>
                                        </p:tgtEl>
                                        <p:attrNameLst>
                                          <p:attrName>ppt_x</p:attrName>
                                          <p:attrName>ppt_y</p:attrName>
                                        </p:attrNameLst>
                                      </p:cBhvr>
                                    </p:animMotion>
                                  </p:childTnLst>
                                </p:cTn>
                              </p:par>
                              <p:par>
                                <p:cTn id="41" presetID="63" presetClass="path" presetSubtype="0" accel="50000" decel="50000" fill="hold" nodeType="withEffect">
                                  <p:stCondLst>
                                    <p:cond delay="0"/>
                                  </p:stCondLst>
                                  <p:childTnLst>
                                    <p:animMotion origin="layout" path="M 0 0  L 0.25 0  E" pathEditMode="relative" ptsTypes="">
                                      <p:cBhvr>
                                        <p:cTn id="42" dur="1000" fill="hold"/>
                                        <p:tgtEl>
                                          <p:spTgt spid="12339"/>
                                        </p:tgtEl>
                                        <p:attrNameLst>
                                          <p:attrName>ppt_x</p:attrName>
                                          <p:attrName>ppt_y</p:attrName>
                                        </p:attrNameLst>
                                      </p:cBhvr>
                                    </p:animMotion>
                                  </p:childTnLst>
                                </p:cTn>
                              </p:par>
                              <p:par>
                                <p:cTn id="43" presetID="63" presetClass="path" presetSubtype="0" accel="50000" decel="50000" fill="hold" nodeType="withEffect">
                                  <p:stCondLst>
                                    <p:cond delay="0"/>
                                  </p:stCondLst>
                                  <p:childTnLst>
                                    <p:animMotion origin="layout" path="M 0 0  L 0.25 0  E" pathEditMode="relative" ptsTypes="">
                                      <p:cBhvr>
                                        <p:cTn id="44" dur="1000" fill="hold"/>
                                        <p:tgtEl>
                                          <p:spTgt spid="6"/>
                                        </p:tgtEl>
                                        <p:attrNameLst>
                                          <p:attrName>ppt_x</p:attrName>
                                          <p:attrName>ppt_y</p:attrName>
                                        </p:attrNameLst>
                                      </p:cBhvr>
                                    </p:animMotion>
                                  </p:childTnLst>
                                </p:cTn>
                              </p:par>
                              <p:par>
                                <p:cTn id="45" presetID="63" presetClass="path" presetSubtype="0" accel="50000" decel="50000" fill="hold" nodeType="withEffect">
                                  <p:stCondLst>
                                    <p:cond delay="0"/>
                                  </p:stCondLst>
                                  <p:childTnLst>
                                    <p:animMotion origin="layout" path="M 0 0  L 0.25 0  E" pathEditMode="relative" ptsTypes="">
                                      <p:cBhvr>
                                        <p:cTn id="46" dur="1000" fill="hold"/>
                                        <p:tgtEl>
                                          <p:spTgt spid="7"/>
                                        </p:tgtEl>
                                        <p:attrNameLst>
                                          <p:attrName>ppt_x</p:attrName>
                                          <p:attrName>ppt_y</p:attrName>
                                        </p:attrNameLst>
                                      </p:cBhvr>
                                    </p:animMotion>
                                  </p:childTnLst>
                                </p:cTn>
                              </p:par>
                              <p:par>
                                <p:cTn id="47" presetID="63" presetClass="path" presetSubtype="0" accel="50000" decel="50000" fill="hold" nodeType="withEffect">
                                  <p:stCondLst>
                                    <p:cond delay="0"/>
                                  </p:stCondLst>
                                  <p:childTnLst>
                                    <p:animMotion origin="layout" path="M 0 0  L 0.25 0  E" pathEditMode="relative" ptsTypes="">
                                      <p:cBhvr>
                                        <p:cTn id="48" dur="1000" fill="hold"/>
                                        <p:tgtEl>
                                          <p:spTgt spid="8"/>
                                        </p:tgtEl>
                                        <p:attrNameLst>
                                          <p:attrName>ppt_x</p:attrName>
                                          <p:attrName>ppt_y</p:attrName>
                                        </p:attrNameLst>
                                      </p:cBhvr>
                                    </p:animMotion>
                                  </p:childTnLst>
                                </p:cTn>
                              </p:par>
                              <p:par>
                                <p:cTn id="49" presetID="63" presetClass="path" presetSubtype="0" accel="50000" decel="50000" fill="hold" nodeType="withEffect">
                                  <p:stCondLst>
                                    <p:cond delay="0"/>
                                  </p:stCondLst>
                                  <p:childTnLst>
                                    <p:animMotion origin="layout" path="M 0 0  L 0.25 0  E" pathEditMode="relative" ptsTypes="">
                                      <p:cBhvr>
                                        <p:cTn id="50" dur="1000" fill="hold"/>
                                        <p:tgtEl>
                                          <p:spTgt spid="9"/>
                                        </p:tgtEl>
                                        <p:attrNameLst>
                                          <p:attrName>ppt_x</p:attrName>
                                          <p:attrName>ppt_y</p:attrName>
                                        </p:attrNameLst>
                                      </p:cBhvr>
                                    </p:animMotion>
                                  </p:childTnLst>
                                </p:cTn>
                              </p:par>
                              <p:par>
                                <p:cTn id="51" presetID="35" presetClass="path" presetSubtype="0" accel="50000" decel="50000" fill="hold" nodeType="withEffect">
                                  <p:stCondLst>
                                    <p:cond delay="0"/>
                                  </p:stCondLst>
                                  <p:childTnLst>
                                    <p:animMotion origin="layout" path="M 0 0  L -0.25 0  E" pathEditMode="relative" ptsTypes="">
                                      <p:cBhvr>
                                        <p:cTn id="52" dur="1000" fill="hold"/>
                                        <p:tgtEl>
                                          <p:spTgt spid="12297"/>
                                        </p:tgtEl>
                                        <p:attrNameLst>
                                          <p:attrName>ppt_x</p:attrName>
                                          <p:attrName>ppt_y</p:attrName>
                                        </p:attrNameLst>
                                      </p:cBhvr>
                                    </p:animMotion>
                                  </p:childTnLst>
                                </p:cTn>
                              </p:par>
                              <p:par>
                                <p:cTn id="53" presetID="35" presetClass="path" presetSubtype="0" accel="50000" decel="50000" fill="hold" nodeType="withEffect">
                                  <p:stCondLst>
                                    <p:cond delay="0"/>
                                  </p:stCondLst>
                                  <p:childTnLst>
                                    <p:animMotion origin="layout" path="M 0 0  L -0.25 0  E" pathEditMode="relative" ptsTypes="">
                                      <p:cBhvr>
                                        <p:cTn id="54" dur="1000" fill="hold"/>
                                        <p:tgtEl>
                                          <p:spTgt spid="12306"/>
                                        </p:tgtEl>
                                        <p:attrNameLst>
                                          <p:attrName>ppt_x</p:attrName>
                                          <p:attrName>ppt_y</p:attrName>
                                        </p:attrNameLst>
                                      </p:cBhvr>
                                    </p:animMotion>
                                  </p:childTnLst>
                                </p:cTn>
                              </p:par>
                              <p:par>
                                <p:cTn id="55" presetID="35" presetClass="path" presetSubtype="0" accel="50000" decel="50000" fill="hold" nodeType="withEffect">
                                  <p:stCondLst>
                                    <p:cond delay="0"/>
                                  </p:stCondLst>
                                  <p:childTnLst>
                                    <p:animMotion origin="layout" path="M 0 0  L -0.25 0  E" pathEditMode="relative" ptsTypes="">
                                      <p:cBhvr>
                                        <p:cTn id="56" dur="1000" fill="hold"/>
                                        <p:tgtEl>
                                          <p:spTgt spid="12316"/>
                                        </p:tgtEl>
                                        <p:attrNameLst>
                                          <p:attrName>ppt_x</p:attrName>
                                          <p:attrName>ppt_y</p:attrName>
                                        </p:attrNameLst>
                                      </p:cBhvr>
                                    </p:animMotion>
                                  </p:childTnLst>
                                </p:cTn>
                              </p:par>
                              <p:par>
                                <p:cTn id="57" presetID="35" presetClass="path" presetSubtype="0" accel="50000" decel="50000" fill="hold" nodeType="withEffect">
                                  <p:stCondLst>
                                    <p:cond delay="0"/>
                                  </p:stCondLst>
                                  <p:childTnLst>
                                    <p:animMotion origin="layout" path="M 0 0  L -0.25 0  E" pathEditMode="relative" ptsTypes="">
                                      <p:cBhvr>
                                        <p:cTn id="58" dur="1000" fill="hold"/>
                                        <p:tgtEl>
                                          <p:spTgt spid="12317"/>
                                        </p:tgtEl>
                                        <p:attrNameLst>
                                          <p:attrName>ppt_x</p:attrName>
                                          <p:attrName>ppt_y</p:attrName>
                                        </p:attrNameLst>
                                      </p:cBhvr>
                                    </p:animMotion>
                                  </p:childTnLst>
                                </p:cTn>
                              </p:par>
                              <p:par>
                                <p:cTn id="59" presetID="35" presetClass="path" presetSubtype="0" accel="50000" decel="50000" fill="hold" nodeType="withEffect">
                                  <p:stCondLst>
                                    <p:cond delay="0"/>
                                  </p:stCondLst>
                                  <p:childTnLst>
                                    <p:animMotion origin="layout" path="M 0 0  L -0.25 0  E" pathEditMode="relative" ptsTypes="">
                                      <p:cBhvr>
                                        <p:cTn id="60" dur="1000" fill="hold"/>
                                        <p:tgtEl>
                                          <p:spTgt spid="12318"/>
                                        </p:tgtEl>
                                        <p:attrNameLst>
                                          <p:attrName>ppt_x</p:attrName>
                                          <p:attrName>ppt_y</p:attrName>
                                        </p:attrNameLst>
                                      </p:cBhvr>
                                    </p:animMotion>
                                  </p:childTnLst>
                                </p:cTn>
                              </p:par>
                              <p:par>
                                <p:cTn id="61" presetID="35" presetClass="path" presetSubtype="0" accel="50000" decel="50000" fill="hold" nodeType="withEffect">
                                  <p:stCondLst>
                                    <p:cond delay="0"/>
                                  </p:stCondLst>
                                  <p:childTnLst>
                                    <p:animMotion origin="layout" path="M 0 0  L -0.25 0  E" pathEditMode="relative" ptsTypes="">
                                      <p:cBhvr>
                                        <p:cTn id="62" dur="1000" fill="hold"/>
                                        <p:tgtEl>
                                          <p:spTgt spid="12319"/>
                                        </p:tgtEl>
                                        <p:attrNameLst>
                                          <p:attrName>ppt_x</p:attrName>
                                          <p:attrName>ppt_y</p:attrName>
                                        </p:attrNameLst>
                                      </p:cBhvr>
                                    </p:animMotion>
                                  </p:childTnLst>
                                </p:cTn>
                              </p:par>
                              <p:par>
                                <p:cTn id="63" presetID="35" presetClass="path" presetSubtype="0" accel="50000" decel="50000" fill="hold" nodeType="withEffect">
                                  <p:stCondLst>
                                    <p:cond delay="0"/>
                                  </p:stCondLst>
                                  <p:childTnLst>
                                    <p:animMotion origin="layout" path="M 0 0  L -0.25 0  E" pathEditMode="relative" ptsTypes="">
                                      <p:cBhvr>
                                        <p:cTn id="64" dur="1000" fill="hold"/>
                                        <p:tgtEl>
                                          <p:spTgt spid="12330"/>
                                        </p:tgtEl>
                                        <p:attrNameLst>
                                          <p:attrName>ppt_x</p:attrName>
                                          <p:attrName>ppt_y</p:attrName>
                                        </p:attrNameLst>
                                      </p:cBhvr>
                                    </p:animMotion>
                                  </p:childTnLst>
                                </p:cTn>
                              </p:par>
                              <p:par>
                                <p:cTn id="65" presetID="35" presetClass="path" presetSubtype="0" accel="50000" decel="50000" fill="hold" nodeType="withEffect">
                                  <p:stCondLst>
                                    <p:cond delay="0"/>
                                  </p:stCondLst>
                                  <p:childTnLst>
                                    <p:animMotion origin="layout" path="M 0 0  L -0.25 0  E" pathEditMode="relative" ptsTypes="">
                                      <p:cBhvr>
                                        <p:cTn id="66" dur="1000" fill="hold"/>
                                        <p:tgtEl>
                                          <p:spTgt spid="12331"/>
                                        </p:tgtEl>
                                        <p:attrNameLst>
                                          <p:attrName>ppt_x</p:attrName>
                                          <p:attrName>ppt_y</p:attrName>
                                        </p:attrNameLst>
                                      </p:cBhvr>
                                    </p:animMotion>
                                  </p:childTnLst>
                                </p:cTn>
                              </p:par>
                              <p:par>
                                <p:cTn id="67" presetID="35" presetClass="path" presetSubtype="0" accel="50000" decel="50000" fill="hold" nodeType="withEffect">
                                  <p:stCondLst>
                                    <p:cond delay="0"/>
                                  </p:stCondLst>
                                  <p:childTnLst>
                                    <p:animMotion origin="layout" path="M 0 0  L -0.25 0  E" pathEditMode="relative" ptsTypes="">
                                      <p:cBhvr>
                                        <p:cTn id="68" dur="1000" fill="hold"/>
                                        <p:tgtEl>
                                          <p:spTgt spid="4"/>
                                        </p:tgtEl>
                                        <p:attrNameLst>
                                          <p:attrName>ppt_x</p:attrName>
                                          <p:attrName>ppt_y</p:attrName>
                                        </p:attrNameLst>
                                      </p:cBhvr>
                                    </p:animMotion>
                                  </p:childTnLst>
                                </p:cTn>
                              </p:par>
                              <p:par>
                                <p:cTn id="69" presetID="35" presetClass="path" presetSubtype="0" accel="50000" decel="50000" fill="hold" nodeType="withEffect">
                                  <p:stCondLst>
                                    <p:cond delay="0"/>
                                  </p:stCondLst>
                                  <p:childTnLst>
                                    <p:animMotion origin="layout" path="M 0 0  L -0.25 0  E" pathEditMode="relative" ptsTypes="">
                                      <p:cBhvr>
                                        <p:cTn id="70" dur="1000" fill="hold"/>
                                        <p:tgtEl>
                                          <p:spTgt spid="5"/>
                                        </p:tgtEl>
                                        <p:attrNameLst>
                                          <p:attrName>ppt_x</p:attrName>
                                          <p:attrName>ppt_y</p:attrName>
                                        </p:attrNameLst>
                                      </p:cBhvr>
                                    </p:animMotion>
                                  </p:childTnLst>
                                </p:cTn>
                              </p:par>
                              <p:par>
                                <p:cTn id="71" presetID="35" presetClass="path" presetSubtype="0" accel="50000" decel="50000" fill="hold" nodeType="withEffect">
                                  <p:stCondLst>
                                    <p:cond delay="0"/>
                                  </p:stCondLst>
                                  <p:childTnLst>
                                    <p:animMotion origin="layout" path="M 0 0  L -0.25 0  E" pathEditMode="relative" ptsTypes="">
                                      <p:cBhvr>
                                        <p:cTn id="72" dur="1000" fill="hold"/>
                                        <p:tgtEl>
                                          <p:spTgt spid="12340"/>
                                        </p:tgtEl>
                                        <p:attrNameLst>
                                          <p:attrName>ppt_x</p:attrName>
                                          <p:attrName>ppt_y</p:attrName>
                                        </p:attrNameLst>
                                      </p:cBhvr>
                                    </p:animMotion>
                                  </p:childTnLst>
                                </p:cTn>
                              </p:par>
                              <p:par>
                                <p:cTn id="73" presetID="35" presetClass="path" presetSubtype="0" accel="50000" decel="50000" fill="hold" nodeType="withEffect">
                                  <p:stCondLst>
                                    <p:cond delay="0"/>
                                  </p:stCondLst>
                                  <p:childTnLst>
                                    <p:animMotion origin="layout" path="M 0 0  L -0.25 0  E" pathEditMode="relative" ptsTypes="">
                                      <p:cBhvr>
                                        <p:cTn id="74" dur="1000" fill="hold"/>
                                        <p:tgtEl>
                                          <p:spTgt spid="12341"/>
                                        </p:tgtEl>
                                        <p:attrNameLst>
                                          <p:attrName>ppt_x</p:attrName>
                                          <p:attrName>ppt_y</p:attrName>
                                        </p:attrNameLst>
                                      </p:cBhvr>
                                    </p:animMotion>
                                  </p:childTnLst>
                                </p:cTn>
                              </p:par>
                              <p:par>
                                <p:cTn id="75" presetID="35" presetClass="path" presetSubtype="0" accel="50000" decel="50000" fill="hold" nodeType="withEffect">
                                  <p:stCondLst>
                                    <p:cond delay="0"/>
                                  </p:stCondLst>
                                  <p:childTnLst>
                                    <p:animMotion origin="layout" path="M 0 0  L -0.25 0  E" pathEditMode="relative" ptsTypes="">
                                      <p:cBhvr>
                                        <p:cTn id="76" dur="1000" fill="hold"/>
                                        <p:tgtEl>
                                          <p:spTgt spid="10"/>
                                        </p:tgtEl>
                                        <p:attrNameLst>
                                          <p:attrName>ppt_x</p:attrName>
                                          <p:attrName>ppt_y</p:attrName>
                                        </p:attrNameLst>
                                      </p:cBhvr>
                                    </p:animMotion>
                                  </p:childTnLst>
                                </p:cTn>
                              </p:par>
                              <p:par>
                                <p:cTn id="77" presetID="35" presetClass="path" presetSubtype="0" accel="50000" decel="50000" fill="hold" nodeType="withEffect">
                                  <p:stCondLst>
                                    <p:cond delay="0"/>
                                  </p:stCondLst>
                                  <p:childTnLst>
                                    <p:animMotion origin="layout" path="M 0 0  L -0.25 0  E" pathEditMode="relative" ptsTypes="">
                                      <p:cBhvr>
                                        <p:cTn id="78" dur="1000" fill="hold"/>
                                        <p:tgtEl>
                                          <p:spTgt spid="11"/>
                                        </p:tgtEl>
                                        <p:attrNameLst>
                                          <p:attrName>ppt_x</p:attrName>
                                          <p:attrName>ppt_y</p:attrName>
                                        </p:attrNameLst>
                                      </p:cBhvr>
                                    </p:animMotion>
                                  </p:childTnLst>
                                </p:cTn>
                              </p:par>
                              <p:par>
                                <p:cTn id="79" presetID="35" presetClass="path" presetSubtype="0" accel="50000" decel="50000" fill="hold" nodeType="withEffect">
                                  <p:stCondLst>
                                    <p:cond delay="0"/>
                                  </p:stCondLst>
                                  <p:childTnLst>
                                    <p:animMotion origin="layout" path="M 0 0  L -0.25 0  E" pathEditMode="relative" ptsTypes="">
                                      <p:cBhvr>
                                        <p:cTn id="80" dur="1000" fill="hold"/>
                                        <p:tgtEl>
                                          <p:spTgt spid="12"/>
                                        </p:tgtEl>
                                        <p:attrNameLst>
                                          <p:attrName>ppt_x</p:attrName>
                                          <p:attrName>ppt_y</p:attrName>
                                        </p:attrNameLst>
                                      </p:cBhvr>
                                    </p:animMotion>
                                  </p:childTnLst>
                                </p:cTn>
                              </p:par>
                              <p:par>
                                <p:cTn id="81" presetID="35" presetClass="path" presetSubtype="0" accel="50000" decel="50000" fill="hold" nodeType="withEffect">
                                  <p:stCondLst>
                                    <p:cond delay="0"/>
                                  </p:stCondLst>
                                  <p:childTnLst>
                                    <p:animMotion origin="layout" path="M 0 0  L -0.25 0  E" pathEditMode="relative" ptsTypes="">
                                      <p:cBhvr>
                                        <p:cTn id="82" dur="1000" fill="hold"/>
                                        <p:tgtEl>
                                          <p:spTgt spid="13"/>
                                        </p:tgtEl>
                                        <p:attrNameLst>
                                          <p:attrName>ppt_x</p:attrName>
                                          <p:attrName>ppt_y</p:attrName>
                                        </p:attrNameLst>
                                      </p:cBhvr>
                                    </p:animMotion>
                                  </p:childTnLst>
                                </p:cTn>
                              </p:par>
                            </p:childTnLst>
                          </p:cTn>
                        </p:par>
                        <p:par>
                          <p:cTn id="83" fill="hold" nodeType="afterGroup">
                            <p:stCondLst>
                              <p:cond delay="1000"/>
                            </p:stCondLst>
                            <p:childTnLst>
                              <p:par>
                                <p:cTn id="84" presetID="10" presetClass="exit" presetSubtype="0" fill="hold" nodeType="afterEffect">
                                  <p:stCondLst>
                                    <p:cond delay="0"/>
                                  </p:stCondLst>
                                  <p:childTnLst>
                                    <p:animEffect transition="out" filter="fade">
                                      <p:cBhvr>
                                        <p:cTn id="85" dur="1000"/>
                                        <p:tgtEl>
                                          <p:spTgt spid="12298"/>
                                        </p:tgtEl>
                                      </p:cBhvr>
                                    </p:animEffect>
                                    <p:set>
                                      <p:cBhvr>
                                        <p:cTn id="86" dur="1" fill="hold">
                                          <p:stCondLst>
                                            <p:cond delay="999"/>
                                          </p:stCondLst>
                                        </p:cTn>
                                        <p:tgtEl>
                                          <p:spTgt spid="12298"/>
                                        </p:tgtEl>
                                        <p:attrNameLst>
                                          <p:attrName>style.visibility</p:attrName>
                                        </p:attrNameLst>
                                      </p:cBhvr>
                                      <p:to>
                                        <p:strVal val="hidden"/>
                                      </p:to>
                                    </p:set>
                                  </p:childTnLst>
                                </p:cTn>
                              </p:par>
                              <p:par>
                                <p:cTn id="87" presetID="10" presetClass="exit" presetSubtype="0" fill="hold" nodeType="withEffect">
                                  <p:stCondLst>
                                    <p:cond delay="0"/>
                                  </p:stCondLst>
                                  <p:childTnLst>
                                    <p:animEffect transition="out" filter="fade">
                                      <p:cBhvr>
                                        <p:cTn id="88" dur="1000"/>
                                        <p:tgtEl>
                                          <p:spTgt spid="12299"/>
                                        </p:tgtEl>
                                      </p:cBhvr>
                                    </p:animEffect>
                                    <p:set>
                                      <p:cBhvr>
                                        <p:cTn id="89" dur="1" fill="hold">
                                          <p:stCondLst>
                                            <p:cond delay="999"/>
                                          </p:stCondLst>
                                        </p:cTn>
                                        <p:tgtEl>
                                          <p:spTgt spid="12299"/>
                                        </p:tgtEl>
                                        <p:attrNameLst>
                                          <p:attrName>style.visibility</p:attrName>
                                        </p:attrNameLst>
                                      </p:cBhvr>
                                      <p:to>
                                        <p:strVal val="hidden"/>
                                      </p:to>
                                    </p:set>
                                  </p:childTnLst>
                                </p:cTn>
                              </p:par>
                              <p:par>
                                <p:cTn id="90" presetID="10" presetClass="exit" presetSubtype="0" fill="hold" nodeType="withEffect">
                                  <p:stCondLst>
                                    <p:cond delay="0"/>
                                  </p:stCondLst>
                                  <p:childTnLst>
                                    <p:animEffect transition="out" filter="fade">
                                      <p:cBhvr>
                                        <p:cTn id="91" dur="1000"/>
                                        <p:tgtEl>
                                          <p:spTgt spid="12300"/>
                                        </p:tgtEl>
                                      </p:cBhvr>
                                    </p:animEffect>
                                    <p:set>
                                      <p:cBhvr>
                                        <p:cTn id="92" dur="1" fill="hold">
                                          <p:stCondLst>
                                            <p:cond delay="999"/>
                                          </p:stCondLst>
                                        </p:cTn>
                                        <p:tgtEl>
                                          <p:spTgt spid="12300"/>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1000"/>
                                        <p:tgtEl>
                                          <p:spTgt spid="12301"/>
                                        </p:tgtEl>
                                      </p:cBhvr>
                                    </p:animEffect>
                                    <p:set>
                                      <p:cBhvr>
                                        <p:cTn id="95" dur="1" fill="hold">
                                          <p:stCondLst>
                                            <p:cond delay="999"/>
                                          </p:stCondLst>
                                        </p:cTn>
                                        <p:tgtEl>
                                          <p:spTgt spid="12301"/>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1000"/>
                                        <p:tgtEl>
                                          <p:spTgt spid="12305"/>
                                        </p:tgtEl>
                                      </p:cBhvr>
                                    </p:animEffect>
                                    <p:set>
                                      <p:cBhvr>
                                        <p:cTn id="98" dur="1" fill="hold">
                                          <p:stCondLst>
                                            <p:cond delay="999"/>
                                          </p:stCondLst>
                                        </p:cTn>
                                        <p:tgtEl>
                                          <p:spTgt spid="12305"/>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1000"/>
                                        <p:tgtEl>
                                          <p:spTgt spid="12308"/>
                                        </p:tgtEl>
                                      </p:cBhvr>
                                    </p:animEffect>
                                    <p:set>
                                      <p:cBhvr>
                                        <p:cTn id="101" dur="1" fill="hold">
                                          <p:stCondLst>
                                            <p:cond delay="999"/>
                                          </p:stCondLst>
                                        </p:cTn>
                                        <p:tgtEl>
                                          <p:spTgt spid="12308"/>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1000"/>
                                        <p:tgtEl>
                                          <p:spTgt spid="12309"/>
                                        </p:tgtEl>
                                      </p:cBhvr>
                                    </p:animEffect>
                                    <p:set>
                                      <p:cBhvr>
                                        <p:cTn id="104" dur="1" fill="hold">
                                          <p:stCondLst>
                                            <p:cond delay="999"/>
                                          </p:stCondLst>
                                        </p:cTn>
                                        <p:tgtEl>
                                          <p:spTgt spid="12309"/>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1000"/>
                                        <p:tgtEl>
                                          <p:spTgt spid="2"/>
                                        </p:tgtEl>
                                      </p:cBhvr>
                                    </p:animEffect>
                                    <p:set>
                                      <p:cBhvr>
                                        <p:cTn id="107" dur="1" fill="hold">
                                          <p:stCondLst>
                                            <p:cond delay="999"/>
                                          </p:stCondLst>
                                        </p:cTn>
                                        <p:tgtEl>
                                          <p:spTgt spid="2"/>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1000"/>
                                        <p:tgtEl>
                                          <p:spTgt spid="3"/>
                                        </p:tgtEl>
                                      </p:cBhvr>
                                    </p:animEffect>
                                    <p:set>
                                      <p:cBhvr>
                                        <p:cTn id="110" dur="1" fill="hold">
                                          <p:stCondLst>
                                            <p:cond delay="999"/>
                                          </p:stCondLst>
                                        </p:cTn>
                                        <p:tgtEl>
                                          <p:spTgt spid="3"/>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1000"/>
                                        <p:tgtEl>
                                          <p:spTgt spid="12338"/>
                                        </p:tgtEl>
                                      </p:cBhvr>
                                    </p:animEffect>
                                    <p:set>
                                      <p:cBhvr>
                                        <p:cTn id="113" dur="1" fill="hold">
                                          <p:stCondLst>
                                            <p:cond delay="999"/>
                                          </p:stCondLst>
                                        </p:cTn>
                                        <p:tgtEl>
                                          <p:spTgt spid="12338"/>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1000"/>
                                        <p:tgtEl>
                                          <p:spTgt spid="12339"/>
                                        </p:tgtEl>
                                      </p:cBhvr>
                                    </p:animEffect>
                                    <p:set>
                                      <p:cBhvr>
                                        <p:cTn id="116" dur="1" fill="hold">
                                          <p:stCondLst>
                                            <p:cond delay="999"/>
                                          </p:stCondLst>
                                        </p:cTn>
                                        <p:tgtEl>
                                          <p:spTgt spid="12339"/>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1000"/>
                                        <p:tgtEl>
                                          <p:spTgt spid="6"/>
                                        </p:tgtEl>
                                      </p:cBhvr>
                                    </p:animEffect>
                                    <p:set>
                                      <p:cBhvr>
                                        <p:cTn id="119" dur="1" fill="hold">
                                          <p:stCondLst>
                                            <p:cond delay="999"/>
                                          </p:stCondLst>
                                        </p:cTn>
                                        <p:tgtEl>
                                          <p:spTgt spid="6"/>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1000"/>
                                        <p:tgtEl>
                                          <p:spTgt spid="7"/>
                                        </p:tgtEl>
                                      </p:cBhvr>
                                    </p:animEffect>
                                    <p:set>
                                      <p:cBhvr>
                                        <p:cTn id="122" dur="1" fill="hold">
                                          <p:stCondLst>
                                            <p:cond delay="999"/>
                                          </p:stCondLst>
                                        </p:cTn>
                                        <p:tgtEl>
                                          <p:spTgt spid="7"/>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1000"/>
                                        <p:tgtEl>
                                          <p:spTgt spid="8"/>
                                        </p:tgtEl>
                                      </p:cBhvr>
                                    </p:animEffect>
                                    <p:set>
                                      <p:cBhvr>
                                        <p:cTn id="125" dur="1" fill="hold">
                                          <p:stCondLst>
                                            <p:cond delay="999"/>
                                          </p:stCondLst>
                                        </p:cTn>
                                        <p:tgtEl>
                                          <p:spTgt spid="8"/>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1000"/>
                                        <p:tgtEl>
                                          <p:spTgt spid="9"/>
                                        </p:tgtEl>
                                      </p:cBhvr>
                                    </p:animEffect>
                                    <p:set>
                                      <p:cBhvr>
                                        <p:cTn id="128" dur="1" fill="hold">
                                          <p:stCondLst>
                                            <p:cond delay="999"/>
                                          </p:stCondLst>
                                        </p:cTn>
                                        <p:tgtEl>
                                          <p:spTgt spid="9"/>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1000"/>
                                        <p:tgtEl>
                                          <p:spTgt spid="12297"/>
                                        </p:tgtEl>
                                      </p:cBhvr>
                                    </p:animEffect>
                                    <p:set>
                                      <p:cBhvr>
                                        <p:cTn id="131" dur="1" fill="hold">
                                          <p:stCondLst>
                                            <p:cond delay="999"/>
                                          </p:stCondLst>
                                        </p:cTn>
                                        <p:tgtEl>
                                          <p:spTgt spid="12297"/>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1000"/>
                                        <p:tgtEl>
                                          <p:spTgt spid="12306"/>
                                        </p:tgtEl>
                                      </p:cBhvr>
                                    </p:animEffect>
                                    <p:set>
                                      <p:cBhvr>
                                        <p:cTn id="134" dur="1" fill="hold">
                                          <p:stCondLst>
                                            <p:cond delay="999"/>
                                          </p:stCondLst>
                                        </p:cTn>
                                        <p:tgtEl>
                                          <p:spTgt spid="12306"/>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1000"/>
                                        <p:tgtEl>
                                          <p:spTgt spid="12316"/>
                                        </p:tgtEl>
                                      </p:cBhvr>
                                    </p:animEffect>
                                    <p:set>
                                      <p:cBhvr>
                                        <p:cTn id="137" dur="1" fill="hold">
                                          <p:stCondLst>
                                            <p:cond delay="999"/>
                                          </p:stCondLst>
                                        </p:cTn>
                                        <p:tgtEl>
                                          <p:spTgt spid="12316"/>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1000"/>
                                        <p:tgtEl>
                                          <p:spTgt spid="12317"/>
                                        </p:tgtEl>
                                      </p:cBhvr>
                                    </p:animEffect>
                                    <p:set>
                                      <p:cBhvr>
                                        <p:cTn id="140" dur="1" fill="hold">
                                          <p:stCondLst>
                                            <p:cond delay="999"/>
                                          </p:stCondLst>
                                        </p:cTn>
                                        <p:tgtEl>
                                          <p:spTgt spid="12317"/>
                                        </p:tgtEl>
                                        <p:attrNameLst>
                                          <p:attrName>style.visibility</p:attrName>
                                        </p:attrNameLst>
                                      </p:cBhvr>
                                      <p:to>
                                        <p:strVal val="hidden"/>
                                      </p:to>
                                    </p:set>
                                  </p:childTnLst>
                                </p:cTn>
                              </p:par>
                              <p:par>
                                <p:cTn id="141" presetID="10" presetClass="exit" presetSubtype="0" fill="hold" nodeType="withEffect">
                                  <p:stCondLst>
                                    <p:cond delay="0"/>
                                  </p:stCondLst>
                                  <p:childTnLst>
                                    <p:animEffect transition="out" filter="fade">
                                      <p:cBhvr>
                                        <p:cTn id="142" dur="1000"/>
                                        <p:tgtEl>
                                          <p:spTgt spid="12318"/>
                                        </p:tgtEl>
                                      </p:cBhvr>
                                    </p:animEffect>
                                    <p:set>
                                      <p:cBhvr>
                                        <p:cTn id="143" dur="1" fill="hold">
                                          <p:stCondLst>
                                            <p:cond delay="999"/>
                                          </p:stCondLst>
                                        </p:cTn>
                                        <p:tgtEl>
                                          <p:spTgt spid="12318"/>
                                        </p:tgtEl>
                                        <p:attrNameLst>
                                          <p:attrName>style.visibility</p:attrName>
                                        </p:attrNameLst>
                                      </p:cBhvr>
                                      <p:to>
                                        <p:strVal val="hidden"/>
                                      </p:to>
                                    </p:set>
                                  </p:childTnLst>
                                </p:cTn>
                              </p:par>
                              <p:par>
                                <p:cTn id="144" presetID="10" presetClass="exit" presetSubtype="0" fill="hold" nodeType="withEffect">
                                  <p:stCondLst>
                                    <p:cond delay="0"/>
                                  </p:stCondLst>
                                  <p:childTnLst>
                                    <p:animEffect transition="out" filter="fade">
                                      <p:cBhvr>
                                        <p:cTn id="145" dur="1000"/>
                                        <p:tgtEl>
                                          <p:spTgt spid="12319"/>
                                        </p:tgtEl>
                                      </p:cBhvr>
                                    </p:animEffect>
                                    <p:set>
                                      <p:cBhvr>
                                        <p:cTn id="146" dur="1" fill="hold">
                                          <p:stCondLst>
                                            <p:cond delay="999"/>
                                          </p:stCondLst>
                                        </p:cTn>
                                        <p:tgtEl>
                                          <p:spTgt spid="12319"/>
                                        </p:tgtEl>
                                        <p:attrNameLst>
                                          <p:attrName>style.visibility</p:attrName>
                                        </p:attrNameLst>
                                      </p:cBhvr>
                                      <p:to>
                                        <p:strVal val="hidden"/>
                                      </p:to>
                                    </p:set>
                                  </p:childTnLst>
                                </p:cTn>
                              </p:par>
                              <p:par>
                                <p:cTn id="147" presetID="10" presetClass="exit" presetSubtype="0" fill="hold" nodeType="withEffect">
                                  <p:stCondLst>
                                    <p:cond delay="0"/>
                                  </p:stCondLst>
                                  <p:childTnLst>
                                    <p:animEffect transition="out" filter="fade">
                                      <p:cBhvr>
                                        <p:cTn id="148" dur="1000"/>
                                        <p:tgtEl>
                                          <p:spTgt spid="12330"/>
                                        </p:tgtEl>
                                      </p:cBhvr>
                                    </p:animEffect>
                                    <p:set>
                                      <p:cBhvr>
                                        <p:cTn id="149" dur="1" fill="hold">
                                          <p:stCondLst>
                                            <p:cond delay="999"/>
                                          </p:stCondLst>
                                        </p:cTn>
                                        <p:tgtEl>
                                          <p:spTgt spid="12330"/>
                                        </p:tgtEl>
                                        <p:attrNameLst>
                                          <p:attrName>style.visibility</p:attrName>
                                        </p:attrNameLst>
                                      </p:cBhvr>
                                      <p:to>
                                        <p:strVal val="hidden"/>
                                      </p:to>
                                    </p:set>
                                  </p:childTnLst>
                                </p:cTn>
                              </p:par>
                              <p:par>
                                <p:cTn id="150" presetID="10" presetClass="exit" presetSubtype="0" fill="hold" nodeType="withEffect">
                                  <p:stCondLst>
                                    <p:cond delay="0"/>
                                  </p:stCondLst>
                                  <p:childTnLst>
                                    <p:animEffect transition="out" filter="fade">
                                      <p:cBhvr>
                                        <p:cTn id="151" dur="1000"/>
                                        <p:tgtEl>
                                          <p:spTgt spid="12331"/>
                                        </p:tgtEl>
                                      </p:cBhvr>
                                    </p:animEffect>
                                    <p:set>
                                      <p:cBhvr>
                                        <p:cTn id="152" dur="1" fill="hold">
                                          <p:stCondLst>
                                            <p:cond delay="999"/>
                                          </p:stCondLst>
                                        </p:cTn>
                                        <p:tgtEl>
                                          <p:spTgt spid="12331"/>
                                        </p:tgtEl>
                                        <p:attrNameLst>
                                          <p:attrName>style.visibility</p:attrName>
                                        </p:attrNameLst>
                                      </p:cBhvr>
                                      <p:to>
                                        <p:strVal val="hidden"/>
                                      </p:to>
                                    </p:set>
                                  </p:childTnLst>
                                </p:cTn>
                              </p:par>
                              <p:par>
                                <p:cTn id="153" presetID="10" presetClass="exit" presetSubtype="0" fill="hold" nodeType="withEffect">
                                  <p:stCondLst>
                                    <p:cond delay="0"/>
                                  </p:stCondLst>
                                  <p:childTnLst>
                                    <p:animEffect transition="out" filter="fade">
                                      <p:cBhvr>
                                        <p:cTn id="154" dur="1000"/>
                                        <p:tgtEl>
                                          <p:spTgt spid="4"/>
                                        </p:tgtEl>
                                      </p:cBhvr>
                                    </p:animEffect>
                                    <p:set>
                                      <p:cBhvr>
                                        <p:cTn id="155" dur="1" fill="hold">
                                          <p:stCondLst>
                                            <p:cond delay="999"/>
                                          </p:stCondLst>
                                        </p:cTn>
                                        <p:tgtEl>
                                          <p:spTgt spid="4"/>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1000"/>
                                        <p:tgtEl>
                                          <p:spTgt spid="5"/>
                                        </p:tgtEl>
                                      </p:cBhvr>
                                    </p:animEffect>
                                    <p:set>
                                      <p:cBhvr>
                                        <p:cTn id="158" dur="1" fill="hold">
                                          <p:stCondLst>
                                            <p:cond delay="999"/>
                                          </p:stCondLst>
                                        </p:cTn>
                                        <p:tgtEl>
                                          <p:spTgt spid="5"/>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1000"/>
                                        <p:tgtEl>
                                          <p:spTgt spid="12340"/>
                                        </p:tgtEl>
                                      </p:cBhvr>
                                    </p:animEffect>
                                    <p:set>
                                      <p:cBhvr>
                                        <p:cTn id="161" dur="1" fill="hold">
                                          <p:stCondLst>
                                            <p:cond delay="999"/>
                                          </p:stCondLst>
                                        </p:cTn>
                                        <p:tgtEl>
                                          <p:spTgt spid="12340"/>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1000"/>
                                        <p:tgtEl>
                                          <p:spTgt spid="12341"/>
                                        </p:tgtEl>
                                      </p:cBhvr>
                                    </p:animEffect>
                                    <p:set>
                                      <p:cBhvr>
                                        <p:cTn id="164" dur="1" fill="hold">
                                          <p:stCondLst>
                                            <p:cond delay="999"/>
                                          </p:stCondLst>
                                        </p:cTn>
                                        <p:tgtEl>
                                          <p:spTgt spid="12341"/>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1000"/>
                                        <p:tgtEl>
                                          <p:spTgt spid="10"/>
                                        </p:tgtEl>
                                      </p:cBhvr>
                                    </p:animEffect>
                                    <p:set>
                                      <p:cBhvr>
                                        <p:cTn id="167" dur="1" fill="hold">
                                          <p:stCondLst>
                                            <p:cond delay="999"/>
                                          </p:stCondLst>
                                        </p:cTn>
                                        <p:tgtEl>
                                          <p:spTgt spid="10"/>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1000"/>
                                        <p:tgtEl>
                                          <p:spTgt spid="11"/>
                                        </p:tgtEl>
                                      </p:cBhvr>
                                    </p:animEffect>
                                    <p:set>
                                      <p:cBhvr>
                                        <p:cTn id="170" dur="1" fill="hold">
                                          <p:stCondLst>
                                            <p:cond delay="999"/>
                                          </p:stCondLst>
                                        </p:cTn>
                                        <p:tgtEl>
                                          <p:spTgt spid="11"/>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1000"/>
                                        <p:tgtEl>
                                          <p:spTgt spid="12"/>
                                        </p:tgtEl>
                                      </p:cBhvr>
                                    </p:animEffect>
                                    <p:set>
                                      <p:cBhvr>
                                        <p:cTn id="173" dur="1" fill="hold">
                                          <p:stCondLst>
                                            <p:cond delay="999"/>
                                          </p:stCondLst>
                                        </p:cTn>
                                        <p:tgtEl>
                                          <p:spTgt spid="12"/>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1000"/>
                                        <p:tgtEl>
                                          <p:spTgt spid="13"/>
                                        </p:tgtEl>
                                      </p:cBhvr>
                                    </p:animEffect>
                                    <p:set>
                                      <p:cBhvr>
                                        <p:cTn id="176" dur="1" fill="hold">
                                          <p:stCondLst>
                                            <p:cond delay="999"/>
                                          </p:stCondLst>
                                        </p:cTn>
                                        <p:tgtEl>
                                          <p:spTgt spid="13"/>
                                        </p:tgtEl>
                                        <p:attrNameLst>
                                          <p:attrName>style.visibility</p:attrName>
                                        </p:attrNameLst>
                                      </p:cBhvr>
                                      <p:to>
                                        <p:strVal val="hidden"/>
                                      </p:to>
                                    </p:set>
                                  </p:childTnLst>
                                </p:cTn>
                              </p:par>
                              <p:par>
                                <p:cTn id="177" presetID="10" presetClass="entr" presetSubtype="0" fill="hold" nodeType="withEffect">
                                  <p:stCondLst>
                                    <p:cond delay="0"/>
                                  </p:stCondLst>
                                  <p:childTnLst>
                                    <p:set>
                                      <p:cBhvr>
                                        <p:cTn id="178" dur="1" fill="hold">
                                          <p:stCondLst>
                                            <p:cond delay="0"/>
                                          </p:stCondLst>
                                        </p:cTn>
                                        <p:tgtEl>
                                          <p:spTgt spid="12367"/>
                                        </p:tgtEl>
                                        <p:attrNameLst>
                                          <p:attrName>style.visibility</p:attrName>
                                        </p:attrNameLst>
                                      </p:cBhvr>
                                      <p:to>
                                        <p:strVal val="visible"/>
                                      </p:to>
                                    </p:set>
                                    <p:animEffect transition="in" filter="fade">
                                      <p:cBhvr>
                                        <p:cTn id="179" dur="1000"/>
                                        <p:tgtEl>
                                          <p:spTgt spid="12367"/>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63" presetClass="path" presetSubtype="0" accel="50000" decel="50000" fill="hold" nodeType="clickEffect">
                                  <p:stCondLst>
                                    <p:cond delay="0"/>
                                  </p:stCondLst>
                                  <p:childTnLst>
                                    <p:animMotion origin="layout" path="M 0 0  L 0.25 0  E" pathEditMode="relative" ptsTypes="">
                                      <p:cBhvr>
                                        <p:cTn id="183" dur="1000" fill="hold"/>
                                        <p:tgtEl>
                                          <p:spTgt spid="12304"/>
                                        </p:tgtEl>
                                        <p:attrNameLst>
                                          <p:attrName>ppt_x</p:attrName>
                                          <p:attrName>ppt_y</p:attrName>
                                        </p:attrNameLst>
                                      </p:cBhvr>
                                    </p:animMotion>
                                  </p:childTnLst>
                                </p:cTn>
                              </p:par>
                              <p:par>
                                <p:cTn id="184" presetID="35" presetClass="path" presetSubtype="0" accel="50000" decel="50000" fill="hold" nodeType="withEffect">
                                  <p:stCondLst>
                                    <p:cond delay="0"/>
                                  </p:stCondLst>
                                  <p:childTnLst>
                                    <p:animMotion origin="layout" path="M 3.33333E-6 -1.11111E-6 L -0.2 -1.11111E-6 " pathEditMode="relative" rAng="0" ptsTypes="AA">
                                      <p:cBhvr>
                                        <p:cTn id="185" dur="1000" fill="hold"/>
                                        <p:tgtEl>
                                          <p:spTgt spid="12320"/>
                                        </p:tgtEl>
                                        <p:attrNameLst>
                                          <p:attrName>ppt_x</p:attrName>
                                          <p:attrName>ppt_y</p:attrName>
                                        </p:attrNameLst>
                                      </p:cBhvr>
                                      <p:rCtr x="-10000" y="0"/>
                                    </p:animMotion>
                                  </p:childTnLst>
                                  <p:subTnLst>
                                    <p:animClr clrSpc="rgb" dir="cw">
                                      <p:cBhvr override="childStyle">
                                        <p:cTn dur="1" fill="hold" display="0" masterRel="nextClick" afterEffect="1"/>
                                        <p:tgtEl>
                                          <p:spTgt spid="12320"/>
                                        </p:tgtEl>
                                        <p:attrNameLst>
                                          <p:attrName>ppt_c</p:attrName>
                                        </p:attrNameLst>
                                      </p:cBhvr>
                                      <p:to>
                                        <a:srgbClr val="FC0CF1"/>
                                      </p:to>
                                    </p:animClr>
                                  </p:subTnLst>
                                </p:cTn>
                              </p:par>
                            </p:childTnLst>
                          </p:cTn>
                        </p:par>
                        <p:par>
                          <p:cTn id="186" fill="hold" nodeType="afterGroup">
                            <p:stCondLst>
                              <p:cond delay="1000"/>
                            </p:stCondLst>
                            <p:childTnLst>
                              <p:par>
                                <p:cTn id="187" presetID="10" presetClass="exit" presetSubtype="0" fill="hold" nodeType="afterEffect">
                                  <p:stCondLst>
                                    <p:cond delay="0"/>
                                  </p:stCondLst>
                                  <p:childTnLst>
                                    <p:animEffect transition="out" filter="fade">
                                      <p:cBhvr>
                                        <p:cTn id="188" dur="1000"/>
                                        <p:tgtEl>
                                          <p:spTgt spid="12304"/>
                                        </p:tgtEl>
                                      </p:cBhvr>
                                    </p:animEffect>
                                    <p:set>
                                      <p:cBhvr>
                                        <p:cTn id="189" dur="1" fill="hold">
                                          <p:stCondLst>
                                            <p:cond delay="999"/>
                                          </p:stCondLst>
                                        </p:cTn>
                                        <p:tgtEl>
                                          <p:spTgt spid="12304"/>
                                        </p:tgtEl>
                                        <p:attrNameLst>
                                          <p:attrName>style.visibility</p:attrName>
                                        </p:attrNameLst>
                                      </p:cBhvr>
                                      <p:to>
                                        <p:strVal val="hidden"/>
                                      </p:to>
                                    </p:set>
                                  </p:childTnLst>
                                </p:cTn>
                              </p:par>
                            </p:childTnLst>
                          </p:cTn>
                        </p:par>
                        <p:par>
                          <p:cTn id="190" fill="hold" nodeType="afterGroup">
                            <p:stCondLst>
                              <p:cond delay="2000"/>
                            </p:stCondLst>
                            <p:childTnLst>
                              <p:par>
                                <p:cTn id="191" presetID="18" presetClass="entr" presetSubtype="12" fill="hold" nodeType="afterEffect">
                                  <p:stCondLst>
                                    <p:cond delay="0"/>
                                  </p:stCondLst>
                                  <p:childTnLst>
                                    <p:set>
                                      <p:cBhvr>
                                        <p:cTn id="192" dur="1" fill="hold">
                                          <p:stCondLst>
                                            <p:cond delay="0"/>
                                          </p:stCondLst>
                                        </p:cTn>
                                        <p:tgtEl>
                                          <p:spTgt spid="12368"/>
                                        </p:tgtEl>
                                        <p:attrNameLst>
                                          <p:attrName>style.visibility</p:attrName>
                                        </p:attrNameLst>
                                      </p:cBhvr>
                                      <p:to>
                                        <p:strVal val="visible"/>
                                      </p:to>
                                    </p:set>
                                    <p:animEffect transition="in" filter="strips(downLeft)">
                                      <p:cBhvr>
                                        <p:cTn id="193" dur="1000"/>
                                        <p:tgtEl>
                                          <p:spTgt spid="12368"/>
                                        </p:tgtEl>
                                      </p:cBhvr>
                                    </p:animEffect>
                                  </p:childTnLst>
                                </p:cTn>
                              </p:par>
                              <p:par>
                                <p:cTn id="194" presetID="18" presetClass="entr" presetSubtype="12" fill="hold" nodeType="withEffect">
                                  <p:stCondLst>
                                    <p:cond delay="0"/>
                                  </p:stCondLst>
                                  <p:childTnLst>
                                    <p:set>
                                      <p:cBhvr>
                                        <p:cTn id="195" dur="1" fill="hold">
                                          <p:stCondLst>
                                            <p:cond delay="0"/>
                                          </p:stCondLst>
                                        </p:cTn>
                                        <p:tgtEl>
                                          <p:spTgt spid="12369"/>
                                        </p:tgtEl>
                                        <p:attrNameLst>
                                          <p:attrName>style.visibility</p:attrName>
                                        </p:attrNameLst>
                                      </p:cBhvr>
                                      <p:to>
                                        <p:strVal val="visible"/>
                                      </p:to>
                                    </p:set>
                                    <p:animEffect transition="in" filter="strips(downLeft)">
                                      <p:cBhvr>
                                        <p:cTn id="196" dur="1000"/>
                                        <p:tgtEl>
                                          <p:spTgt spid="12369"/>
                                        </p:tgtEl>
                                      </p:cBhvr>
                                    </p:animEffect>
                                  </p:childTnLst>
                                </p:cTn>
                              </p:par>
                              <p:par>
                                <p:cTn id="197" presetID="18" presetClass="entr" presetSubtype="6" fill="hold" nodeType="withEffect">
                                  <p:stCondLst>
                                    <p:cond delay="0"/>
                                  </p:stCondLst>
                                  <p:childTnLst>
                                    <p:set>
                                      <p:cBhvr>
                                        <p:cTn id="198" dur="1" fill="hold">
                                          <p:stCondLst>
                                            <p:cond delay="0"/>
                                          </p:stCondLst>
                                        </p:cTn>
                                        <p:tgtEl>
                                          <p:spTgt spid="12370"/>
                                        </p:tgtEl>
                                        <p:attrNameLst>
                                          <p:attrName>style.visibility</p:attrName>
                                        </p:attrNameLst>
                                      </p:cBhvr>
                                      <p:to>
                                        <p:strVal val="visible"/>
                                      </p:to>
                                    </p:set>
                                    <p:animEffect transition="in" filter="strips(downRight)">
                                      <p:cBhvr>
                                        <p:cTn id="199" dur="1000"/>
                                        <p:tgtEl>
                                          <p:spTgt spid="12370"/>
                                        </p:tgtEl>
                                      </p:cBhvr>
                                    </p:animEffect>
                                  </p:childTnLst>
                                </p:cTn>
                              </p:par>
                              <p:par>
                                <p:cTn id="200" presetID="18" presetClass="entr" presetSubtype="6" fill="hold" nodeType="withEffect">
                                  <p:stCondLst>
                                    <p:cond delay="0"/>
                                  </p:stCondLst>
                                  <p:childTnLst>
                                    <p:set>
                                      <p:cBhvr>
                                        <p:cTn id="201" dur="1" fill="hold">
                                          <p:stCondLst>
                                            <p:cond delay="0"/>
                                          </p:stCondLst>
                                        </p:cTn>
                                        <p:tgtEl>
                                          <p:spTgt spid="12371"/>
                                        </p:tgtEl>
                                        <p:attrNameLst>
                                          <p:attrName>style.visibility</p:attrName>
                                        </p:attrNameLst>
                                      </p:cBhvr>
                                      <p:to>
                                        <p:strVal val="visible"/>
                                      </p:to>
                                    </p:set>
                                    <p:animEffect transition="in" filter="strips(downRight)">
                                      <p:cBhvr>
                                        <p:cTn id="202" dur="1000"/>
                                        <p:tgtEl>
                                          <p:spTgt spid="12371"/>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63" presetClass="path" presetSubtype="0" accel="50000" decel="50000" fill="hold" nodeType="clickEffect">
                                  <p:stCondLst>
                                    <p:cond delay="0"/>
                                  </p:stCondLst>
                                  <p:childTnLst>
                                    <p:animMotion origin="layout" path="M 1.66667E-6 1.11111E-6 L 0.27604 1.11111E-6 " pathEditMode="relative" rAng="0" ptsTypes="AA">
                                      <p:cBhvr>
                                        <p:cTn id="206" dur="1000" fill="hold"/>
                                        <p:tgtEl>
                                          <p:spTgt spid="12321"/>
                                        </p:tgtEl>
                                        <p:attrNameLst>
                                          <p:attrName>ppt_x</p:attrName>
                                          <p:attrName>ppt_y</p:attrName>
                                        </p:attrNameLst>
                                      </p:cBhvr>
                                      <p:rCtr x="13802" y="0"/>
                                    </p:animMotion>
                                  </p:childTnLst>
                                  <p:subTnLst>
                                    <p:animClr clrSpc="rgb" dir="cw">
                                      <p:cBhvr override="childStyle">
                                        <p:cTn dur="1" fill="hold" display="0" masterRel="nextClick" afterEffect="1"/>
                                        <p:tgtEl>
                                          <p:spTgt spid="12321"/>
                                        </p:tgtEl>
                                        <p:attrNameLst>
                                          <p:attrName>ppt_c</p:attrName>
                                        </p:attrNameLst>
                                      </p:cBhvr>
                                      <p:to>
                                        <a:srgbClr val="FC0CF1"/>
                                      </p:to>
                                    </p:animClr>
                                  </p:subTnLst>
                                </p:cTn>
                              </p:par>
                              <p:par>
                                <p:cTn id="207" presetID="35" presetClass="path" presetSubtype="0" accel="50000" decel="50000" fill="hold" nodeType="withEffect">
                                  <p:stCondLst>
                                    <p:cond delay="0"/>
                                  </p:stCondLst>
                                  <p:childTnLst>
                                    <p:animMotion origin="layout" path="M 0 0  L -0.25 0  E" pathEditMode="relative" ptsTypes="">
                                      <p:cBhvr>
                                        <p:cTn id="208" dur="1000" fill="hold"/>
                                        <p:tgtEl>
                                          <p:spTgt spid="12323"/>
                                        </p:tgtEl>
                                        <p:attrNameLst>
                                          <p:attrName>ppt_x</p:attrName>
                                          <p:attrName>ppt_y</p:attrName>
                                        </p:attrNameLst>
                                      </p:cBhvr>
                                    </p:animMotion>
                                  </p:childTnLst>
                                </p:cTn>
                              </p:par>
                            </p:childTnLst>
                          </p:cTn>
                        </p:par>
                        <p:par>
                          <p:cTn id="209" fill="hold" nodeType="afterGroup">
                            <p:stCondLst>
                              <p:cond delay="1000"/>
                            </p:stCondLst>
                            <p:childTnLst>
                              <p:par>
                                <p:cTn id="210" presetID="10" presetClass="exit" presetSubtype="0" fill="hold" nodeType="afterEffect">
                                  <p:stCondLst>
                                    <p:cond delay="0"/>
                                  </p:stCondLst>
                                  <p:childTnLst>
                                    <p:animEffect transition="out" filter="fade">
                                      <p:cBhvr>
                                        <p:cTn id="211" dur="1000"/>
                                        <p:tgtEl>
                                          <p:spTgt spid="12323"/>
                                        </p:tgtEl>
                                      </p:cBhvr>
                                    </p:animEffect>
                                    <p:set>
                                      <p:cBhvr>
                                        <p:cTn id="212" dur="1" fill="hold">
                                          <p:stCondLst>
                                            <p:cond delay="999"/>
                                          </p:stCondLst>
                                        </p:cTn>
                                        <p:tgtEl>
                                          <p:spTgt spid="12323"/>
                                        </p:tgtEl>
                                        <p:attrNameLst>
                                          <p:attrName>style.visibility</p:attrName>
                                        </p:attrNameLst>
                                      </p:cBhvr>
                                      <p:to>
                                        <p:strVal val="hidden"/>
                                      </p:to>
                                    </p:set>
                                  </p:childTnLst>
                                </p:cTn>
                              </p:par>
                            </p:childTnLst>
                          </p:cTn>
                        </p:par>
                        <p:par>
                          <p:cTn id="213" fill="hold" nodeType="afterGroup">
                            <p:stCondLst>
                              <p:cond delay="2000"/>
                            </p:stCondLst>
                            <p:childTnLst>
                              <p:par>
                                <p:cTn id="214" presetID="18" presetClass="entr" presetSubtype="12" fill="hold" nodeType="afterEffect">
                                  <p:stCondLst>
                                    <p:cond delay="0"/>
                                  </p:stCondLst>
                                  <p:childTnLst>
                                    <p:set>
                                      <p:cBhvr>
                                        <p:cTn id="215" dur="1" fill="hold">
                                          <p:stCondLst>
                                            <p:cond delay="0"/>
                                          </p:stCondLst>
                                        </p:cTn>
                                        <p:tgtEl>
                                          <p:spTgt spid="12294"/>
                                        </p:tgtEl>
                                        <p:attrNameLst>
                                          <p:attrName>style.visibility</p:attrName>
                                        </p:attrNameLst>
                                      </p:cBhvr>
                                      <p:to>
                                        <p:strVal val="visible"/>
                                      </p:to>
                                    </p:set>
                                    <p:animEffect transition="in" filter="strips(downLeft)">
                                      <p:cBhvr>
                                        <p:cTn id="216" dur="1000"/>
                                        <p:tgtEl>
                                          <p:spTgt spid="12294"/>
                                        </p:tgtEl>
                                      </p:cBhvr>
                                    </p:animEffect>
                                  </p:childTnLst>
                                </p:cTn>
                              </p:par>
                              <p:par>
                                <p:cTn id="217" presetID="18" presetClass="entr" presetSubtype="6" fill="hold" nodeType="withEffect">
                                  <p:stCondLst>
                                    <p:cond delay="0"/>
                                  </p:stCondLst>
                                  <p:childTnLst>
                                    <p:set>
                                      <p:cBhvr>
                                        <p:cTn id="218" dur="1" fill="hold">
                                          <p:stCondLst>
                                            <p:cond delay="0"/>
                                          </p:stCondLst>
                                        </p:cTn>
                                        <p:tgtEl>
                                          <p:spTgt spid="12293"/>
                                        </p:tgtEl>
                                        <p:attrNameLst>
                                          <p:attrName>style.visibility</p:attrName>
                                        </p:attrNameLst>
                                      </p:cBhvr>
                                      <p:to>
                                        <p:strVal val="visible"/>
                                      </p:to>
                                    </p:set>
                                    <p:animEffect transition="in" filter="strips(downRight)">
                                      <p:cBhvr>
                                        <p:cTn id="219" dur="1000"/>
                                        <p:tgtEl>
                                          <p:spTgt spid="12293"/>
                                        </p:tgtEl>
                                      </p:cBhvr>
                                    </p:animEffect>
                                  </p:childTnLst>
                                </p:cTn>
                              </p:par>
                              <p:par>
                                <p:cTn id="220" presetID="18" presetClass="entr" presetSubtype="12" fill="hold" nodeType="withEffect">
                                  <p:stCondLst>
                                    <p:cond delay="0"/>
                                  </p:stCondLst>
                                  <p:childTnLst>
                                    <p:set>
                                      <p:cBhvr>
                                        <p:cTn id="221" dur="1" fill="hold">
                                          <p:stCondLst>
                                            <p:cond delay="0"/>
                                          </p:stCondLst>
                                        </p:cTn>
                                        <p:tgtEl>
                                          <p:spTgt spid="12292"/>
                                        </p:tgtEl>
                                        <p:attrNameLst>
                                          <p:attrName>style.visibility</p:attrName>
                                        </p:attrNameLst>
                                      </p:cBhvr>
                                      <p:to>
                                        <p:strVal val="visible"/>
                                      </p:to>
                                    </p:set>
                                    <p:animEffect transition="in" filter="strips(downLeft)">
                                      <p:cBhvr>
                                        <p:cTn id="222" dur="1000"/>
                                        <p:tgtEl>
                                          <p:spTgt spid="12292"/>
                                        </p:tgtEl>
                                      </p:cBhvr>
                                    </p:animEffect>
                                  </p:childTnLst>
                                </p:cTn>
                              </p:par>
                              <p:par>
                                <p:cTn id="223" presetID="18" presetClass="entr" presetSubtype="6" fill="hold" nodeType="withEffect">
                                  <p:stCondLst>
                                    <p:cond delay="0"/>
                                  </p:stCondLst>
                                  <p:childTnLst>
                                    <p:set>
                                      <p:cBhvr>
                                        <p:cTn id="224" dur="1" fill="hold">
                                          <p:stCondLst>
                                            <p:cond delay="0"/>
                                          </p:stCondLst>
                                        </p:cTn>
                                        <p:tgtEl>
                                          <p:spTgt spid="12291"/>
                                        </p:tgtEl>
                                        <p:attrNameLst>
                                          <p:attrName>style.visibility</p:attrName>
                                        </p:attrNameLst>
                                      </p:cBhvr>
                                      <p:to>
                                        <p:strVal val="visible"/>
                                      </p:to>
                                    </p:set>
                                    <p:animEffect transition="in" filter="strips(downRight)">
                                      <p:cBhvr>
                                        <p:cTn id="225" dur="1000"/>
                                        <p:tgtEl>
                                          <p:spTgt spid="12291"/>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63" presetClass="path" presetSubtype="0" accel="50000" decel="50000" fill="hold" nodeType="clickEffect">
                                  <p:stCondLst>
                                    <p:cond delay="0"/>
                                  </p:stCondLst>
                                  <p:childTnLst>
                                    <p:animMotion origin="layout" path="M 1.66667E-6 -0.00186 L 0.25937 -0.00186 " pathEditMode="relative" rAng="0" ptsTypes="AA">
                                      <p:cBhvr>
                                        <p:cTn id="229" dur="1000" fill="hold"/>
                                        <p:tgtEl>
                                          <p:spTgt spid="12329"/>
                                        </p:tgtEl>
                                        <p:attrNameLst>
                                          <p:attrName>ppt_x</p:attrName>
                                          <p:attrName>ppt_y</p:attrName>
                                        </p:attrNameLst>
                                      </p:cBhvr>
                                      <p:rCtr x="12969" y="0"/>
                                    </p:animMotion>
                                  </p:childTnLst>
                                  <p:subTnLst>
                                    <p:animClr clrSpc="rgb" dir="cw">
                                      <p:cBhvr override="childStyle">
                                        <p:cTn dur="1" fill="hold" display="0" masterRel="nextClick" afterEffect="1"/>
                                        <p:tgtEl>
                                          <p:spTgt spid="12329"/>
                                        </p:tgtEl>
                                        <p:attrNameLst>
                                          <p:attrName>ppt_c</p:attrName>
                                        </p:attrNameLst>
                                      </p:cBhvr>
                                      <p:to>
                                        <a:srgbClr val="FC0CF1"/>
                                      </p:to>
                                    </p:animClr>
                                  </p:subTnLst>
                                </p:cTn>
                              </p:par>
                              <p:par>
                                <p:cTn id="230" presetID="35" presetClass="path" presetSubtype="0" accel="50000" decel="50000" fill="hold" nodeType="withEffect">
                                  <p:stCondLst>
                                    <p:cond delay="0"/>
                                  </p:stCondLst>
                                  <p:childTnLst>
                                    <p:animMotion origin="layout" path="M 0 0  L -0.25 0  E" pathEditMode="relative" ptsTypes="">
                                      <p:cBhvr>
                                        <p:cTn id="231" dur="1000" fill="hold"/>
                                        <p:tgtEl>
                                          <p:spTgt spid="12328"/>
                                        </p:tgtEl>
                                        <p:attrNameLst>
                                          <p:attrName>ppt_x</p:attrName>
                                          <p:attrName>ppt_y</p:attrName>
                                        </p:attrNameLst>
                                      </p:cBhvr>
                                    </p:animMotion>
                                  </p:childTnLst>
                                </p:cTn>
                              </p:par>
                              <p:par>
                                <p:cTn id="232" presetID="10" presetClass="exit" presetSubtype="0" fill="hold" nodeType="withEffect">
                                  <p:stCondLst>
                                    <p:cond delay="0"/>
                                  </p:stCondLst>
                                  <p:childTnLst>
                                    <p:animEffect transition="out" filter="fade">
                                      <p:cBhvr>
                                        <p:cTn id="233" dur="1000"/>
                                        <p:tgtEl>
                                          <p:spTgt spid="12328"/>
                                        </p:tgtEl>
                                      </p:cBhvr>
                                    </p:animEffect>
                                    <p:set>
                                      <p:cBhvr>
                                        <p:cTn id="234" dur="1" fill="hold">
                                          <p:stCondLst>
                                            <p:cond delay="999"/>
                                          </p:stCondLst>
                                        </p:cTn>
                                        <p:tgtEl>
                                          <p:spTgt spid="12328"/>
                                        </p:tgtEl>
                                        <p:attrNameLst>
                                          <p:attrName>style.visibility</p:attrName>
                                        </p:attrNameLst>
                                      </p:cBhvr>
                                      <p:to>
                                        <p:strVal val="hidden"/>
                                      </p:to>
                                    </p:set>
                                  </p:childTnLst>
                                </p:cTn>
                              </p:par>
                            </p:childTnLst>
                          </p:cTn>
                        </p:par>
                        <p:par>
                          <p:cTn id="235" fill="hold" nodeType="afterGroup">
                            <p:stCondLst>
                              <p:cond delay="1000"/>
                            </p:stCondLst>
                            <p:childTnLst>
                              <p:par>
                                <p:cTn id="236" presetID="18" presetClass="entr" presetSubtype="12" fill="hold" nodeType="afterEffect">
                                  <p:stCondLst>
                                    <p:cond delay="0"/>
                                  </p:stCondLst>
                                  <p:childTnLst>
                                    <p:set>
                                      <p:cBhvr>
                                        <p:cTn id="237" dur="1" fill="hold">
                                          <p:stCondLst>
                                            <p:cond delay="0"/>
                                          </p:stCondLst>
                                        </p:cTn>
                                        <p:tgtEl>
                                          <p:spTgt spid="12295"/>
                                        </p:tgtEl>
                                        <p:attrNameLst>
                                          <p:attrName>style.visibility</p:attrName>
                                        </p:attrNameLst>
                                      </p:cBhvr>
                                      <p:to>
                                        <p:strVal val="visible"/>
                                      </p:to>
                                    </p:set>
                                    <p:animEffect transition="in" filter="strips(downLeft)">
                                      <p:cBhvr>
                                        <p:cTn id="238" dur="500"/>
                                        <p:tgtEl>
                                          <p:spTgt spid="12295"/>
                                        </p:tgtEl>
                                      </p:cBhvr>
                                    </p:animEffect>
                                  </p:childTnLst>
                                </p:cTn>
                              </p:par>
                              <p:par>
                                <p:cTn id="239" presetID="18" presetClass="entr" presetSubtype="6" fill="hold" nodeType="withEffect">
                                  <p:stCondLst>
                                    <p:cond delay="0"/>
                                  </p:stCondLst>
                                  <p:childTnLst>
                                    <p:set>
                                      <p:cBhvr>
                                        <p:cTn id="240" dur="1" fill="hold">
                                          <p:stCondLst>
                                            <p:cond delay="0"/>
                                          </p:stCondLst>
                                        </p:cTn>
                                        <p:tgtEl>
                                          <p:spTgt spid="12296"/>
                                        </p:tgtEl>
                                        <p:attrNameLst>
                                          <p:attrName>style.visibility</p:attrName>
                                        </p:attrNameLst>
                                      </p:cBhvr>
                                      <p:to>
                                        <p:strVal val="visible"/>
                                      </p:to>
                                    </p:set>
                                    <p:animEffect transition="in" filter="strips(downRight)">
                                      <p:cBhvr>
                                        <p:cTn id="241" dur="500"/>
                                        <p:tgtEl>
                                          <p:spTgt spid="12296"/>
                                        </p:tgtEl>
                                      </p:cBhvr>
                                    </p:animEffect>
                                  </p:childTnLst>
                                </p:cTn>
                              </p:par>
                            </p:childTnLst>
                          </p:cTn>
                        </p:par>
                        <p:par>
                          <p:cTn id="242" fill="hold" nodeType="afterGroup">
                            <p:stCondLst>
                              <p:cond delay="1500"/>
                            </p:stCondLst>
                            <p:childTnLst>
                              <p:par>
                                <p:cTn id="243" presetID="18" presetClass="entr" presetSubtype="12" fill="hold" nodeType="afterEffect">
                                  <p:stCondLst>
                                    <p:cond delay="0"/>
                                  </p:stCondLst>
                                  <p:childTnLst>
                                    <p:set>
                                      <p:cBhvr>
                                        <p:cTn id="244" dur="1" fill="hold">
                                          <p:stCondLst>
                                            <p:cond delay="0"/>
                                          </p:stCondLst>
                                        </p:cTn>
                                        <p:tgtEl>
                                          <p:spTgt spid="14"/>
                                        </p:tgtEl>
                                        <p:attrNameLst>
                                          <p:attrName>style.visibility</p:attrName>
                                        </p:attrNameLst>
                                      </p:cBhvr>
                                      <p:to>
                                        <p:strVal val="visible"/>
                                      </p:to>
                                    </p:set>
                                    <p:animEffect transition="in" filter="strips(downLeft)">
                                      <p:cBhvr>
                                        <p:cTn id="245" dur="1000"/>
                                        <p:tgtEl>
                                          <p:spTgt spid="14"/>
                                        </p:tgtEl>
                                      </p:cBhvr>
                                    </p:animEffect>
                                  </p:childTnLst>
                                </p:cTn>
                              </p:par>
                              <p:par>
                                <p:cTn id="246" presetID="18" presetClass="entr" presetSubtype="12" fill="hold" nodeType="withEffect">
                                  <p:stCondLst>
                                    <p:cond delay="0"/>
                                  </p:stCondLst>
                                  <p:childTnLst>
                                    <p:set>
                                      <p:cBhvr>
                                        <p:cTn id="247" dur="1" fill="hold">
                                          <p:stCondLst>
                                            <p:cond delay="0"/>
                                          </p:stCondLst>
                                        </p:cTn>
                                        <p:tgtEl>
                                          <p:spTgt spid="16"/>
                                        </p:tgtEl>
                                        <p:attrNameLst>
                                          <p:attrName>style.visibility</p:attrName>
                                        </p:attrNameLst>
                                      </p:cBhvr>
                                      <p:to>
                                        <p:strVal val="visible"/>
                                      </p:to>
                                    </p:set>
                                    <p:animEffect transition="in" filter="strips(downLeft)">
                                      <p:cBhvr>
                                        <p:cTn id="248" dur="1000"/>
                                        <p:tgtEl>
                                          <p:spTgt spid="16"/>
                                        </p:tgtEl>
                                      </p:cBhvr>
                                    </p:animEffect>
                                  </p:childTnLst>
                                </p:cTn>
                              </p:par>
                              <p:par>
                                <p:cTn id="249" presetID="18" presetClass="entr" presetSubtype="12" fill="hold" nodeType="withEffect">
                                  <p:stCondLst>
                                    <p:cond delay="0"/>
                                  </p:stCondLst>
                                  <p:childTnLst>
                                    <p:set>
                                      <p:cBhvr>
                                        <p:cTn id="250" dur="1" fill="hold">
                                          <p:stCondLst>
                                            <p:cond delay="0"/>
                                          </p:stCondLst>
                                        </p:cTn>
                                        <p:tgtEl>
                                          <p:spTgt spid="15"/>
                                        </p:tgtEl>
                                        <p:attrNameLst>
                                          <p:attrName>style.visibility</p:attrName>
                                        </p:attrNameLst>
                                      </p:cBhvr>
                                      <p:to>
                                        <p:strVal val="visible"/>
                                      </p:to>
                                    </p:set>
                                    <p:animEffect transition="in" filter="strips(downLeft)">
                                      <p:cBhvr>
                                        <p:cTn id="251" dur="1000"/>
                                        <p:tgtEl>
                                          <p:spTgt spid="15"/>
                                        </p:tgtEl>
                                      </p:cBhvr>
                                    </p:animEffect>
                                  </p:childTnLst>
                                </p:cTn>
                              </p:par>
                              <p:par>
                                <p:cTn id="252" presetID="18" presetClass="entr" presetSubtype="12" fill="hold" nodeType="withEffect">
                                  <p:stCondLst>
                                    <p:cond delay="0"/>
                                  </p:stCondLst>
                                  <p:childTnLst>
                                    <p:set>
                                      <p:cBhvr>
                                        <p:cTn id="253" dur="1" fill="hold">
                                          <p:stCondLst>
                                            <p:cond delay="0"/>
                                          </p:stCondLst>
                                        </p:cTn>
                                        <p:tgtEl>
                                          <p:spTgt spid="17"/>
                                        </p:tgtEl>
                                        <p:attrNameLst>
                                          <p:attrName>style.visibility</p:attrName>
                                        </p:attrNameLst>
                                      </p:cBhvr>
                                      <p:to>
                                        <p:strVal val="visible"/>
                                      </p:to>
                                    </p:set>
                                    <p:animEffect transition="in" filter="strips(downLeft)">
                                      <p:cBhvr>
                                        <p:cTn id="254" dur="1000"/>
                                        <p:tgtEl>
                                          <p:spTgt spid="17"/>
                                        </p:tgtEl>
                                      </p:cBhvr>
                                    </p:animEffect>
                                  </p:childTnLst>
                                </p:cTn>
                              </p:par>
                              <p:par>
                                <p:cTn id="255" presetID="3" presetClass="entr" presetSubtype="10" fill="hold" nodeType="withEffect">
                                  <p:stCondLst>
                                    <p:cond delay="0"/>
                                  </p:stCondLst>
                                  <p:childTnLst>
                                    <p:set>
                                      <p:cBhvr>
                                        <p:cTn id="256" dur="1" fill="hold">
                                          <p:stCondLst>
                                            <p:cond delay="0"/>
                                          </p:stCondLst>
                                        </p:cTn>
                                        <p:tgtEl>
                                          <p:spTgt spid="101"/>
                                        </p:tgtEl>
                                        <p:attrNameLst>
                                          <p:attrName>style.visibility</p:attrName>
                                        </p:attrNameLst>
                                      </p:cBhvr>
                                      <p:to>
                                        <p:strVal val="visible"/>
                                      </p:to>
                                    </p:set>
                                    <p:animEffect transition="in" filter="blinds(horizontal)">
                                      <p:cBhvr>
                                        <p:cTn id="257" dur="500"/>
                                        <p:tgtEl>
                                          <p:spTgt spid="101"/>
                                        </p:tgtEl>
                                      </p:cBhvr>
                                    </p:animEffec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63" presetClass="path" presetSubtype="0" accel="50000" decel="50000" fill="hold" nodeType="clickEffect">
                                  <p:stCondLst>
                                    <p:cond delay="0"/>
                                  </p:stCondLst>
                                  <p:childTnLst>
                                    <p:animMotion origin="layout" path="M 0.00052 -2.44218E-6 L 0.36771 -2.44218E-6 " pathEditMode="relative" rAng="0" ptsTypes="AA">
                                      <p:cBhvr>
                                        <p:cTn id="261" dur="1000" fill="hold"/>
                                        <p:tgtEl>
                                          <p:spTgt spid="12325"/>
                                        </p:tgtEl>
                                        <p:attrNameLst>
                                          <p:attrName>ppt_x</p:attrName>
                                          <p:attrName>ppt_y</p:attrName>
                                        </p:attrNameLst>
                                      </p:cBhvr>
                                      <p:rCtr x="18351" y="0"/>
                                    </p:animMotion>
                                  </p:childTnLst>
                                </p:cTn>
                              </p:par>
                              <p:par>
                                <p:cTn id="262" presetID="35" presetClass="path" presetSubtype="0" accel="50000" decel="50000" fill="hold" nodeType="withEffect">
                                  <p:stCondLst>
                                    <p:cond delay="0"/>
                                  </p:stCondLst>
                                  <p:childTnLst>
                                    <p:animMotion origin="layout" path="M 0 0  L -0.25 0  E" pathEditMode="relative" ptsTypes="">
                                      <p:cBhvr>
                                        <p:cTn id="263" dur="1000" fill="hold"/>
                                        <p:tgtEl>
                                          <p:spTgt spid="12327"/>
                                        </p:tgtEl>
                                        <p:attrNameLst>
                                          <p:attrName>ppt_x</p:attrName>
                                          <p:attrName>ppt_y</p:attrName>
                                        </p:attrNameLst>
                                      </p:cBhvr>
                                    </p:animMotion>
                                  </p:childTnLst>
                                </p:cTn>
                              </p:par>
                              <p:par>
                                <p:cTn id="264" presetID="10" presetClass="exit" presetSubtype="0" fill="hold" nodeType="withEffect">
                                  <p:stCondLst>
                                    <p:cond delay="0"/>
                                  </p:stCondLst>
                                  <p:childTnLst>
                                    <p:animEffect transition="out" filter="fade">
                                      <p:cBhvr>
                                        <p:cTn id="265" dur="1000"/>
                                        <p:tgtEl>
                                          <p:spTgt spid="12325"/>
                                        </p:tgtEl>
                                      </p:cBhvr>
                                    </p:animEffect>
                                    <p:set>
                                      <p:cBhvr>
                                        <p:cTn id="266" dur="1" fill="hold">
                                          <p:stCondLst>
                                            <p:cond delay="999"/>
                                          </p:stCondLst>
                                        </p:cTn>
                                        <p:tgtEl>
                                          <p:spTgt spid="12325"/>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1000"/>
                                        <p:tgtEl>
                                          <p:spTgt spid="12327"/>
                                        </p:tgtEl>
                                      </p:cBhvr>
                                    </p:animEffect>
                                    <p:set>
                                      <p:cBhvr>
                                        <p:cTn id="269" dur="1" fill="hold">
                                          <p:stCondLst>
                                            <p:cond delay="999"/>
                                          </p:stCondLst>
                                        </p:cTn>
                                        <p:tgtEl>
                                          <p:spTgt spid="12327"/>
                                        </p:tgtEl>
                                        <p:attrNameLst>
                                          <p:attrName>style.visibility</p:attrName>
                                        </p:attrNameLst>
                                      </p:cBhvr>
                                      <p:to>
                                        <p:strVal val="hidden"/>
                                      </p:to>
                                    </p:set>
                                  </p:childTnLst>
                                </p:cTn>
                              </p:par>
                              <p:par>
                                <p:cTn id="270" presetID="10" presetClass="entr" presetSubtype="0" fill="hold" nodeType="withEffect">
                                  <p:stCondLst>
                                    <p:cond delay="500"/>
                                  </p:stCondLst>
                                  <p:childTnLst>
                                    <p:set>
                                      <p:cBhvr>
                                        <p:cTn id="271" dur="1" fill="hold">
                                          <p:stCondLst>
                                            <p:cond delay="0"/>
                                          </p:stCondLst>
                                        </p:cTn>
                                        <p:tgtEl>
                                          <p:spTgt spid="12384"/>
                                        </p:tgtEl>
                                        <p:attrNameLst>
                                          <p:attrName>style.visibility</p:attrName>
                                        </p:attrNameLst>
                                      </p:cBhvr>
                                      <p:to>
                                        <p:strVal val="visible"/>
                                      </p:to>
                                    </p:set>
                                    <p:animEffect transition="in" filter="fade">
                                      <p:cBhvr>
                                        <p:cTn id="272" dur="500"/>
                                        <p:tgtEl>
                                          <p:spTgt spid="12384"/>
                                        </p:tgtEl>
                                      </p:cBhvr>
                                    </p:animEffect>
                                  </p:childTnLst>
                                </p:cTn>
                              </p:par>
                              <p:par>
                                <p:cTn id="273" presetID="18" presetClass="entr" presetSubtype="6" fill="hold" nodeType="withEffect">
                                  <p:stCondLst>
                                    <p:cond delay="0"/>
                                  </p:stCondLst>
                                  <p:childTnLst>
                                    <p:set>
                                      <p:cBhvr>
                                        <p:cTn id="274" dur="1" fill="hold">
                                          <p:stCondLst>
                                            <p:cond delay="0"/>
                                          </p:stCondLst>
                                        </p:cTn>
                                        <p:tgtEl>
                                          <p:spTgt spid="12290"/>
                                        </p:tgtEl>
                                        <p:attrNameLst>
                                          <p:attrName>style.visibility</p:attrName>
                                        </p:attrNameLst>
                                      </p:cBhvr>
                                      <p:to>
                                        <p:strVal val="visible"/>
                                      </p:to>
                                    </p:set>
                                    <p:animEffect transition="in" filter="strips(downRight)">
                                      <p:cBhvr>
                                        <p:cTn id="275" dur="1000"/>
                                        <p:tgtEl>
                                          <p:spTgt spid="12290"/>
                                        </p:tgtEl>
                                      </p:cBhvr>
                                    </p:animEffec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35" presetClass="path" presetSubtype="0" accel="50000" decel="50000" fill="hold" nodeType="clickEffect">
                                  <p:stCondLst>
                                    <p:cond delay="0"/>
                                  </p:stCondLst>
                                  <p:childTnLst>
                                    <p:animMotion origin="layout" path="M 3.33333E-6 4.81481E-6 L -0.25834 4.81481E-6 " pathEditMode="relative" rAng="0" ptsTypes="AA">
                                      <p:cBhvr>
                                        <p:cTn id="279" dur="1000" fill="hold"/>
                                        <p:tgtEl>
                                          <p:spTgt spid="12326"/>
                                        </p:tgtEl>
                                        <p:attrNameLst>
                                          <p:attrName>ppt_x</p:attrName>
                                          <p:attrName>ppt_y</p:attrName>
                                        </p:attrNameLst>
                                      </p:cBhvr>
                                      <p:rCtr x="-12917" y="0"/>
                                    </p:animMotion>
                                  </p:childTnLst>
                                </p:cTn>
                              </p:par>
                            </p:childTnLst>
                          </p:cTn>
                        </p:par>
                        <p:par>
                          <p:cTn id="280" fill="hold" nodeType="afterGroup">
                            <p:stCondLst>
                              <p:cond delay="1000"/>
                            </p:stCondLst>
                            <p:childTnLst>
                              <p:par>
                                <p:cTn id="281" presetID="10" presetClass="exit" presetSubtype="0" fill="hold" nodeType="afterEffect">
                                  <p:stCondLst>
                                    <p:cond delay="0"/>
                                  </p:stCondLst>
                                  <p:childTnLst>
                                    <p:animEffect transition="out" filter="fade">
                                      <p:cBhvr>
                                        <p:cTn id="282" dur="1000"/>
                                        <p:tgtEl>
                                          <p:spTgt spid="12326"/>
                                        </p:tgtEl>
                                      </p:cBhvr>
                                    </p:animEffect>
                                    <p:set>
                                      <p:cBhvr>
                                        <p:cTn id="283" dur="1" fill="hold">
                                          <p:stCondLst>
                                            <p:cond delay="999"/>
                                          </p:stCondLst>
                                        </p:cTn>
                                        <p:tgtEl>
                                          <p:spTgt spid="12326"/>
                                        </p:tgtEl>
                                        <p:attrNameLst>
                                          <p:attrName>style.visibility</p:attrName>
                                        </p:attrNameLst>
                                      </p:cBhvr>
                                      <p:to>
                                        <p:strVal val="hidden"/>
                                      </p:to>
                                    </p:set>
                                  </p:childTnLst>
                                </p:cTn>
                              </p:par>
                              <p:par>
                                <p:cTn id="284" presetID="10" presetClass="entr" presetSubtype="0" fill="hold" nodeType="withEffect">
                                  <p:stCondLst>
                                    <p:cond delay="0"/>
                                  </p:stCondLst>
                                  <p:childTnLst>
                                    <p:set>
                                      <p:cBhvr>
                                        <p:cTn id="285" dur="1" fill="hold">
                                          <p:stCondLst>
                                            <p:cond delay="0"/>
                                          </p:stCondLst>
                                        </p:cTn>
                                        <p:tgtEl>
                                          <p:spTgt spid="12386"/>
                                        </p:tgtEl>
                                        <p:attrNameLst>
                                          <p:attrName>style.visibility</p:attrName>
                                        </p:attrNameLst>
                                      </p:cBhvr>
                                      <p:to>
                                        <p:strVal val="visible"/>
                                      </p:to>
                                    </p:set>
                                    <p:animEffect transition="in" filter="fade">
                                      <p:cBhvr>
                                        <p:cTn id="286" dur="500"/>
                                        <p:tgtEl>
                                          <p:spTgt spid="12386"/>
                                        </p:tgtEl>
                                      </p:cBhvr>
                                    </p:animEffect>
                                  </p:childTnLst>
                                </p:cTn>
                              </p:par>
                              <p:par>
                                <p:cTn id="287" presetID="3" presetClass="entr" presetSubtype="10" fill="hold" nodeType="withEffect">
                                  <p:stCondLst>
                                    <p:cond delay="0"/>
                                  </p:stCondLst>
                                  <p:childTnLst>
                                    <p:set>
                                      <p:cBhvr>
                                        <p:cTn id="288" dur="1" fill="hold">
                                          <p:stCondLst>
                                            <p:cond delay="0"/>
                                          </p:stCondLst>
                                        </p:cTn>
                                        <p:tgtEl>
                                          <p:spTgt spid="100"/>
                                        </p:tgtEl>
                                        <p:attrNameLst>
                                          <p:attrName>style.visibility</p:attrName>
                                        </p:attrNameLst>
                                      </p:cBhvr>
                                      <p:to>
                                        <p:strVal val="visible"/>
                                      </p:to>
                                    </p:set>
                                    <p:animEffect transition="in" filter="blinds(horizontal)">
                                      <p:cBhvr>
                                        <p:cTn id="289" dur="500"/>
                                        <p:tgtEl>
                                          <p:spTgt spid="100"/>
                                        </p:tgtEl>
                                      </p:cBhvr>
                                    </p:animEffect>
                                  </p:childTnLst>
                                </p:cTn>
                              </p:par>
                              <p:par>
                                <p:cTn id="290" presetID="3" presetClass="entr" presetSubtype="10" fill="hold" nodeType="withEffect">
                                  <p:stCondLst>
                                    <p:cond delay="0"/>
                                  </p:stCondLst>
                                  <p:childTnLst>
                                    <p:set>
                                      <p:cBhvr>
                                        <p:cTn id="291" dur="1" fill="hold">
                                          <p:stCondLst>
                                            <p:cond delay="0"/>
                                          </p:stCondLst>
                                        </p:cTn>
                                        <p:tgtEl>
                                          <p:spTgt spid="99"/>
                                        </p:tgtEl>
                                        <p:attrNameLst>
                                          <p:attrName>style.visibility</p:attrName>
                                        </p:attrNameLst>
                                      </p:cBhvr>
                                      <p:to>
                                        <p:strVal val="visible"/>
                                      </p:to>
                                    </p:set>
                                    <p:animEffect transition="in" filter="blinds(horizontal)">
                                      <p:cBhvr>
                                        <p:cTn id="29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1" grpId="0" animBg="1"/>
      <p:bldP spid="12292" grpId="0" animBg="1"/>
      <p:bldP spid="12293" grpId="0" animBg="1"/>
      <p:bldP spid="12294" grpId="0" animBg="1"/>
      <p:bldP spid="12297" grpId="0" animBg="1"/>
      <p:bldP spid="12297" grpId="1" animBg="1"/>
      <p:bldP spid="12298" grpId="0" animBg="1"/>
      <p:bldP spid="12298" grpId="1" animBg="1"/>
      <p:bldP spid="12299" grpId="0" animBg="1"/>
      <p:bldP spid="12299" grpId="1" animBg="1"/>
      <p:bldP spid="12300" grpId="0" animBg="1"/>
      <p:bldP spid="12300" grpId="1" animBg="1"/>
      <p:bldP spid="12301" grpId="0" animBg="1"/>
      <p:bldP spid="12301" grpId="1" animBg="1"/>
      <p:bldP spid="12302" grpId="0"/>
      <p:bldP spid="12302" grpId="1"/>
      <p:bldP spid="12303" grpId="0"/>
      <p:bldP spid="12303" grpId="1"/>
      <p:bldP spid="12304" grpId="0"/>
      <p:bldP spid="12304" grpId="1"/>
      <p:bldP spid="12305" grpId="0" animBg="1"/>
      <p:bldP spid="12305" grpId="1" animBg="1"/>
      <p:bldP spid="12306" grpId="0" animBg="1"/>
      <p:bldP spid="12306" grpId="1" animBg="1"/>
      <p:bldP spid="12320" grpId="0"/>
      <p:bldP spid="12321" grpId="0"/>
      <p:bldP spid="12323" grpId="0"/>
      <p:bldP spid="12323" grpId="1"/>
      <p:bldP spid="12325" grpId="0"/>
      <p:bldP spid="12326" grpId="0"/>
      <p:bldP spid="12326" grpId="1"/>
      <p:bldP spid="12327" grpId="0"/>
      <p:bldP spid="12328" grpId="0"/>
      <p:bldP spid="12328" grpId="1"/>
      <p:bldP spid="12329" grpId="0"/>
      <p:bldP spid="12330" grpId="0" animBg="1"/>
      <p:bldP spid="12330" grpId="1" animBg="1"/>
      <p:bldP spid="12331" grpId="0" animBg="1"/>
      <p:bldP spid="12331" grpId="1" animBg="1"/>
      <p:bldP spid="12366" grpId="0"/>
      <p:bldP spid="12367" grpId="0" animBg="1"/>
      <p:bldP spid="99" grpId="0"/>
      <p:bldP spid="100" grpId="0"/>
      <p:bldP spid="10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9334160">
            <a:off x="13688589" y="8643513"/>
            <a:ext cx="7255722" cy="2504825"/>
          </a:xfrm>
          <a:prstGeom prst="rect">
            <a:avLst/>
          </a:prstGeom>
        </p:spPr>
      </p:pic>
      <p:sp>
        <p:nvSpPr>
          <p:cNvPr id="8" name="Rounded Rectangle 7"/>
          <p:cNvSpPr/>
          <p:nvPr/>
        </p:nvSpPr>
        <p:spPr>
          <a:xfrm>
            <a:off x="1828799" y="1556850"/>
            <a:ext cx="14516099" cy="23622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defRPr/>
            </a:pPr>
            <a:r>
              <a:rPr lang="en-US" sz="5400" dirty="0">
                <a:latin typeface="Times New Roman" pitchFamily="18" charset="0"/>
                <a:cs typeface="Times New Roman" pitchFamily="18" charset="0"/>
              </a:rPr>
              <a:t>Hình vuông có tất cả các tính chất của hình chữ nhật và hình thoi.</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98430" y="573512"/>
            <a:ext cx="2322960" cy="2360187"/>
          </a:xfrm>
          <a:prstGeom prst="rect">
            <a:avLst/>
          </a:prstGeom>
        </p:spPr>
      </p:pic>
      <p:sp>
        <p:nvSpPr>
          <p:cNvPr id="7" name="Rectangle 6"/>
          <p:cNvSpPr/>
          <p:nvPr/>
        </p:nvSpPr>
        <p:spPr>
          <a:xfrm>
            <a:off x="965738" y="445627"/>
            <a:ext cx="3631956" cy="703078"/>
          </a:xfrm>
          <a:prstGeom prst="rect">
            <a:avLst/>
          </a:prstGeom>
        </p:spPr>
        <p:txBody>
          <a:bodyPr wrap="none">
            <a:spAutoFit/>
          </a:bodyPr>
          <a:lstStyle/>
          <a:p>
            <a:pPr>
              <a:lnSpc>
                <a:spcPct val="107000"/>
              </a:lnSpc>
              <a:spcAft>
                <a:spcPts val="1200"/>
              </a:spcAft>
            </a:pPr>
            <a:r>
              <a:rPr lang="en-US" sz="4000" b="1" dirty="0">
                <a:latin typeface="Arial" panose="020B0604020202020204" pitchFamily="34" charset="0"/>
                <a:ea typeface="Calibri" panose="020F0502020204030204" pitchFamily="34" charset="0"/>
                <a:cs typeface="Arial" panose="020B0604020202020204" pitchFamily="34" charset="0"/>
              </a:rPr>
              <a:t>II. TÍNH CHẤT</a:t>
            </a:r>
            <a:r>
              <a:rPr lang="vi-VN" sz="4000" b="1" dirty="0">
                <a:latin typeface="Arial" panose="020B0604020202020204" pitchFamily="34" charset="0"/>
                <a:ea typeface="Calibri" panose="020F0502020204030204" pitchFamily="34" charset="0"/>
                <a:cs typeface="Arial" panose="020B0604020202020204" pitchFamily="34" charset="0"/>
              </a:rPr>
              <a:t>:</a:t>
            </a:r>
            <a:endParaRPr lang="en-US" sz="4000" b="1"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TextBox 14"/>
          <p:cNvSpPr txBox="1"/>
          <p:nvPr/>
        </p:nvSpPr>
        <p:spPr>
          <a:xfrm>
            <a:off x="228600" y="4278719"/>
            <a:ext cx="3712391" cy="769441"/>
          </a:xfrm>
          <a:prstGeom prst="rect">
            <a:avLst/>
          </a:prstGeom>
          <a:noFill/>
        </p:spPr>
        <p:txBody>
          <a:bodyPr wrap="square" rtlCol="0">
            <a:spAutoFit/>
          </a:bodyPr>
          <a:lstStyle/>
          <a:p>
            <a:pPr algn="ctr"/>
            <a:r>
              <a:rPr lang="vi-VN" sz="4400" b="1" dirty="0">
                <a:solidFill>
                  <a:schemeClr val="tx2"/>
                </a:solidFill>
                <a:latin typeface="Arial" panose="020B0604020202020204" pitchFamily="34" charset="0"/>
                <a:cs typeface="Arial" panose="020B0604020202020204" pitchFamily="34" charset="0"/>
              </a:rPr>
              <a:t>Định lý:</a:t>
            </a:r>
            <a:endParaRPr lang="en-US" sz="4400" b="1" dirty="0">
              <a:solidFill>
                <a:schemeClr val="tx2"/>
              </a:solidFill>
              <a:latin typeface="Arial" panose="020B0604020202020204" pitchFamily="34" charset="0"/>
              <a:cs typeface="Arial" panose="020B0604020202020204" pitchFamily="34" charset="0"/>
            </a:endParaRPr>
          </a:p>
        </p:txBody>
      </p:sp>
      <p:sp>
        <p:nvSpPr>
          <p:cNvPr id="11" name="Rectangle 10"/>
          <p:cNvSpPr/>
          <p:nvPr/>
        </p:nvSpPr>
        <p:spPr>
          <a:xfrm>
            <a:off x="2084795" y="5267385"/>
            <a:ext cx="14401800" cy="4524315"/>
          </a:xfrm>
          <a:prstGeom prst="rect">
            <a:avLst/>
          </a:prstGeom>
          <a:solidFill>
            <a:srgbClr val="92D050"/>
          </a:solidFill>
        </p:spPr>
        <p:style>
          <a:lnRef idx="3">
            <a:schemeClr val="lt1"/>
          </a:lnRef>
          <a:fillRef idx="1">
            <a:schemeClr val="accent3"/>
          </a:fillRef>
          <a:effectRef idx="1">
            <a:schemeClr val="accent3"/>
          </a:effectRef>
          <a:fontRef idx="minor">
            <a:schemeClr val="lt1"/>
          </a:fontRef>
        </p:style>
        <p:txBody>
          <a:bodyPr wrap="square">
            <a:spAutoFit/>
          </a:bodyPr>
          <a:lstStyle/>
          <a:p>
            <a:r>
              <a:rPr lang="en-US" sz="4800" dirty="0">
                <a:solidFill>
                  <a:schemeClr val="tx1"/>
                </a:solidFill>
                <a:latin typeface="Times New Roman" pitchFamily="18" charset="0"/>
                <a:cs typeface="Times New Roman" pitchFamily="18" charset="0"/>
              </a:rPr>
              <a:t>Trong một hình vuông:</a:t>
            </a:r>
          </a:p>
          <a:p>
            <a:pPr lvl="0"/>
            <a:r>
              <a:rPr lang="en-US" sz="4800" dirty="0">
                <a:solidFill>
                  <a:schemeClr val="tx1"/>
                </a:solidFill>
                <a:latin typeface="Times New Roman" pitchFamily="18" charset="0"/>
                <a:cs typeface="Times New Roman" pitchFamily="18" charset="0"/>
              </a:rPr>
              <a:t>a) </a:t>
            </a:r>
            <a:r>
              <a:rPr lang="en-US" sz="4800" dirty="0" err="1">
                <a:solidFill>
                  <a:schemeClr val="tx1"/>
                </a:solidFill>
                <a:latin typeface="Times New Roman" pitchFamily="18" charset="0"/>
                <a:cs typeface="Times New Roman" pitchFamily="18" charset="0"/>
              </a:rPr>
              <a:t>Các</a:t>
            </a:r>
            <a:r>
              <a:rPr lang="en-US" sz="4800" dirty="0">
                <a:solidFill>
                  <a:schemeClr val="tx1"/>
                </a:solidFill>
                <a:latin typeface="Times New Roman" pitchFamily="18" charset="0"/>
                <a:cs typeface="Times New Roman" pitchFamily="18" charset="0"/>
              </a:rPr>
              <a:t> cạnh đối song song;</a:t>
            </a:r>
          </a:p>
          <a:p>
            <a:pPr lvl="0"/>
            <a:r>
              <a:rPr lang="en-US" sz="4800" dirty="0">
                <a:solidFill>
                  <a:schemeClr val="tx1"/>
                </a:solidFill>
                <a:latin typeface="Times New Roman" pitchFamily="18" charset="0"/>
                <a:cs typeface="Times New Roman" pitchFamily="18" charset="0"/>
              </a:rPr>
              <a:t>b) Hai đường chéo bằng nhau, vuông góc với nhau và cắt nhau tại trung điểm của mỗi đường;</a:t>
            </a:r>
          </a:p>
          <a:p>
            <a:pPr lvl="0"/>
            <a:r>
              <a:rPr lang="en-US" sz="4800" dirty="0">
                <a:solidFill>
                  <a:schemeClr val="tx1"/>
                </a:solidFill>
                <a:latin typeface="Times New Roman" pitchFamily="18" charset="0"/>
                <a:cs typeface="Times New Roman" pitchFamily="18" charset="0"/>
              </a:rPr>
              <a:t>c) Hai đường chéo là các đường phân giác của các góc ở đỉnh.</a:t>
            </a:r>
          </a:p>
        </p:txBody>
      </p:sp>
      <p:pic>
        <p:nvPicPr>
          <p:cNvPr id="13" name="Picture 12">
            <a:extLst>
              <a:ext uri="{FF2B5EF4-FFF2-40B4-BE49-F238E27FC236}">
                <a16:creationId xmlns:a16="http://schemas.microsoft.com/office/drawing/2014/main" id="{1C983853-FA6A-4931-89E3-5F3DDAF7AD28}"/>
              </a:ext>
            </a:extLst>
          </p:cNvPr>
          <p:cNvPicPr>
            <a:picLocks noChangeAspect="1"/>
          </p:cNvPicPr>
          <p:nvPr/>
        </p:nvPicPr>
        <p:blipFill>
          <a:blip r:embed="rId6">
            <a:clrChange>
              <a:clrFrom>
                <a:srgbClr val="F2E3A1"/>
              </a:clrFrom>
              <a:clrTo>
                <a:srgbClr val="F2E3A1">
                  <a:alpha val="0"/>
                </a:srgbClr>
              </a:clrTo>
            </a:clrChange>
          </a:blip>
          <a:stretch>
            <a:fillRect/>
          </a:stretch>
        </p:blipFill>
        <p:spPr>
          <a:xfrm>
            <a:off x="0" y="5025300"/>
            <a:ext cx="2084795" cy="2304246"/>
          </a:xfrm>
          <a:prstGeom prst="rect">
            <a:avLst/>
          </a:prstGeom>
        </p:spPr>
      </p:pic>
    </p:spTree>
    <p:extLst>
      <p:ext uri="{BB962C8B-B14F-4D97-AF65-F5344CB8AC3E}">
        <p14:creationId xmlns:p14="http://schemas.microsoft.com/office/powerpoint/2010/main" val="161765300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anim calcmode="lin" valueType="num">
                                      <p:cBhvr>
                                        <p:cTn id="18" dur="500" fill="hold"/>
                                        <p:tgtEl>
                                          <p:spTgt spid="15"/>
                                        </p:tgtEl>
                                        <p:attrNameLst>
                                          <p:attrName>ppt_x</p:attrName>
                                        </p:attrNameLst>
                                      </p:cBhvr>
                                      <p:tavLst>
                                        <p:tav tm="0">
                                          <p:val>
                                            <p:strVal val="#ppt_x"/>
                                          </p:val>
                                        </p:tav>
                                        <p:tav tm="100000">
                                          <p:val>
                                            <p:strVal val="#ppt_x"/>
                                          </p:val>
                                        </p:tav>
                                      </p:tavLst>
                                    </p:anim>
                                    <p:anim calcmode="lin" valueType="num">
                                      <p:cBhvr>
                                        <p:cTn id="1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15"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9334160">
            <a:off x="13688589" y="8643513"/>
            <a:ext cx="7255722" cy="2504825"/>
          </a:xfrm>
          <a:prstGeom prst="rect">
            <a:avLst/>
          </a:prstGeom>
        </p:spPr>
      </p:pic>
      <p:sp>
        <p:nvSpPr>
          <p:cNvPr id="8" name="Rounded Rectangle 7"/>
          <p:cNvSpPr/>
          <p:nvPr/>
        </p:nvSpPr>
        <p:spPr>
          <a:xfrm>
            <a:off x="1885950" y="-342900"/>
            <a:ext cx="14516099" cy="23622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defRPr/>
            </a:pPr>
            <a:r>
              <a:rPr lang="en-US" sz="5400" dirty="0">
                <a:latin typeface="Times New Roman" pitchFamily="18" charset="0"/>
                <a:cs typeface="Times New Roman" pitchFamily="18" charset="0"/>
              </a:rPr>
              <a:t>KHÁM PHÁ BẰNG TRỰC QUAN</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98430" y="573512"/>
            <a:ext cx="2322960" cy="2360187"/>
          </a:xfrm>
          <a:prstGeom prst="rect">
            <a:avLst/>
          </a:prstGeom>
        </p:spPr>
      </p:pic>
      <p:sp>
        <p:nvSpPr>
          <p:cNvPr id="11" name="Rectangle 10"/>
          <p:cNvSpPr/>
          <p:nvPr/>
        </p:nvSpPr>
        <p:spPr>
          <a:xfrm>
            <a:off x="422090" y="1753605"/>
            <a:ext cx="16840200" cy="8402300"/>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wrap="square">
            <a:spAutoFit/>
          </a:bodyPr>
          <a:lstStyle/>
          <a:p>
            <a:r>
              <a:rPr lang="en-US" sz="4800" b="1" dirty="0">
                <a:solidFill>
                  <a:schemeClr val="tx1"/>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Chuẩn</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bị</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hai</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tờ</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giấy</a:t>
            </a:r>
            <a:r>
              <a:rPr lang="en-US" sz="4800" b="1" dirty="0">
                <a:solidFill>
                  <a:srgbClr val="FF0000"/>
                </a:solidFill>
                <a:latin typeface="Times New Roman" pitchFamily="18" charset="0"/>
                <a:cs typeface="Times New Roman" pitchFamily="18" charset="0"/>
              </a:rPr>
              <a:t> A4 </a:t>
            </a:r>
            <a:r>
              <a:rPr lang="en-US" sz="4800" b="1" dirty="0" err="1">
                <a:solidFill>
                  <a:srgbClr val="FF0000"/>
                </a:solidFill>
                <a:latin typeface="Times New Roman" pitchFamily="18" charset="0"/>
                <a:cs typeface="Times New Roman" pitchFamily="18" charset="0"/>
              </a:rPr>
              <a:t>bìa</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màu</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xanh</a:t>
            </a:r>
            <a:r>
              <a:rPr lang="en-US" sz="4800" b="1" dirty="0">
                <a:solidFill>
                  <a:srgbClr val="FF0000"/>
                </a:solidFill>
                <a:latin typeface="Times New Roman" pitchFamily="18" charset="0"/>
                <a:cs typeface="Times New Roman" pitchFamily="18" charset="0"/>
              </a:rPr>
              <a:t> và </a:t>
            </a:r>
            <a:r>
              <a:rPr lang="en-US" sz="4800" b="1" dirty="0" err="1">
                <a:solidFill>
                  <a:srgbClr val="FF0000"/>
                </a:solidFill>
                <a:latin typeface="Times New Roman" pitchFamily="18" charset="0"/>
                <a:cs typeface="Times New Roman" pitchFamily="18" charset="0"/>
              </a:rPr>
              <a:t>màu</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vàng</a:t>
            </a:r>
            <a:r>
              <a:rPr lang="en-US" sz="4800" b="1" dirty="0">
                <a:solidFill>
                  <a:srgbClr val="FF0000"/>
                </a:solidFill>
                <a:latin typeface="Times New Roman" pitchFamily="18" charset="0"/>
                <a:cs typeface="Times New Roman" pitchFamily="18" charset="0"/>
              </a:rPr>
              <a:t>.</a:t>
            </a:r>
          </a:p>
          <a:p>
            <a:pPr lvl="0"/>
            <a:r>
              <a:rPr lang="en-US" sz="4800" b="1" dirty="0">
                <a:solidFill>
                  <a:srgbClr val="0070C0"/>
                </a:solidFill>
                <a:latin typeface="Times New Roman" pitchFamily="18" charset="0"/>
                <a:cs typeface="Times New Roman" pitchFamily="18" charset="0"/>
              </a:rPr>
              <a:t>HOẠT ĐỘNG 1: </a:t>
            </a:r>
            <a:r>
              <a:rPr lang="en-US" sz="4800" b="1" dirty="0" err="1">
                <a:solidFill>
                  <a:srgbClr val="0070C0"/>
                </a:solidFill>
                <a:latin typeface="Times New Roman" pitchFamily="18" charset="0"/>
                <a:cs typeface="Times New Roman" pitchFamily="18" charset="0"/>
              </a:rPr>
              <a:t>Làm</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thế</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nào</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để</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ắt</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tờ</a:t>
            </a:r>
            <a:r>
              <a:rPr lang="en-US" sz="4800" b="1" dirty="0">
                <a:solidFill>
                  <a:srgbClr val="0070C0"/>
                </a:solidFill>
                <a:latin typeface="Times New Roman" pitchFamily="18" charset="0"/>
                <a:cs typeface="Times New Roman" pitchFamily="18" charset="0"/>
              </a:rPr>
              <a:t> A4 </a:t>
            </a:r>
            <a:r>
              <a:rPr lang="en-US" sz="4800" b="1" dirty="0" err="1">
                <a:solidFill>
                  <a:srgbClr val="0070C0"/>
                </a:solidFill>
                <a:latin typeface="Times New Roman" pitchFamily="18" charset="0"/>
                <a:cs typeface="Times New Roman" pitchFamily="18" charset="0"/>
              </a:rPr>
              <a:t>màu</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xanh</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thành</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hình</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hữ</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nhật</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mới</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ó</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hiều</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dài</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bằng</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hiều</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rộng</a:t>
            </a:r>
            <a:r>
              <a:rPr lang="en-US" sz="4800" b="1" dirty="0">
                <a:solidFill>
                  <a:srgbClr val="0070C0"/>
                </a:solidFill>
                <a:latin typeface="Times New Roman" pitchFamily="18" charset="0"/>
                <a:cs typeface="Times New Roman" pitchFamily="18" charset="0"/>
              </a:rPr>
              <a:t> và </a:t>
            </a:r>
            <a:r>
              <a:rPr lang="en-US" sz="4800" b="1" dirty="0" err="1">
                <a:solidFill>
                  <a:srgbClr val="0070C0"/>
                </a:solidFill>
                <a:latin typeface="Times New Roman" pitchFamily="18" charset="0"/>
                <a:cs typeface="Times New Roman" pitchFamily="18" charset="0"/>
              </a:rPr>
              <a:t>giữ</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nguyên</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hiều</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rộng</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ủa</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tờ</a:t>
            </a:r>
            <a:r>
              <a:rPr lang="en-US" sz="4800" b="1" dirty="0">
                <a:solidFill>
                  <a:srgbClr val="0070C0"/>
                </a:solidFill>
                <a:latin typeface="Times New Roman" pitchFamily="18" charset="0"/>
                <a:cs typeface="Times New Roman" pitchFamily="18" charset="0"/>
              </a:rPr>
              <a:t> A4. </a:t>
            </a:r>
            <a:r>
              <a:rPr lang="en-US" sz="4800" b="1" dirty="0" err="1">
                <a:solidFill>
                  <a:srgbClr val="0070C0"/>
                </a:solidFill>
                <a:latin typeface="Times New Roman" pitchFamily="18" charset="0"/>
                <a:cs typeface="Times New Roman" pitchFamily="18" charset="0"/>
              </a:rPr>
              <a:t>Dự</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đoán</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hình</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hữ</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nhật</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mới</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có</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là</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hình</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vuông</a:t>
            </a:r>
            <a:r>
              <a:rPr lang="en-US" sz="4800" b="1" dirty="0">
                <a:solidFill>
                  <a:srgbClr val="0070C0"/>
                </a:solidFill>
                <a:latin typeface="Times New Roman" pitchFamily="18" charset="0"/>
                <a:cs typeface="Times New Roman" pitchFamily="18" charset="0"/>
              </a:rPr>
              <a:t> </a:t>
            </a:r>
            <a:r>
              <a:rPr lang="en-US" sz="4800" b="1" dirty="0" err="1">
                <a:solidFill>
                  <a:srgbClr val="0070C0"/>
                </a:solidFill>
                <a:latin typeface="Times New Roman" pitchFamily="18" charset="0"/>
                <a:cs typeface="Times New Roman" pitchFamily="18" charset="0"/>
              </a:rPr>
              <a:t>không</a:t>
            </a:r>
            <a:r>
              <a:rPr lang="en-US" sz="4800" b="1" dirty="0">
                <a:solidFill>
                  <a:srgbClr val="0070C0"/>
                </a:solidFill>
                <a:latin typeface="Times New Roman" pitchFamily="18" charset="0"/>
                <a:cs typeface="Times New Roman" pitchFamily="18" charset="0"/>
              </a:rPr>
              <a:t>?</a:t>
            </a:r>
          </a:p>
          <a:p>
            <a:pPr lvl="0"/>
            <a:r>
              <a:rPr lang="en-US" sz="4800" b="1" dirty="0">
                <a:solidFill>
                  <a:srgbClr val="FFC000"/>
                </a:solidFill>
                <a:latin typeface="Times New Roman" pitchFamily="18" charset="0"/>
                <a:cs typeface="Times New Roman" pitchFamily="18" charset="0"/>
              </a:rPr>
              <a:t>HOẠT ĐỘNG 2: </a:t>
            </a:r>
            <a:r>
              <a:rPr lang="en-US" sz="4800" b="1" dirty="0" err="1">
                <a:solidFill>
                  <a:srgbClr val="FFC000"/>
                </a:solidFill>
                <a:latin typeface="Times New Roman" pitchFamily="18" charset="0"/>
                <a:cs typeface="Times New Roman" pitchFamily="18" charset="0"/>
              </a:rPr>
              <a:t>Gấp</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ờ</a:t>
            </a:r>
            <a:r>
              <a:rPr lang="en-US" sz="4800" b="1" dirty="0">
                <a:solidFill>
                  <a:srgbClr val="FFC000"/>
                </a:solidFill>
                <a:latin typeface="Times New Roman" pitchFamily="18" charset="0"/>
                <a:cs typeface="Times New Roman" pitchFamily="18" charset="0"/>
              </a:rPr>
              <a:t> A4 </a:t>
            </a:r>
            <a:r>
              <a:rPr lang="en-US" sz="4800" b="1" dirty="0" err="1">
                <a:solidFill>
                  <a:srgbClr val="FFC000"/>
                </a:solidFill>
                <a:latin typeface="Times New Roman" pitchFamily="18" charset="0"/>
                <a:cs typeface="Times New Roman" pitchFamily="18" charset="0"/>
              </a:rPr>
              <a:t>màu</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vàng</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sao</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ho</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hiều</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rộng</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rùng</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với</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hiều</a:t>
            </a:r>
            <a:r>
              <a:rPr lang="en-US" sz="4800" b="1" dirty="0">
                <a:solidFill>
                  <a:srgbClr val="FFC000"/>
                </a:solidFill>
                <a:latin typeface="Times New Roman" pitchFamily="18" charset="0"/>
                <a:cs typeface="Times New Roman" pitchFamily="18" charset="0"/>
              </a:rPr>
              <a:t> </a:t>
            </a:r>
            <a:r>
              <a:rPr lang="en-US" sz="4800" b="1">
                <a:solidFill>
                  <a:srgbClr val="FFC000"/>
                </a:solidFill>
                <a:latin typeface="Times New Roman" pitchFamily="18" charset="0"/>
                <a:cs typeface="Times New Roman" pitchFamily="18" charset="0"/>
              </a:rPr>
              <a:t>dài. </a:t>
            </a:r>
            <a:r>
              <a:rPr lang="en-US" sz="4800" b="1" dirty="0" err="1">
                <a:solidFill>
                  <a:srgbClr val="FFC000"/>
                </a:solidFill>
                <a:latin typeface="Times New Roman" pitchFamily="18" charset="0"/>
                <a:cs typeface="Times New Roman" pitchFamily="18" charset="0"/>
              </a:rPr>
              <a:t>Cắt</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bỏ</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phần</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hừa</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ờ</a:t>
            </a:r>
            <a:r>
              <a:rPr lang="en-US" sz="4800" b="1" dirty="0">
                <a:solidFill>
                  <a:srgbClr val="FFC000"/>
                </a:solidFill>
                <a:latin typeface="Times New Roman" pitchFamily="18" charset="0"/>
                <a:cs typeface="Times New Roman" pitchFamily="18" charset="0"/>
              </a:rPr>
              <a:t> A4. </a:t>
            </a:r>
            <a:r>
              <a:rPr lang="en-US" sz="4800" b="1" dirty="0" err="1">
                <a:solidFill>
                  <a:srgbClr val="FFC000"/>
                </a:solidFill>
                <a:latin typeface="Times New Roman" pitchFamily="18" charset="0"/>
                <a:cs typeface="Times New Roman" pitchFamily="18" charset="0"/>
              </a:rPr>
              <a:t>Phần</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òn</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lại</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kí</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iệu</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là</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H.</a:t>
            </a:r>
          </a:p>
          <a:p>
            <a:pPr lvl="0"/>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H </a:t>
            </a:r>
            <a:r>
              <a:rPr lang="en-US" sz="4800" b="1" dirty="0" err="1">
                <a:solidFill>
                  <a:srgbClr val="FFC000"/>
                </a:solidFill>
                <a:latin typeface="Times New Roman" pitchFamily="18" charset="0"/>
                <a:cs typeface="Times New Roman" pitchFamily="18" charset="0"/>
              </a:rPr>
              <a:t>có</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là</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hữ</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nhật</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không</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ại</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sao</a:t>
            </a:r>
            <a:r>
              <a:rPr lang="en-US" sz="4800" b="1" dirty="0">
                <a:solidFill>
                  <a:srgbClr val="FFC000"/>
                </a:solidFill>
                <a:latin typeface="Times New Roman" pitchFamily="18" charset="0"/>
                <a:cs typeface="Times New Roman" pitchFamily="18" charset="0"/>
              </a:rPr>
              <a:t>? </a:t>
            </a:r>
          </a:p>
          <a:p>
            <a:pPr lvl="0"/>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Nếp</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gấp</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ó</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là</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tia</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phân</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giác</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góc</a:t>
            </a:r>
            <a:r>
              <a:rPr lang="en-US" sz="4800" b="1" dirty="0">
                <a:solidFill>
                  <a:srgbClr val="FFC000"/>
                </a:solidFill>
                <a:latin typeface="Times New Roman" pitchFamily="18" charset="0"/>
                <a:cs typeface="Times New Roman" pitchFamily="18" charset="0"/>
              </a:rPr>
              <a:t> ở </a:t>
            </a:r>
            <a:r>
              <a:rPr lang="en-US" sz="4800" b="1" dirty="0" err="1">
                <a:solidFill>
                  <a:srgbClr val="FFC000"/>
                </a:solidFill>
                <a:latin typeface="Times New Roman" pitchFamily="18" charset="0"/>
                <a:cs typeface="Times New Roman" pitchFamily="18" charset="0"/>
              </a:rPr>
              <a:t>đỉnh</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của</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H </a:t>
            </a:r>
            <a:r>
              <a:rPr lang="en-US" sz="4800" b="1" dirty="0" err="1">
                <a:solidFill>
                  <a:srgbClr val="FFC000"/>
                </a:solidFill>
                <a:latin typeface="Times New Roman" pitchFamily="18" charset="0"/>
                <a:cs typeface="Times New Roman" pitchFamily="18" charset="0"/>
              </a:rPr>
              <a:t>không</a:t>
            </a:r>
            <a:r>
              <a:rPr lang="en-US" sz="4800" b="1" dirty="0">
                <a:solidFill>
                  <a:srgbClr val="FFC000"/>
                </a:solidFill>
                <a:latin typeface="Times New Roman" pitchFamily="18" charset="0"/>
                <a:cs typeface="Times New Roman" pitchFamily="18" charset="0"/>
              </a:rPr>
              <a:t>?</a:t>
            </a:r>
          </a:p>
          <a:p>
            <a:pPr lvl="0"/>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H </a:t>
            </a:r>
            <a:r>
              <a:rPr lang="en-US" sz="4800" b="1" dirty="0" err="1">
                <a:solidFill>
                  <a:srgbClr val="FFC000"/>
                </a:solidFill>
                <a:latin typeface="Times New Roman" pitchFamily="18" charset="0"/>
                <a:cs typeface="Times New Roman" pitchFamily="18" charset="0"/>
              </a:rPr>
              <a:t>có</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phải</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là</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hình</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vuông</a:t>
            </a:r>
            <a:r>
              <a:rPr lang="en-US" sz="4800" b="1" dirty="0">
                <a:solidFill>
                  <a:srgbClr val="FFC000"/>
                </a:solidFill>
                <a:latin typeface="Times New Roman" pitchFamily="18" charset="0"/>
                <a:cs typeface="Times New Roman" pitchFamily="18" charset="0"/>
              </a:rPr>
              <a:t> </a:t>
            </a:r>
            <a:r>
              <a:rPr lang="en-US" sz="4800" b="1" dirty="0" err="1">
                <a:solidFill>
                  <a:srgbClr val="FFC000"/>
                </a:solidFill>
                <a:latin typeface="Times New Roman" pitchFamily="18" charset="0"/>
                <a:cs typeface="Times New Roman" pitchFamily="18" charset="0"/>
              </a:rPr>
              <a:t>không</a:t>
            </a:r>
            <a:r>
              <a:rPr lang="en-US" sz="4800" b="1" dirty="0">
                <a:solidFill>
                  <a:srgbClr val="FFC000"/>
                </a:solidFill>
                <a:latin typeface="Times New Roman" pitchFamily="18" charset="0"/>
                <a:cs typeface="Times New Roman" pitchFamily="18" charset="0"/>
              </a:rPr>
              <a:t>? </a:t>
            </a:r>
            <a:r>
              <a:rPr lang="en-US" sz="6000" b="1" dirty="0">
                <a:solidFill>
                  <a:srgbClr val="FFC000"/>
                </a:solidFill>
                <a:latin typeface="Times New Roman" pitchFamily="18" charset="0"/>
                <a:cs typeface="Times New Roman" pitchFamily="18" charset="0"/>
              </a:rPr>
              <a:t> </a:t>
            </a:r>
          </a:p>
        </p:txBody>
      </p:sp>
    </p:spTree>
    <p:extLst>
      <p:ext uri="{BB962C8B-B14F-4D97-AF65-F5344CB8AC3E}">
        <p14:creationId xmlns:p14="http://schemas.microsoft.com/office/powerpoint/2010/main" val="40126401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71036" y="1079654"/>
                <a:ext cx="17745928" cy="7364901"/>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CHỮ NHẬT:</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b="0" i="0" smtClean="0">
                        <a:effectLst/>
                        <a:latin typeface="Cambria Math"/>
                        <a:ea typeface="Calibri" panose="020F0502020204030204" pitchFamily="34" charset="0"/>
                        <a:cs typeface="Arial" panose="020B0604020202020204" pitchFamily="34" charset="0"/>
                      </a:rPr>
                      <m:t> </m:t>
                    </m:r>
                    <m:r>
                      <a:rPr lang="en-US" sz="4000" i="1">
                        <a:effectLst/>
                        <a:latin typeface="Cambria Math" panose="02040503050406030204" pitchFamily="18" charset="0"/>
                        <a:ea typeface="Calibri" panose="020F0502020204030204" pitchFamily="34" charset="0"/>
                        <a:cs typeface="Arial" panose="020B0604020202020204" pitchFamily="34" charset="0"/>
                      </a:rPr>
                      <m:t>𝐴𝐵𝐶</m:t>
                    </m:r>
                    <m:r>
                      <a:rPr lang="vi-VN" sz="4000" b="0" i="1" smtClean="0">
                        <a:effectLst/>
                        <a:latin typeface="Cambria Math"/>
                        <a:ea typeface="Calibri" panose="020F0502020204030204" pitchFamily="34" charset="0"/>
                        <a:cs typeface="Arial" panose="020B0604020202020204" pitchFamily="34" charset="0"/>
                      </a:rPr>
                      <m:t>𝐷</m:t>
                    </m:r>
                  </m:oMath>
                </a14:m>
                <a:r>
                  <a:rPr lang="en-US" sz="4000" dirty="0">
                    <a:effectLst/>
                    <a:latin typeface="Times New Roman" pitchFamily="18" charset="0"/>
                    <a:ea typeface="Calibri" panose="020F0502020204030204" pitchFamily="34" charset="0"/>
                    <a:cs typeface="Times New Roman" pitchFamily="18" charset="0"/>
                  </a:rPr>
                  <a:t> </a:t>
                </a:r>
                <a:r>
                  <a:rPr lang="vi-VN" sz="4000" dirty="0">
                    <a:effectLst/>
                    <a:latin typeface="Times New Roman" pitchFamily="18" charset="0"/>
                    <a:ea typeface="Calibri" panose="020F0502020204030204" pitchFamily="34" charset="0"/>
                    <a:cs typeface="Times New Roman" pitchFamily="18" charset="0"/>
                  </a:rPr>
                  <a:t>có 2 cạnh kề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𝐵</m:t>
                    </m:r>
                    <m:r>
                      <a:rPr lang="vi-VN" sz="4000" i="1">
                        <a:latin typeface="Cambria Math"/>
                        <a:ea typeface="Calibri" panose="020F0502020204030204" pitchFamily="34" charset="0"/>
                        <a:cs typeface="Arial" panose="020B0604020202020204" pitchFamily="34" charset="0"/>
                      </a:rPr>
                      <m:t> </m:t>
                    </m:r>
                    <m:r>
                      <a:rPr lang="vi-VN" sz="4000" b="0" i="0" smtClean="0">
                        <a:latin typeface="Cambria Math"/>
                        <a:ea typeface="Calibri" panose="020F0502020204030204" pitchFamily="34" charset="0"/>
                        <a:cs typeface="Arial" panose="020B0604020202020204" pitchFamily="34" charset="0"/>
                      </a:rPr>
                      <m:t> </m:t>
                    </m:r>
                  </m:oMath>
                </a14:m>
                <a:r>
                  <a:rPr lang="vi-VN" sz="4000" dirty="0">
                    <a:effectLst/>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𝐶</m:t>
                    </m:r>
                    <m:r>
                      <a:rPr lang="vi-VN" sz="4000" b="0" i="1" smtClean="0">
                        <a:latin typeface="Cambria Math"/>
                        <a:ea typeface="Calibri" panose="020F0502020204030204" pitchFamily="34" charset="0"/>
                        <a:cs typeface="Arial" panose="020B0604020202020204" pitchFamily="34" charset="0"/>
                      </a:rPr>
                      <m:t> </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bằng nhau. </a:t>
                </a:r>
                <a:r>
                  <a:rPr lang="en-US" sz="4000" dirty="0" err="1">
                    <a:latin typeface="Times New Roman" pitchFamily="18" charset="0"/>
                    <a:ea typeface="Calibri" panose="020F0502020204030204" pitchFamily="34" charset="0"/>
                    <a:cs typeface="Times New Roman" pitchFamily="18" charset="0"/>
                  </a:rPr>
                  <a:t>Hình</a:t>
                </a:r>
                <a:r>
                  <a:rPr lang="en-US" sz="4000" dirty="0">
                    <a:latin typeface="Times New Roman" pitchFamily="18" charset="0"/>
                    <a:ea typeface="Calibri" panose="020F0502020204030204" pitchFamily="34" charset="0"/>
                    <a:cs typeface="Times New Roman" pitchFamily="18" charset="0"/>
                  </a:rPr>
                  <a:t>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endParaRPr lang="en-US" sz="4000" dirty="0">
                  <a:latin typeface="Times New Roman" pitchFamily="18" charset="0"/>
                  <a:ea typeface="Calibri" panose="020F0502020204030204" pitchFamily="34" charset="0"/>
                  <a:cs typeface="Times New Roman" pitchFamily="18" charset="0"/>
                </a:endParaRPr>
              </a:p>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THOI:</a:t>
                </a:r>
                <a:r>
                  <a:rPr lang="en-US" sz="4000" dirty="0">
                    <a:latin typeface="Times New Roman" pitchFamily="18" charset="0"/>
                    <a:ea typeface="Calibri" panose="020F0502020204030204" pitchFamily="34" charset="0"/>
                    <a:cs typeface="Times New Roman" pitchFamily="18" charset="0"/>
                  </a:rPr>
                  <a:t> 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vi-VN" sz="4000" dirty="0">
                    <a:latin typeface="Times New Roman" pitchFamily="18" charset="0"/>
                    <a:ea typeface="Calibri" panose="020F0502020204030204" pitchFamily="34" charset="0"/>
                    <a:cs typeface="Times New Roman" pitchFamily="18" charset="0"/>
                  </a:rPr>
                  <a:t>  có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tia phân giác của góc </a:t>
                </a:r>
                <a14:m>
                  <m:oMath xmlns:m="http://schemas.openxmlformats.org/officeDocument/2006/math">
                    <m:r>
                      <a:rPr lang="vi-VN" sz="4000" i="1">
                        <a:latin typeface="Cambria Math"/>
                        <a:ea typeface="Calibri" panose="020F0502020204030204" pitchFamily="34" charset="0"/>
                        <a:cs typeface="Arial" panose="020B0604020202020204" pitchFamily="34" charset="0"/>
                      </a:rPr>
                      <m:t>𝐷</m:t>
                    </m:r>
                    <m:r>
                      <m:rPr>
                        <m:sty m:val="p"/>
                      </m:rPr>
                      <a:rPr lang="vi-VN" sz="4000" i="1">
                        <a:latin typeface="Cambria Math"/>
                        <a:ea typeface="Calibri" panose="020F0502020204030204" pitchFamily="34" charset="0"/>
                        <a:cs typeface="Arial" panose="020B0604020202020204" pitchFamily="34" charset="0"/>
                      </a:rPr>
                      <m:t>AB</m:t>
                    </m:r>
                    <m:r>
                      <a:rPr lang="vi-VN" sz="4000" b="0" i="0" smtClean="0">
                        <a:latin typeface="Cambria Math"/>
                        <a:ea typeface="Calibri" panose="020F0502020204030204" pitchFamily="34" charset="0"/>
                        <a:cs typeface="Arial" panose="020B0604020202020204" pitchFamily="34" charset="0"/>
                      </a:rPr>
                      <m:t>.</m:t>
                    </m:r>
                  </m:oMath>
                </a14:m>
                <a:r>
                  <a:rPr lang="vi-VN" sz="4000" dirty="0">
                    <a:latin typeface="Times New Roman" pitchFamily="18" charset="0"/>
                    <a:ea typeface="Calibri" panose="020F0502020204030204" pitchFamily="34" charset="0"/>
                    <a:cs typeface="Times New Roman" pitchFamily="18" charset="0"/>
                  </a:rPr>
                  <a:t> </a:t>
                </a:r>
              </a:p>
              <a:p>
                <a:pPr algn="just">
                  <a:lnSpc>
                    <a:spcPct val="150000"/>
                  </a:lnSpc>
                </a:pPr>
                <a:r>
                  <a:rPr lang="en-US" sz="4000" dirty="0">
                    <a:latin typeface="Times New Roman" pitchFamily="18" charset="0"/>
                    <a:ea typeface="Calibri" panose="020F0502020204030204" pitchFamily="34" charset="0"/>
                    <a:cs typeface="Times New Roman" pitchFamily="18" charset="0"/>
                  </a:rPr>
                  <a:t>a) </a:t>
                </a:r>
                <a:r>
                  <a:rPr lang="vi-VN" sz="4000" dirty="0">
                    <a:latin typeface="Times New Roman" pitchFamily="18" charset="0"/>
                    <a:ea typeface="Calibri" panose="020F0502020204030204" pitchFamily="34" charset="0"/>
                    <a:cs typeface="Times New Roman" pitchFamily="18" charset="0"/>
                  </a:rPr>
                  <a:t>Tam giác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oMath>
                </a14:m>
                <a:r>
                  <a:rPr lang="vi-VN" sz="4000" dirty="0">
                    <a:latin typeface="Times New Roman" pitchFamily="18" charset="0"/>
                    <a:ea typeface="Calibri" panose="020F0502020204030204" pitchFamily="34" charset="0"/>
                    <a:cs typeface="Times New Roman" pitchFamily="18" charset="0"/>
                  </a:rPr>
                  <a:t> có phải là tam giác vuông cân hay không?</a:t>
                </a:r>
              </a:p>
              <a:p>
                <a:pPr algn="just">
                  <a:lnSpc>
                    <a:spcPct val="150000"/>
                  </a:lnSpc>
                </a:pPr>
                <a:r>
                  <a:rPr lang="en-US" sz="4000" dirty="0">
                    <a:ea typeface="Calibri" panose="020F0502020204030204" pitchFamily="34" charset="0"/>
                    <a:cs typeface="Arial" panose="020B0604020202020204" pitchFamily="34" charset="0"/>
                  </a:rPr>
                  <a:t>b) Hình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a:t>
                </a:r>
                <a:r>
                  <a:rPr lang="en-US" sz="4000" dirty="0">
                    <a:latin typeface="Times New Roman" pitchFamily="18" charset="0"/>
                    <a:ea typeface="Calibri" panose="020F0502020204030204" pitchFamily="34" charset="0"/>
                    <a:cs typeface="Times New Roman" pitchFamily="18" charset="0"/>
                  </a:rPr>
                  <a:t>g?</a:t>
                </a:r>
              </a:p>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VUÔNG:</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2 đường chéo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r>
                      <a:rPr lang="vi-VN" sz="4000">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vuông góc với nha</a:t>
                </a:r>
                <a:r>
                  <a:rPr lang="en-US" sz="4000" dirty="0">
                    <a:latin typeface="Times New Roman" pitchFamily="18" charset="0"/>
                    <a:ea typeface="Calibri" panose="020F0502020204030204" pitchFamily="34" charset="0"/>
                    <a:cs typeface="Times New Roman" pitchFamily="18" charset="0"/>
                  </a:rPr>
                  <a:t>u. Hình chữ nhật</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p>
              <a:p>
                <a:pPr algn="just">
                  <a:lnSpc>
                    <a:spcPct val="150000"/>
                  </a:lnSpc>
                </a:pPr>
                <a:endParaRPr lang="vi-VN" sz="4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1036" y="1079654"/>
                <a:ext cx="17745928" cy="7364901"/>
              </a:xfrm>
              <a:prstGeom prst="rect">
                <a:avLst/>
              </a:prstGeom>
              <a:blipFill>
                <a:blip r:embed="rId4"/>
                <a:stretch>
                  <a:fillRect l="-1202"/>
                </a:stretch>
              </a:blipFill>
            </p:spPr>
            <p:txBody>
              <a:bodyPr/>
              <a:lstStyle/>
              <a:p>
                <a:r>
                  <a:rPr lang="en-US">
                    <a:noFill/>
                  </a:rPr>
                  <a:t> </a:t>
                </a:r>
              </a:p>
            </p:txBody>
          </p:sp>
        </mc:Fallback>
      </mc:AlternateContent>
    </p:spTree>
    <p:extLst>
      <p:ext uri="{BB962C8B-B14F-4D97-AF65-F5344CB8AC3E}">
        <p14:creationId xmlns:p14="http://schemas.microsoft.com/office/powerpoint/2010/main" val="38614928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9334160">
            <a:off x="13688589" y="8643513"/>
            <a:ext cx="7255722" cy="2504825"/>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98430" y="573512"/>
            <a:ext cx="2322960" cy="2360187"/>
          </a:xfrm>
          <a:prstGeom prst="rect">
            <a:avLst/>
          </a:prstGeom>
        </p:spPr>
      </p:pic>
      <p:sp>
        <p:nvSpPr>
          <p:cNvPr id="15" name="TextBox 14"/>
          <p:cNvSpPr txBox="1"/>
          <p:nvPr/>
        </p:nvSpPr>
        <p:spPr>
          <a:xfrm>
            <a:off x="609600" y="573512"/>
            <a:ext cx="8001000" cy="769441"/>
          </a:xfrm>
          <a:prstGeom prst="rect">
            <a:avLst/>
          </a:prstGeom>
          <a:noFill/>
        </p:spPr>
        <p:txBody>
          <a:bodyPr wrap="square" rtlCol="0">
            <a:spAutoFit/>
          </a:bodyPr>
          <a:lstStyle/>
          <a:p>
            <a:pPr algn="ctr"/>
            <a:r>
              <a:rPr lang="en-US" sz="4400" b="1" dirty="0">
                <a:solidFill>
                  <a:schemeClr val="tx2"/>
                </a:solidFill>
                <a:latin typeface="Arial" panose="020B0604020202020204" pitchFamily="34" charset="0"/>
                <a:cs typeface="Arial" panose="020B0604020202020204" pitchFamily="34" charset="0"/>
              </a:rPr>
              <a:t>III. DẤU HIỆU NHẬN BIẾT </a:t>
            </a:r>
            <a:r>
              <a:rPr lang="vi-VN" sz="4400" b="1" dirty="0">
                <a:solidFill>
                  <a:schemeClr val="tx2"/>
                </a:solidFill>
                <a:latin typeface="Arial" panose="020B0604020202020204" pitchFamily="34" charset="0"/>
                <a:cs typeface="Arial" panose="020B0604020202020204" pitchFamily="34" charset="0"/>
              </a:rPr>
              <a:t>:</a:t>
            </a:r>
            <a:endParaRPr lang="en-US" sz="4400" b="1" dirty="0">
              <a:solidFill>
                <a:schemeClr val="tx2"/>
              </a:solidFill>
              <a:latin typeface="Arial" panose="020B0604020202020204" pitchFamily="34" charset="0"/>
              <a:cs typeface="Arial" panose="020B0604020202020204" pitchFamily="34" charset="0"/>
            </a:endParaRPr>
          </a:p>
        </p:txBody>
      </p:sp>
      <p:sp>
        <p:nvSpPr>
          <p:cNvPr id="11" name="Rectangle 10"/>
          <p:cNvSpPr/>
          <p:nvPr/>
        </p:nvSpPr>
        <p:spPr>
          <a:xfrm>
            <a:off x="2899410" y="3314700"/>
            <a:ext cx="14626590" cy="3785652"/>
          </a:xfrm>
          <a:prstGeom prst="rect">
            <a:avLst/>
          </a:prstGeom>
          <a:solidFill>
            <a:srgbClr val="92D050"/>
          </a:solidFill>
        </p:spPr>
        <p:style>
          <a:lnRef idx="3">
            <a:schemeClr val="lt1"/>
          </a:lnRef>
          <a:fillRef idx="1">
            <a:schemeClr val="accent3"/>
          </a:fillRef>
          <a:effectRef idx="1">
            <a:schemeClr val="accent3"/>
          </a:effectRef>
          <a:fontRef idx="minor">
            <a:schemeClr val="lt1"/>
          </a:fontRef>
        </p:style>
        <p:txBody>
          <a:bodyPr wrap="square">
            <a:spAutoFit/>
          </a:bodyPr>
          <a:lstStyle/>
          <a:p>
            <a:pPr lvl="0"/>
            <a:r>
              <a:rPr lang="vi-VN" sz="4800" dirty="0">
                <a:solidFill>
                  <a:schemeClr val="tx1"/>
                </a:solidFill>
                <a:latin typeface="Times New Roman" pitchFamily="18" charset="0"/>
                <a:cs typeface="Times New Roman" pitchFamily="18" charset="0"/>
              </a:rPr>
              <a:t>    Hình chữ nhật có hai cạnh kề bằng nhau là hình vuông.</a:t>
            </a:r>
          </a:p>
          <a:p>
            <a:pPr lvl="0"/>
            <a:r>
              <a:rPr lang="vi-VN" sz="4800" dirty="0">
                <a:solidFill>
                  <a:schemeClr val="tx1"/>
                </a:solidFill>
                <a:latin typeface="Times New Roman" pitchFamily="18" charset="0"/>
                <a:cs typeface="Times New Roman" pitchFamily="18" charset="0"/>
              </a:rPr>
              <a:t>    Hình chữ nhật có đường chéo vuông góc với nhau là hình vuông.</a:t>
            </a:r>
          </a:p>
          <a:p>
            <a:pPr lvl="0"/>
            <a:r>
              <a:rPr lang="vi-VN" sz="4800" dirty="0">
                <a:solidFill>
                  <a:schemeClr val="tx1"/>
                </a:solidFill>
                <a:latin typeface="Times New Roman" pitchFamily="18" charset="0"/>
                <a:cs typeface="Times New Roman" pitchFamily="18" charset="0"/>
              </a:rPr>
              <a:t>    Hình chữ nhật có một đường chéo là đường phân giác của một góc là hình vuông.</a:t>
            </a:r>
            <a:endParaRPr lang="en-US" sz="4800" dirty="0">
              <a:solidFill>
                <a:schemeClr val="tx1"/>
              </a:solidFill>
              <a:latin typeface="Times New Roman" pitchFamily="18" charset="0"/>
              <a:cs typeface="Times New Roman" pitchFamily="18" charset="0"/>
            </a:endParaRPr>
          </a:p>
        </p:txBody>
      </p:sp>
      <p:pic>
        <p:nvPicPr>
          <p:cNvPr id="13" name="Picture 12">
            <a:extLst>
              <a:ext uri="{FF2B5EF4-FFF2-40B4-BE49-F238E27FC236}">
                <a16:creationId xmlns:a16="http://schemas.microsoft.com/office/drawing/2014/main" id="{1C983853-FA6A-4931-89E3-5F3DDAF7AD28}"/>
              </a:ext>
            </a:extLst>
          </p:cNvPr>
          <p:cNvPicPr>
            <a:picLocks noChangeAspect="1"/>
          </p:cNvPicPr>
          <p:nvPr/>
        </p:nvPicPr>
        <p:blipFill>
          <a:blip r:embed="rId6">
            <a:clrChange>
              <a:clrFrom>
                <a:srgbClr val="F2E3A1"/>
              </a:clrFrom>
              <a:clrTo>
                <a:srgbClr val="F2E3A1">
                  <a:alpha val="0"/>
                </a:srgbClr>
              </a:clrTo>
            </a:clrChange>
          </a:blip>
          <a:stretch>
            <a:fillRect/>
          </a:stretch>
        </p:blipFill>
        <p:spPr>
          <a:xfrm>
            <a:off x="45720" y="3230880"/>
            <a:ext cx="2868930" cy="2895600"/>
          </a:xfrm>
          <a:prstGeom prst="rect">
            <a:avLst/>
          </a:prstGeom>
        </p:spPr>
      </p:pic>
      <p:sp>
        <p:nvSpPr>
          <p:cNvPr id="2" name="Flowchart: Connector 1"/>
          <p:cNvSpPr/>
          <p:nvPr/>
        </p:nvSpPr>
        <p:spPr>
          <a:xfrm>
            <a:off x="3131820" y="36957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3116580" y="44577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Connector 13"/>
          <p:cNvSpPr/>
          <p:nvPr/>
        </p:nvSpPr>
        <p:spPr>
          <a:xfrm>
            <a:off x="3116580" y="5753100"/>
            <a:ext cx="228600" cy="2286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42681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anim calcmode="lin" valueType="num">
                                      <p:cBhvr>
                                        <p:cTn id="8" dur="500" fill="hold"/>
                                        <p:tgtEl>
                                          <p:spTgt spid="15"/>
                                        </p:tgtEl>
                                        <p:attrNameLst>
                                          <p:attrName>ppt_x</p:attrName>
                                        </p:attrNameLst>
                                      </p:cBhvr>
                                      <p:tavLst>
                                        <p:tav tm="0">
                                          <p:val>
                                            <p:strVal val="#ppt_x"/>
                                          </p:val>
                                        </p:tav>
                                        <p:tav tm="100000">
                                          <p:val>
                                            <p:strVal val="#ppt_x"/>
                                          </p:val>
                                        </p:tav>
                                      </p:tavLst>
                                    </p:anim>
                                    <p:anim calcmode="lin" valueType="num">
                                      <p:cBhvr>
                                        <p:cTn id="9"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847027-51B5-489C-8B9E-BA1E12011051}"/>
              </a:ext>
            </a:extLst>
          </p:cNvPr>
          <p:cNvSpPr txBox="1"/>
          <p:nvPr/>
        </p:nvSpPr>
        <p:spPr>
          <a:xfrm>
            <a:off x="4832537" y="2844056"/>
            <a:ext cx="8622927" cy="1107996"/>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a:ln>
                  <a:noFill/>
                </a:ln>
                <a:solidFill>
                  <a:srgbClr val="4472C4">
                    <a:lumMod val="40000"/>
                    <a:lumOff val="60000"/>
                  </a:srgbClr>
                </a:solidFill>
                <a:effectLst/>
                <a:uLnTx/>
                <a:uFillTx/>
                <a:latin typeface="Calibri"/>
                <a:ea typeface="+mn-ea"/>
                <a:cs typeface="+mn-cs"/>
              </a:rPr>
              <a:t>Nguyễn Thị Minh An</a:t>
            </a:r>
          </a:p>
        </p:txBody>
      </p:sp>
      <p:cxnSp>
        <p:nvCxnSpPr>
          <p:cNvPr id="4" name="Straight Connector 3">
            <a:extLst>
              <a:ext uri="{FF2B5EF4-FFF2-40B4-BE49-F238E27FC236}">
                <a16:creationId xmlns:a16="http://schemas.microsoft.com/office/drawing/2014/main" id="{1052E567-D238-4A2A-88AD-9F3D11108055}"/>
              </a:ext>
            </a:extLst>
          </p:cNvPr>
          <p:cNvCxnSpPr/>
          <p:nvPr/>
        </p:nvCxnSpPr>
        <p:spPr>
          <a:xfrm>
            <a:off x="6461313" y="4316507"/>
            <a:ext cx="512837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F1CD9BD-888E-42B7-A6CE-8E354A24224D}"/>
              </a:ext>
            </a:extLst>
          </p:cNvPr>
          <p:cNvSpPr txBox="1"/>
          <p:nvPr/>
        </p:nvSpPr>
        <p:spPr>
          <a:xfrm>
            <a:off x="4714035" y="4751086"/>
            <a:ext cx="8622927" cy="738664"/>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err="1">
                <a:ln>
                  <a:noFill/>
                </a:ln>
                <a:solidFill>
                  <a:prstClr val="white"/>
                </a:solidFill>
                <a:effectLst/>
                <a:uLnTx/>
                <a:uFillTx/>
                <a:latin typeface="Calibri"/>
                <a:ea typeface="+mn-ea"/>
                <a:cs typeface="+mn-cs"/>
              </a:rPr>
              <a:t>Cùng</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học</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sinh</a:t>
            </a:r>
            <a:r>
              <a:rPr kumimoji="0" lang="en-US" sz="4200" b="0" i="0" u="none" strike="noStrike" kern="1200" cap="none" spc="0" normalizeH="0" baseline="0" noProof="0" dirty="0">
                <a:ln>
                  <a:noFill/>
                </a:ln>
                <a:solidFill>
                  <a:prstClr val="white"/>
                </a:solidFill>
                <a:effectLst/>
                <a:uLnTx/>
                <a:uFillTx/>
                <a:latin typeface="Calibri"/>
                <a:ea typeface="+mn-ea"/>
                <a:cs typeface="+mn-cs"/>
              </a:rPr>
              <a:t> 8A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vươn</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tầm</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cao</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mới</a:t>
            </a:r>
            <a:r>
              <a:rPr kumimoji="0" lang="en-US" sz="4200" b="0" i="0" u="none" strike="noStrike" kern="1200" cap="none" spc="0" normalizeH="0" baseline="0" noProof="0" dirty="0">
                <a:ln>
                  <a:noFill/>
                </a:ln>
                <a:solidFill>
                  <a:prstClr val="white"/>
                </a:solidFill>
                <a:effectLst/>
                <a:uLnTx/>
                <a:uFillTx/>
                <a:latin typeface="Calibri"/>
                <a:ea typeface="+mn-ea"/>
                <a:cs typeface="+mn-cs"/>
              </a:rPr>
              <a:t>!</a:t>
            </a:r>
          </a:p>
        </p:txBody>
      </p:sp>
      <p:grpSp>
        <p:nvGrpSpPr>
          <p:cNvPr id="6" name="Group 5">
            <a:extLst>
              <a:ext uri="{FF2B5EF4-FFF2-40B4-BE49-F238E27FC236}">
                <a16:creationId xmlns:a16="http://schemas.microsoft.com/office/drawing/2014/main" id="{124D7A45-D6D0-4EC2-A8E0-11C0E2FF863B}"/>
              </a:ext>
            </a:extLst>
          </p:cNvPr>
          <p:cNvGrpSpPr/>
          <p:nvPr/>
        </p:nvGrpSpPr>
        <p:grpSpPr>
          <a:xfrm>
            <a:off x="3434298" y="243503"/>
            <a:ext cx="2319870" cy="3098049"/>
            <a:chOff x="1074199" y="577049"/>
            <a:chExt cx="4403323" cy="4403323"/>
          </a:xfrm>
          <a:solidFill>
            <a:schemeClr val="bg1"/>
          </a:solidFill>
        </p:grpSpPr>
        <p:sp>
          <p:nvSpPr>
            <p:cNvPr id="7" name="Oval 6">
              <a:extLst>
                <a:ext uri="{FF2B5EF4-FFF2-40B4-BE49-F238E27FC236}">
                  <a16:creationId xmlns:a16="http://schemas.microsoft.com/office/drawing/2014/main" id="{E00D8D65-9F42-4354-9061-CC6E4CEBFEE7}"/>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023117DB-AED3-45DF-A46E-B0492A71C620}"/>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EC787BD-389F-420C-A0DE-9DBBB15C07AD}"/>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ECCBFED-B514-47B2-9C84-A207B72A15C0}"/>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BB763D7-CFE4-4A95-94E5-77A85DEC2F27}"/>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6269D7A-37E6-4502-AF4D-3A02C1B6D067}"/>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8E93A5-2905-4902-9140-C6E4F5D7596C}"/>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63F698C-C255-45D1-B26B-DFCB274CBB51}"/>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2D3E5D9-18E4-44E5-B2B1-A6F1C8784304}"/>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B9C6316-DB02-4C33-A54D-C3F0064ECC8B}"/>
              </a:ext>
            </a:extLst>
          </p:cNvPr>
          <p:cNvGrpSpPr/>
          <p:nvPr/>
        </p:nvGrpSpPr>
        <p:grpSpPr>
          <a:xfrm>
            <a:off x="11645867" y="243503"/>
            <a:ext cx="1783110" cy="2377479"/>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9F0A8739-7D07-4068-A1CF-28134E457788}"/>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6043E38-A0D0-4E64-ABA3-7B3B4D86FF75}"/>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4303235-0F61-4239-B80E-38092BF889AC}"/>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691BA1-6CBF-416B-A9F6-670267B91C3D}"/>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EBAD79-5519-410D-B40A-30E8EBCAB86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885014F-7683-41DC-95B5-7BDB0BC92EDC}"/>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A1BC141-DEC2-4185-8309-50228E0B14E6}"/>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E06D452-A6E5-403C-8F57-6EEE6ADCAEDB}"/>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CA2C8C35-8114-4A45-8B98-2F7F99661DD9}"/>
              </a:ext>
            </a:extLst>
          </p:cNvPr>
          <p:cNvSpPr/>
          <p:nvPr/>
        </p:nvSpPr>
        <p:spPr>
          <a:xfrm>
            <a:off x="7276085" y="7405655"/>
            <a:ext cx="1047419" cy="1396557"/>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3A4DE814-3465-42DD-A0A9-7895D42EF951}"/>
              </a:ext>
            </a:extLst>
          </p:cNvPr>
          <p:cNvSpPr/>
          <p:nvPr/>
        </p:nvSpPr>
        <p:spPr>
          <a:xfrm>
            <a:off x="7862117" y="7583828"/>
            <a:ext cx="780159" cy="1040211"/>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038B6ABE-98A6-4DD7-BA9B-1B45227FE55C}"/>
              </a:ext>
            </a:extLst>
          </p:cNvPr>
          <p:cNvGrpSpPr/>
          <p:nvPr/>
        </p:nvGrpSpPr>
        <p:grpSpPr>
          <a:xfrm>
            <a:off x="9174956" y="5292346"/>
            <a:ext cx="1605581" cy="2256509"/>
            <a:chOff x="1074199" y="577049"/>
            <a:chExt cx="4403323" cy="4403323"/>
          </a:xfrm>
          <a:solidFill>
            <a:schemeClr val="bg1"/>
          </a:solidFill>
        </p:grpSpPr>
        <p:sp>
          <p:nvSpPr>
            <p:cNvPr id="28" name="Oval 27">
              <a:extLst>
                <a:ext uri="{FF2B5EF4-FFF2-40B4-BE49-F238E27FC236}">
                  <a16:creationId xmlns:a16="http://schemas.microsoft.com/office/drawing/2014/main" id="{C814304F-6204-45DB-B6A0-D3645A7D4F3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F58166D5-64D9-4B69-96CF-2F58F5AD8A44}"/>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74BE192-0513-46C8-9AAA-676C3FC4AEE4}"/>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8D617D1-4E9B-4145-882E-9F35B722FE9C}"/>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ABEAF16-681F-4F35-ADC6-B44955D7665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346E658-41D7-4159-9B6E-78E276BDF68F}"/>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084F452-5615-4B6C-9516-22A1EFC19981}"/>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77EED03-C695-4003-B048-4763DE4D91C5}"/>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410C266-8573-4A0B-B71C-BE1EDE43A210}"/>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F24C1259-8E4E-4536-B9BC-D8DA6EDD1962}"/>
              </a:ext>
            </a:extLst>
          </p:cNvPr>
          <p:cNvSpPr/>
          <p:nvPr/>
        </p:nvSpPr>
        <p:spPr>
          <a:xfrm>
            <a:off x="11290309" y="6187271"/>
            <a:ext cx="1047419" cy="139655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28860608-DD74-474D-ADF4-18715C23890A}"/>
              </a:ext>
            </a:extLst>
          </p:cNvPr>
          <p:cNvSpPr/>
          <p:nvPr/>
        </p:nvSpPr>
        <p:spPr>
          <a:xfrm>
            <a:off x="11876339" y="6365444"/>
            <a:ext cx="780159" cy="104021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A9DF4BA4-1E4D-4BCE-99FF-DEFA5B9ABE6D}"/>
              </a:ext>
            </a:extLst>
          </p:cNvPr>
          <p:cNvGrpSpPr/>
          <p:nvPr/>
        </p:nvGrpSpPr>
        <p:grpSpPr>
          <a:xfrm>
            <a:off x="4453997" y="4775215"/>
            <a:ext cx="1605581" cy="2256509"/>
            <a:chOff x="1074199" y="577049"/>
            <a:chExt cx="4403323" cy="4403323"/>
          </a:xfrm>
          <a:solidFill>
            <a:schemeClr val="bg1"/>
          </a:solidFill>
        </p:grpSpPr>
        <p:sp>
          <p:nvSpPr>
            <p:cNvPr id="42" name="Oval 41">
              <a:extLst>
                <a:ext uri="{FF2B5EF4-FFF2-40B4-BE49-F238E27FC236}">
                  <a16:creationId xmlns:a16="http://schemas.microsoft.com/office/drawing/2014/main" id="{3C3AAC2E-AC89-487E-9DE6-47260FCA99E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A8776A0E-8B50-4D0B-9760-5E5A1B94F2B7}"/>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05835FC-3239-4433-9328-727E567947EA}"/>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CF0642B-85CA-4299-AA2E-105C22F81ED0}"/>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307E90C-FB71-4F4C-83F6-DEC8D16E614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6F58FE5-3321-402F-96D6-9953453D47A7}"/>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7E6717C-A9C4-4935-8B65-3950D214A8FD}"/>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FB60AED-B8C5-4D8F-B19E-FE5E03DC1CFE}"/>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751AF38-EFA0-43F0-A413-F48063E27597}"/>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955CE213-2F7B-426C-B31C-48B893FE1D04}"/>
              </a:ext>
            </a:extLst>
          </p:cNvPr>
          <p:cNvSpPr/>
          <p:nvPr/>
        </p:nvSpPr>
        <p:spPr>
          <a:xfrm>
            <a:off x="7509500" y="1400634"/>
            <a:ext cx="771066" cy="102808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155E379A-8682-4424-9812-C15ED2F7BD6D}"/>
              </a:ext>
            </a:extLst>
          </p:cNvPr>
          <p:cNvSpPr/>
          <p:nvPr/>
        </p:nvSpPr>
        <p:spPr>
          <a:xfrm>
            <a:off x="8095536" y="1484794"/>
            <a:ext cx="574320" cy="76576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F1C3B093-F654-42CA-8065-7FD9E94569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093919" y="11110358"/>
            <a:ext cx="548283" cy="731045"/>
          </a:xfrm>
          <a:prstGeom prst="rect">
            <a:avLst/>
          </a:prstGeom>
        </p:spPr>
      </p:pic>
    </p:spTree>
    <p:extLst>
      <p:ext uri="{BB962C8B-B14F-4D97-AF65-F5344CB8AC3E}">
        <p14:creationId xmlns:p14="http://schemas.microsoft.com/office/powerpoint/2010/main" val="2828013699"/>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8497" y="1830744"/>
            <a:ext cx="1493500" cy="939547"/>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67498" y="168914"/>
            <a:ext cx="1282249" cy="1282249"/>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56328" y="7748844"/>
            <a:ext cx="1240083" cy="1240083"/>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375938" y="465595"/>
            <a:ext cx="1821811" cy="563105"/>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6546318" y="7852984"/>
            <a:ext cx="1327197" cy="1184825"/>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6575901" y="1451162"/>
            <a:ext cx="1366798" cy="1366798"/>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175130" y="8911559"/>
            <a:ext cx="1271831" cy="1267206"/>
          </a:xfrm>
          <a:prstGeom prst="rect">
            <a:avLst/>
          </a:prstGeom>
        </p:spPr>
      </p:pic>
      <p:pic>
        <p:nvPicPr>
          <p:cNvPr id="11" name="Picture 11"/>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854318" y="8832573"/>
            <a:ext cx="970090" cy="1201687"/>
          </a:xfrm>
          <a:prstGeom prst="rect">
            <a:avLst/>
          </a:prstGeom>
        </p:spPr>
      </p:pic>
      <p:grpSp>
        <p:nvGrpSpPr>
          <p:cNvPr id="18" name="Group 7"/>
          <p:cNvGrpSpPr/>
          <p:nvPr/>
        </p:nvGrpSpPr>
        <p:grpSpPr>
          <a:xfrm>
            <a:off x="3048000" y="3578565"/>
            <a:ext cx="11887200" cy="3774735"/>
            <a:chOff x="0" y="0"/>
            <a:chExt cx="8520421" cy="2899380"/>
          </a:xfrm>
        </p:grpSpPr>
        <p:grpSp>
          <p:nvGrpSpPr>
            <p:cNvPr id="19" name="Group 8"/>
            <p:cNvGrpSpPr/>
            <p:nvPr/>
          </p:nvGrpSpPr>
          <p:grpSpPr>
            <a:xfrm>
              <a:off x="0" y="0"/>
              <a:ext cx="8520421" cy="2899380"/>
              <a:chOff x="0" y="0"/>
              <a:chExt cx="3765050" cy="1281194"/>
            </a:xfrm>
          </p:grpSpPr>
          <p:sp>
            <p:nvSpPr>
              <p:cNvPr id="21" name="Freeform 9"/>
              <p:cNvSpPr/>
              <p:nvPr/>
            </p:nvSpPr>
            <p:spPr>
              <a:xfrm>
                <a:off x="80010" y="80010"/>
                <a:ext cx="3672340" cy="1188484"/>
              </a:xfrm>
              <a:custGeom>
                <a:avLst/>
                <a:gdLst/>
                <a:ahLst/>
                <a:cxnLst/>
                <a:rect l="l" t="t" r="r" b="b"/>
                <a:pathLst>
                  <a:path w="3672340" h="1188484">
                    <a:moveTo>
                      <a:pt x="0" y="1133874"/>
                    </a:moveTo>
                    <a:lnTo>
                      <a:pt x="0" y="1188484"/>
                    </a:lnTo>
                    <a:lnTo>
                      <a:pt x="3672340" y="1188484"/>
                    </a:lnTo>
                    <a:lnTo>
                      <a:pt x="3672340" y="0"/>
                    </a:lnTo>
                    <a:lnTo>
                      <a:pt x="3617729" y="0"/>
                    </a:lnTo>
                    <a:lnTo>
                      <a:pt x="3617729" y="1133874"/>
                    </a:lnTo>
                    <a:close/>
                  </a:path>
                </a:pathLst>
              </a:custGeom>
              <a:solidFill>
                <a:srgbClr val="000000"/>
              </a:solidFill>
            </p:spPr>
            <p:txBody>
              <a:bodyPr/>
              <a:lstStyle/>
              <a:p>
                <a:endParaRPr lang="en-US"/>
              </a:p>
            </p:txBody>
          </p:sp>
          <p:sp>
            <p:nvSpPr>
              <p:cNvPr id="22" name="Freeform 10"/>
              <p:cNvSpPr/>
              <p:nvPr/>
            </p:nvSpPr>
            <p:spPr>
              <a:xfrm>
                <a:off x="67310" y="67310"/>
                <a:ext cx="3697740" cy="1213884"/>
              </a:xfrm>
              <a:custGeom>
                <a:avLst/>
                <a:gdLst/>
                <a:ahLst/>
                <a:cxnLst/>
                <a:rect l="l" t="t" r="r" b="b"/>
                <a:pathLst>
                  <a:path w="3697740" h="1213884">
                    <a:moveTo>
                      <a:pt x="3630429" y="0"/>
                    </a:moveTo>
                    <a:lnTo>
                      <a:pt x="3630429" y="12700"/>
                    </a:lnTo>
                    <a:lnTo>
                      <a:pt x="3685040" y="12700"/>
                    </a:lnTo>
                    <a:lnTo>
                      <a:pt x="3685040" y="1201184"/>
                    </a:lnTo>
                    <a:lnTo>
                      <a:pt x="12700" y="1201184"/>
                    </a:lnTo>
                    <a:lnTo>
                      <a:pt x="12700" y="1146574"/>
                    </a:lnTo>
                    <a:lnTo>
                      <a:pt x="0" y="1146574"/>
                    </a:lnTo>
                    <a:lnTo>
                      <a:pt x="0" y="1213884"/>
                    </a:lnTo>
                    <a:lnTo>
                      <a:pt x="3697740" y="1213884"/>
                    </a:lnTo>
                    <a:lnTo>
                      <a:pt x="3697740" y="0"/>
                    </a:lnTo>
                    <a:close/>
                  </a:path>
                </a:pathLst>
              </a:custGeom>
              <a:solidFill>
                <a:srgbClr val="000000"/>
              </a:solidFill>
            </p:spPr>
            <p:txBody>
              <a:bodyPr/>
              <a:lstStyle/>
              <a:p>
                <a:endParaRPr lang="en-US"/>
              </a:p>
            </p:txBody>
          </p:sp>
          <p:sp>
            <p:nvSpPr>
              <p:cNvPr id="23" name="Freeform 11"/>
              <p:cNvSpPr/>
              <p:nvPr/>
            </p:nvSpPr>
            <p:spPr>
              <a:xfrm>
                <a:off x="12700" y="12700"/>
                <a:ext cx="3672339" cy="1188484"/>
              </a:xfrm>
              <a:custGeom>
                <a:avLst/>
                <a:gdLst/>
                <a:ahLst/>
                <a:cxnLst/>
                <a:rect l="l" t="t" r="r" b="b"/>
                <a:pathLst>
                  <a:path w="3672339" h="1188484">
                    <a:moveTo>
                      <a:pt x="0" y="0"/>
                    </a:moveTo>
                    <a:lnTo>
                      <a:pt x="3672339" y="0"/>
                    </a:lnTo>
                    <a:lnTo>
                      <a:pt x="3672339" y="1188484"/>
                    </a:lnTo>
                    <a:lnTo>
                      <a:pt x="0" y="1188484"/>
                    </a:lnTo>
                    <a:close/>
                  </a:path>
                </a:pathLst>
              </a:custGeom>
              <a:solidFill>
                <a:srgbClr val="FDFB52"/>
              </a:solidFill>
            </p:spPr>
            <p:txBody>
              <a:bodyPr/>
              <a:lstStyle/>
              <a:p>
                <a:endParaRPr lang="en-US"/>
              </a:p>
            </p:txBody>
          </p:sp>
          <p:sp>
            <p:nvSpPr>
              <p:cNvPr id="24" name="Freeform 12"/>
              <p:cNvSpPr/>
              <p:nvPr/>
            </p:nvSpPr>
            <p:spPr>
              <a:xfrm>
                <a:off x="0" y="0"/>
                <a:ext cx="3697740" cy="1213884"/>
              </a:xfrm>
              <a:custGeom>
                <a:avLst/>
                <a:gdLst/>
                <a:ahLst/>
                <a:cxnLst/>
                <a:rect l="l" t="t" r="r" b="b"/>
                <a:pathLst>
                  <a:path w="3697740" h="1213884">
                    <a:moveTo>
                      <a:pt x="80010" y="1213884"/>
                    </a:moveTo>
                    <a:lnTo>
                      <a:pt x="3697740" y="1213884"/>
                    </a:lnTo>
                    <a:lnTo>
                      <a:pt x="3697740" y="80010"/>
                    </a:lnTo>
                    <a:lnTo>
                      <a:pt x="3697740" y="67310"/>
                    </a:lnTo>
                    <a:lnTo>
                      <a:pt x="3697740" y="0"/>
                    </a:lnTo>
                    <a:lnTo>
                      <a:pt x="0" y="0"/>
                    </a:lnTo>
                    <a:lnTo>
                      <a:pt x="0" y="1213884"/>
                    </a:lnTo>
                    <a:lnTo>
                      <a:pt x="67310" y="1213884"/>
                    </a:lnTo>
                    <a:lnTo>
                      <a:pt x="80010" y="1213884"/>
                    </a:lnTo>
                    <a:close/>
                    <a:moveTo>
                      <a:pt x="12700" y="12700"/>
                    </a:moveTo>
                    <a:lnTo>
                      <a:pt x="3685039" y="12700"/>
                    </a:lnTo>
                    <a:lnTo>
                      <a:pt x="3685039" y="1201184"/>
                    </a:lnTo>
                    <a:lnTo>
                      <a:pt x="12700" y="1201184"/>
                    </a:lnTo>
                    <a:lnTo>
                      <a:pt x="12700" y="12700"/>
                    </a:lnTo>
                    <a:close/>
                  </a:path>
                </a:pathLst>
              </a:custGeom>
              <a:solidFill>
                <a:srgbClr val="000000"/>
              </a:solidFill>
            </p:spPr>
            <p:txBody>
              <a:bodyPr/>
              <a:lstStyle/>
              <a:p>
                <a:endParaRPr lang="en-US"/>
              </a:p>
            </p:txBody>
          </p:sp>
        </p:grpSp>
        <p:sp>
          <p:nvSpPr>
            <p:cNvPr id="20" name="TextBox 13"/>
            <p:cNvSpPr txBox="1"/>
            <p:nvPr/>
          </p:nvSpPr>
          <p:spPr>
            <a:xfrm>
              <a:off x="472444" y="930271"/>
              <a:ext cx="7426524" cy="886514"/>
            </a:xfrm>
            <a:prstGeom prst="rect">
              <a:avLst/>
            </a:prstGeom>
          </p:spPr>
          <p:txBody>
            <a:bodyPr lIns="0" tIns="0" rIns="0" bIns="0" rtlCol="0" anchor="t">
              <a:spAutoFit/>
            </a:bodyPr>
            <a:lstStyle/>
            <a:p>
              <a:pPr algn="ctr">
                <a:lnSpc>
                  <a:spcPts val="9003"/>
                </a:lnSpc>
              </a:pPr>
              <a:r>
                <a:rPr lang="en-US" sz="7502" b="1" spc="-112" dirty="0">
                  <a:solidFill>
                    <a:srgbClr val="000000"/>
                  </a:solidFill>
                  <a:latin typeface="Arial" panose="020B0604020202020204" pitchFamily="34" charset="0"/>
                  <a:cs typeface="Arial" panose="020B0604020202020204" pitchFamily="34" charset="0"/>
                </a:rPr>
                <a:t>LUYỆN TẬP</a:t>
              </a:r>
            </a:p>
          </p:txBody>
        </p:sp>
      </p:gr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6231" y="1403237"/>
            <a:ext cx="12324812" cy="6913449"/>
          </a:xfrm>
          <a:prstGeom prst="rect">
            <a:avLst/>
          </a:prstGeom>
        </p:spPr>
      </p:pic>
    </p:spTree>
    <p:extLst>
      <p:ext uri="{BB962C8B-B14F-4D97-AF65-F5344CB8AC3E}">
        <p14:creationId xmlns:p14="http://schemas.microsoft.com/office/powerpoint/2010/main" val="20243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171450"/>
            <a:ext cx="18288000" cy="10564797"/>
          </a:xfrm>
          <a:prstGeom prst="rect">
            <a:avLst/>
          </a:prstGeom>
        </p:spPr>
      </p:pic>
      <p:graphicFrame>
        <p:nvGraphicFramePr>
          <p:cNvPr id="130" name="Object 129">
            <a:extLst>
              <a:ext uri="{FF2B5EF4-FFF2-40B4-BE49-F238E27FC236}">
                <a16:creationId xmlns:a16="http://schemas.microsoft.com/office/drawing/2014/main" id="{08C6C42E-CCEA-4E6D-8737-36804AF1A93E}"/>
              </a:ext>
            </a:extLst>
          </p:cNvPr>
          <p:cNvGraphicFramePr>
            <a:graphicFrameLocks noChangeAspect="1"/>
          </p:cNvGraphicFramePr>
          <p:nvPr/>
        </p:nvGraphicFramePr>
        <p:xfrm>
          <a:off x="6172200" y="3314700"/>
          <a:ext cx="1371600" cy="297657"/>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130" name="Object 129">
                        <a:extLst>
                          <a:ext uri="{FF2B5EF4-FFF2-40B4-BE49-F238E27FC236}">
                            <a16:creationId xmlns:a16="http://schemas.microsoft.com/office/drawing/2014/main" id="{08C6C42E-CCEA-4E6D-8737-36804AF1A93E}"/>
                          </a:ext>
                        </a:extLst>
                      </p:cNvPr>
                      <p:cNvPicPr/>
                      <p:nvPr/>
                    </p:nvPicPr>
                    <p:blipFill>
                      <a:blip r:embed="rId5"/>
                      <a:stretch>
                        <a:fillRect/>
                      </a:stretch>
                    </p:blipFill>
                    <p:spPr>
                      <a:xfrm>
                        <a:off x="6172200" y="3314700"/>
                        <a:ext cx="1371600" cy="297657"/>
                      </a:xfrm>
                      <a:prstGeom prst="rect">
                        <a:avLst/>
                      </a:prstGeom>
                    </p:spPr>
                  </p:pic>
                </p:oleObj>
              </mc:Fallback>
            </mc:AlternateContent>
          </a:graphicData>
        </a:graphic>
      </p:graphicFrame>
      <p:graphicFrame>
        <p:nvGraphicFramePr>
          <p:cNvPr id="131" name="Object 130">
            <a:extLst>
              <a:ext uri="{FF2B5EF4-FFF2-40B4-BE49-F238E27FC236}">
                <a16:creationId xmlns:a16="http://schemas.microsoft.com/office/drawing/2014/main" id="{A5958C8F-ACFD-47C2-8A15-7EBF106EDE2A}"/>
              </a:ext>
            </a:extLst>
          </p:cNvPr>
          <p:cNvGraphicFramePr>
            <a:graphicFrameLocks noChangeAspect="1"/>
          </p:cNvGraphicFramePr>
          <p:nvPr/>
        </p:nvGraphicFramePr>
        <p:xfrm>
          <a:off x="6172200" y="3314700"/>
          <a:ext cx="1371600" cy="297657"/>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131" name="Object 130">
                        <a:extLst>
                          <a:ext uri="{FF2B5EF4-FFF2-40B4-BE49-F238E27FC236}">
                            <a16:creationId xmlns:a16="http://schemas.microsoft.com/office/drawing/2014/main" id="{A5958C8F-ACFD-47C2-8A15-7EBF106EDE2A}"/>
                          </a:ext>
                        </a:extLst>
                      </p:cNvPr>
                      <p:cNvPicPr/>
                      <p:nvPr/>
                    </p:nvPicPr>
                    <p:blipFill>
                      <a:blip r:embed="rId5"/>
                      <a:stretch>
                        <a:fillRect/>
                      </a:stretch>
                    </p:blipFill>
                    <p:spPr>
                      <a:xfrm>
                        <a:off x="6172200" y="3314700"/>
                        <a:ext cx="1371600" cy="297657"/>
                      </a:xfrm>
                      <a:prstGeom prst="rect">
                        <a:avLst/>
                      </a:prstGeom>
                    </p:spPr>
                  </p:pic>
                </p:oleObj>
              </mc:Fallback>
            </mc:AlternateContent>
          </a:graphicData>
        </a:graphic>
      </p:graphicFrame>
      <p:pic>
        <p:nvPicPr>
          <p:cNvPr id="39" name="Hình ảnh 5">
            <a:extLst>
              <a:ext uri="{FF2B5EF4-FFF2-40B4-BE49-F238E27FC236}">
                <a16:creationId xmlns:a16="http://schemas.microsoft.com/office/drawing/2014/main" id="{35E04B13-6D6D-4505-8345-1B030B5759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26595" y="7089549"/>
            <a:ext cx="4563386" cy="2757969"/>
          </a:xfrm>
          <a:prstGeom prst="rect">
            <a:avLst/>
          </a:prstGeom>
        </p:spPr>
      </p:pic>
      <p:sp>
        <p:nvSpPr>
          <p:cNvPr id="5" name="Rectangle 4"/>
          <p:cNvSpPr/>
          <p:nvPr/>
        </p:nvSpPr>
        <p:spPr>
          <a:xfrm>
            <a:off x="7523166" y="3740513"/>
            <a:ext cx="9144000" cy="461665"/>
          </a:xfrm>
          <a:prstGeom prst="rect">
            <a:avLst/>
          </a:prstGeom>
        </p:spPr>
        <p:txBody>
          <a:bodyPr>
            <a:spAutoFit/>
          </a:bodyPr>
          <a:lstStyle/>
          <a:p>
            <a:pPr algn="just">
              <a:spcBef>
                <a:spcPts val="450"/>
              </a:spcBef>
              <a:spcAft>
                <a:spcPts val="450"/>
              </a:spcAft>
            </a:pPr>
            <a:endParaRPr lang="en-US" sz="2400" dirty="0">
              <a:latin typeface="Times New Roman" panose="02020603050405020304" pitchFamily="18" charset="0"/>
              <a:ea typeface="Times New Roman" panose="02020603050405020304" pitchFamily="18" charset="0"/>
            </a:endParaRPr>
          </a:p>
        </p:txBody>
      </p:sp>
      <p:sp>
        <p:nvSpPr>
          <p:cNvPr id="8" name="TextBox 7"/>
          <p:cNvSpPr txBox="1"/>
          <p:nvPr/>
        </p:nvSpPr>
        <p:spPr>
          <a:xfrm>
            <a:off x="2068545" y="2645042"/>
            <a:ext cx="14894718" cy="7253909"/>
          </a:xfrm>
          <a:prstGeom prst="rect">
            <a:avLst/>
          </a:prstGeom>
          <a:noFill/>
        </p:spPr>
        <p:txBody>
          <a:bodyPr wrap="square" rtlCol="0" anchor="t">
            <a:spAutoFit/>
          </a:bodyPr>
          <a:lstStyle/>
          <a:p>
            <a:pPr>
              <a:lnSpc>
                <a:spcPct val="200000"/>
              </a:lnSpc>
            </a:pP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4 </a:t>
            </a:r>
            <a:r>
              <a:rPr lang="en-US" sz="4800" dirty="0" err="1">
                <a:latin typeface="Times New Roman" panose="02020603050405020304" pitchFamily="18" charset="0"/>
                <a:cs typeface="Times New Roman" panose="02020603050405020304" pitchFamily="18" charset="0"/>
              </a:rPr>
              <a:t>nguy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iệ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í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ể</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m</a:t>
            </a:r>
            <a:r>
              <a:rPr lang="en-US" sz="4800" dirty="0">
                <a:latin typeface="Times New Roman" panose="02020603050405020304" pitchFamily="18" charset="0"/>
                <a:cs typeface="Times New Roman" panose="02020603050405020304" pitchFamily="18" charset="0"/>
              </a:rPr>
              <a:t> bánh </a:t>
            </a:r>
            <a:r>
              <a:rPr lang="en-US" sz="4800" dirty="0" err="1">
                <a:latin typeface="Times New Roman" panose="02020603050405020304" pitchFamily="18" charset="0"/>
                <a:cs typeface="Times New Roman" panose="02020603050405020304" pitchFamily="18" charset="0"/>
              </a:rPr>
              <a:t>chưng</a:t>
            </a:r>
            <a:r>
              <a:rPr lang="en-US" sz="4800" dirty="0">
                <a:latin typeface="Times New Roman" panose="02020603050405020304" pitchFamily="18" charset="0"/>
                <a:cs typeface="Times New Roman" panose="02020603050405020304" pitchFamily="18" charset="0"/>
              </a:rPr>
              <a:t>, Khi </a:t>
            </a:r>
            <a:r>
              <a:rPr lang="en-US" sz="4800" dirty="0" err="1">
                <a:latin typeface="Times New Roman" panose="02020603050405020304" pitchFamily="18" charset="0"/>
                <a:cs typeface="Times New Roman" panose="02020603050405020304" pitchFamily="18" charset="0"/>
              </a:rPr>
              <a:t>chọ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ỗ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uy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iệ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ẽ</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1 </a:t>
            </a:r>
            <a:r>
              <a:rPr lang="en-US" sz="4800" dirty="0" err="1">
                <a:latin typeface="Times New Roman" panose="02020603050405020304" pitchFamily="18" charset="0"/>
                <a:cs typeface="Times New Roman" panose="02020603050405020304" pitchFamily="18" charset="0"/>
              </a:rPr>
              <a:t>câ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ỏ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rả</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ú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e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ẽ</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ậ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ượ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uy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iệ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ỗ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â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ỏ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ia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uy</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hĩ</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30 </a:t>
            </a:r>
            <a:r>
              <a:rPr lang="en-US" sz="4800" dirty="0" err="1">
                <a:latin typeface="Times New Roman" panose="02020603050405020304" pitchFamily="18" charset="0"/>
                <a:cs typeface="Times New Roman" panose="02020603050405020304" pitchFamily="18" charset="0"/>
              </a:rPr>
              <a:t>giây</a:t>
            </a:r>
            <a:r>
              <a:rPr lang="en-US" sz="4800" dirty="0">
                <a:latin typeface="Times New Roman" panose="02020603050405020304" pitchFamily="18" charset="0"/>
                <a:cs typeface="Times New Roman" panose="02020603050405020304" pitchFamily="18" charset="0"/>
              </a:rPr>
              <a:t>.</a:t>
            </a:r>
          </a:p>
          <a:p>
            <a:pPr>
              <a:lnSpc>
                <a:spcPct val="200000"/>
              </a:lnSpc>
            </a:pPr>
            <a:r>
              <a:rPr lang="en-US" sz="4800" b="1" i="1" dirty="0" err="1">
                <a:latin typeface="Times New Roman" panose="02020603050405020304" pitchFamily="18" charset="0"/>
                <a:cs typeface="Times New Roman" panose="02020603050405020304" pitchFamily="18" charset="0"/>
              </a:rPr>
              <a:t>Chúc</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các</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em</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thành</a:t>
            </a:r>
            <a:r>
              <a:rPr lang="en-US" sz="4800" b="1" i="1" dirty="0">
                <a:latin typeface="Times New Roman" panose="02020603050405020304" pitchFamily="18" charset="0"/>
                <a:cs typeface="Times New Roman" panose="02020603050405020304" pitchFamily="18" charset="0"/>
              </a:rPr>
              <a:t> </a:t>
            </a:r>
            <a:r>
              <a:rPr lang="en-US" sz="4800" b="1" i="1" dirty="0" err="1">
                <a:latin typeface="Times New Roman" panose="02020603050405020304" pitchFamily="18" charset="0"/>
                <a:cs typeface="Times New Roman" panose="02020603050405020304" pitchFamily="18" charset="0"/>
              </a:rPr>
              <a:t>công</a:t>
            </a:r>
            <a:r>
              <a:rPr lang="en-US" sz="4800" b="1" i="1" dirty="0">
                <a:latin typeface="Times New Roman" panose="02020603050405020304" pitchFamily="18" charset="0"/>
                <a:cs typeface="Times New Roman" panose="02020603050405020304" pitchFamily="18" charset="0"/>
              </a:rPr>
              <a:t>!</a:t>
            </a:r>
          </a:p>
        </p:txBody>
      </p:sp>
      <p:sp>
        <p:nvSpPr>
          <p:cNvPr id="10" name="Title 1"/>
          <p:cNvSpPr txBox="1">
            <a:spLocks/>
          </p:cNvSpPr>
          <p:nvPr/>
        </p:nvSpPr>
        <p:spPr>
          <a:xfrm>
            <a:off x="1629204" y="2002931"/>
            <a:ext cx="15773400" cy="198834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6600" b="1" dirty="0">
                <a:solidFill>
                  <a:srgbClr val="002060"/>
                </a:solidFill>
                <a:latin typeface="Times New Roman" panose="02020603050405020304" pitchFamily="18" charset="0"/>
                <a:cs typeface="Times New Roman" panose="02020603050405020304" pitchFamily="18" charset="0"/>
              </a:rPr>
              <a:t>LUẬT CHƠI</a:t>
            </a:r>
          </a:p>
        </p:txBody>
      </p:sp>
    </p:spTree>
    <p:extLst>
      <p:ext uri="{BB962C8B-B14F-4D97-AF65-F5344CB8AC3E}">
        <p14:creationId xmlns:p14="http://schemas.microsoft.com/office/powerpoint/2010/main" val="3991144566"/>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847027-51B5-489C-8B9E-BA1E12011051}"/>
              </a:ext>
            </a:extLst>
          </p:cNvPr>
          <p:cNvSpPr txBox="1"/>
          <p:nvPr/>
        </p:nvSpPr>
        <p:spPr>
          <a:xfrm>
            <a:off x="4832537" y="2844056"/>
            <a:ext cx="8622927" cy="1107996"/>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a:ln>
                  <a:noFill/>
                </a:ln>
                <a:solidFill>
                  <a:srgbClr val="4472C4">
                    <a:lumMod val="40000"/>
                    <a:lumOff val="60000"/>
                  </a:srgbClr>
                </a:solidFill>
                <a:effectLst/>
                <a:uLnTx/>
                <a:uFillTx/>
                <a:latin typeface="Calibri"/>
                <a:ea typeface="+mn-ea"/>
                <a:cs typeface="+mn-cs"/>
              </a:rPr>
              <a:t>Nguyễn Thị Minh An</a:t>
            </a:r>
          </a:p>
        </p:txBody>
      </p:sp>
      <p:cxnSp>
        <p:nvCxnSpPr>
          <p:cNvPr id="4" name="Straight Connector 3">
            <a:extLst>
              <a:ext uri="{FF2B5EF4-FFF2-40B4-BE49-F238E27FC236}">
                <a16:creationId xmlns:a16="http://schemas.microsoft.com/office/drawing/2014/main" id="{1052E567-D238-4A2A-88AD-9F3D11108055}"/>
              </a:ext>
            </a:extLst>
          </p:cNvPr>
          <p:cNvCxnSpPr/>
          <p:nvPr/>
        </p:nvCxnSpPr>
        <p:spPr>
          <a:xfrm>
            <a:off x="6461313" y="4316507"/>
            <a:ext cx="512837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F1CD9BD-888E-42B7-A6CE-8E354A24224D}"/>
              </a:ext>
            </a:extLst>
          </p:cNvPr>
          <p:cNvSpPr txBox="1"/>
          <p:nvPr/>
        </p:nvSpPr>
        <p:spPr>
          <a:xfrm>
            <a:off x="4714035" y="4751086"/>
            <a:ext cx="8622927" cy="738664"/>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err="1">
                <a:ln>
                  <a:noFill/>
                </a:ln>
                <a:solidFill>
                  <a:prstClr val="white"/>
                </a:solidFill>
                <a:effectLst/>
                <a:uLnTx/>
                <a:uFillTx/>
                <a:latin typeface="Calibri"/>
                <a:ea typeface="+mn-ea"/>
                <a:cs typeface="+mn-cs"/>
              </a:rPr>
              <a:t>Cùng</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học</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sinh</a:t>
            </a:r>
            <a:r>
              <a:rPr kumimoji="0" lang="en-US" sz="4200" b="0" i="0" u="none" strike="noStrike" kern="1200" cap="none" spc="0" normalizeH="0" baseline="0" noProof="0" dirty="0">
                <a:ln>
                  <a:noFill/>
                </a:ln>
                <a:solidFill>
                  <a:prstClr val="white"/>
                </a:solidFill>
                <a:effectLst/>
                <a:uLnTx/>
                <a:uFillTx/>
                <a:latin typeface="Calibri"/>
                <a:ea typeface="+mn-ea"/>
                <a:cs typeface="+mn-cs"/>
              </a:rPr>
              <a:t> 8A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vươn</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tầm</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cao</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mới</a:t>
            </a:r>
            <a:r>
              <a:rPr kumimoji="0" lang="en-US" sz="4200" b="0" i="0" u="none" strike="noStrike" kern="1200" cap="none" spc="0" normalizeH="0" baseline="0" noProof="0" dirty="0">
                <a:ln>
                  <a:noFill/>
                </a:ln>
                <a:solidFill>
                  <a:prstClr val="white"/>
                </a:solidFill>
                <a:effectLst/>
                <a:uLnTx/>
                <a:uFillTx/>
                <a:latin typeface="Calibri"/>
                <a:ea typeface="+mn-ea"/>
                <a:cs typeface="+mn-cs"/>
              </a:rPr>
              <a:t>!</a:t>
            </a:r>
          </a:p>
        </p:txBody>
      </p:sp>
      <p:grpSp>
        <p:nvGrpSpPr>
          <p:cNvPr id="6" name="Group 5">
            <a:extLst>
              <a:ext uri="{FF2B5EF4-FFF2-40B4-BE49-F238E27FC236}">
                <a16:creationId xmlns:a16="http://schemas.microsoft.com/office/drawing/2014/main" id="{124D7A45-D6D0-4EC2-A8E0-11C0E2FF863B}"/>
              </a:ext>
            </a:extLst>
          </p:cNvPr>
          <p:cNvGrpSpPr/>
          <p:nvPr/>
        </p:nvGrpSpPr>
        <p:grpSpPr>
          <a:xfrm>
            <a:off x="3434298" y="243503"/>
            <a:ext cx="2319870" cy="3098049"/>
            <a:chOff x="1074199" y="577049"/>
            <a:chExt cx="4403323" cy="4403323"/>
          </a:xfrm>
          <a:solidFill>
            <a:schemeClr val="bg1"/>
          </a:solidFill>
        </p:grpSpPr>
        <p:sp>
          <p:nvSpPr>
            <p:cNvPr id="7" name="Oval 6">
              <a:extLst>
                <a:ext uri="{FF2B5EF4-FFF2-40B4-BE49-F238E27FC236}">
                  <a16:creationId xmlns:a16="http://schemas.microsoft.com/office/drawing/2014/main" id="{E00D8D65-9F42-4354-9061-CC6E4CEBFEE7}"/>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023117DB-AED3-45DF-A46E-B0492A71C620}"/>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EC787BD-389F-420C-A0DE-9DBBB15C07AD}"/>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ECCBFED-B514-47B2-9C84-A207B72A15C0}"/>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BB763D7-CFE4-4A95-94E5-77A85DEC2F27}"/>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6269D7A-37E6-4502-AF4D-3A02C1B6D067}"/>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8E93A5-2905-4902-9140-C6E4F5D7596C}"/>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63F698C-C255-45D1-B26B-DFCB274CBB51}"/>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2D3E5D9-18E4-44E5-B2B1-A6F1C8784304}"/>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B9C6316-DB02-4C33-A54D-C3F0064ECC8B}"/>
              </a:ext>
            </a:extLst>
          </p:cNvPr>
          <p:cNvGrpSpPr/>
          <p:nvPr/>
        </p:nvGrpSpPr>
        <p:grpSpPr>
          <a:xfrm>
            <a:off x="11645867" y="243503"/>
            <a:ext cx="1783110" cy="2377479"/>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9F0A8739-7D07-4068-A1CF-28134E457788}"/>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6043E38-A0D0-4E64-ABA3-7B3B4D86FF75}"/>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4303235-0F61-4239-B80E-38092BF889AC}"/>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691BA1-6CBF-416B-A9F6-670267B91C3D}"/>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EBAD79-5519-410D-B40A-30E8EBCAB86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885014F-7683-41DC-95B5-7BDB0BC92EDC}"/>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A1BC141-DEC2-4185-8309-50228E0B14E6}"/>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E06D452-A6E5-403C-8F57-6EEE6ADCAEDB}"/>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CA2C8C35-8114-4A45-8B98-2F7F99661DD9}"/>
              </a:ext>
            </a:extLst>
          </p:cNvPr>
          <p:cNvSpPr/>
          <p:nvPr/>
        </p:nvSpPr>
        <p:spPr>
          <a:xfrm>
            <a:off x="7276085" y="7405655"/>
            <a:ext cx="1047419" cy="1396557"/>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3A4DE814-3465-42DD-A0A9-7895D42EF951}"/>
              </a:ext>
            </a:extLst>
          </p:cNvPr>
          <p:cNvSpPr/>
          <p:nvPr/>
        </p:nvSpPr>
        <p:spPr>
          <a:xfrm>
            <a:off x="7862117" y="7583828"/>
            <a:ext cx="780159" cy="1040211"/>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038B6ABE-98A6-4DD7-BA9B-1B45227FE55C}"/>
              </a:ext>
            </a:extLst>
          </p:cNvPr>
          <p:cNvGrpSpPr/>
          <p:nvPr/>
        </p:nvGrpSpPr>
        <p:grpSpPr>
          <a:xfrm>
            <a:off x="9174956" y="5292346"/>
            <a:ext cx="1605581" cy="2256509"/>
            <a:chOff x="1074199" y="577049"/>
            <a:chExt cx="4403323" cy="4403323"/>
          </a:xfrm>
          <a:solidFill>
            <a:schemeClr val="bg1"/>
          </a:solidFill>
        </p:grpSpPr>
        <p:sp>
          <p:nvSpPr>
            <p:cNvPr id="28" name="Oval 27">
              <a:extLst>
                <a:ext uri="{FF2B5EF4-FFF2-40B4-BE49-F238E27FC236}">
                  <a16:creationId xmlns:a16="http://schemas.microsoft.com/office/drawing/2014/main" id="{C814304F-6204-45DB-B6A0-D3645A7D4F3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F58166D5-64D9-4B69-96CF-2F58F5AD8A44}"/>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74BE192-0513-46C8-9AAA-676C3FC4AEE4}"/>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8D617D1-4E9B-4145-882E-9F35B722FE9C}"/>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ABEAF16-681F-4F35-ADC6-B44955D7665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346E658-41D7-4159-9B6E-78E276BDF68F}"/>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084F452-5615-4B6C-9516-22A1EFC19981}"/>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77EED03-C695-4003-B048-4763DE4D91C5}"/>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410C266-8573-4A0B-B71C-BE1EDE43A210}"/>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F24C1259-8E4E-4536-B9BC-D8DA6EDD1962}"/>
              </a:ext>
            </a:extLst>
          </p:cNvPr>
          <p:cNvSpPr/>
          <p:nvPr/>
        </p:nvSpPr>
        <p:spPr>
          <a:xfrm>
            <a:off x="11290309" y="6187271"/>
            <a:ext cx="1047419" cy="139655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28860608-DD74-474D-ADF4-18715C23890A}"/>
              </a:ext>
            </a:extLst>
          </p:cNvPr>
          <p:cNvSpPr/>
          <p:nvPr/>
        </p:nvSpPr>
        <p:spPr>
          <a:xfrm>
            <a:off x="11876339" y="6365444"/>
            <a:ext cx="780159" cy="104021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A9DF4BA4-1E4D-4BCE-99FF-DEFA5B9ABE6D}"/>
              </a:ext>
            </a:extLst>
          </p:cNvPr>
          <p:cNvGrpSpPr/>
          <p:nvPr/>
        </p:nvGrpSpPr>
        <p:grpSpPr>
          <a:xfrm>
            <a:off x="4453997" y="4775215"/>
            <a:ext cx="1605581" cy="2256509"/>
            <a:chOff x="1074199" y="577049"/>
            <a:chExt cx="4403323" cy="4403323"/>
          </a:xfrm>
          <a:solidFill>
            <a:schemeClr val="bg1"/>
          </a:solidFill>
        </p:grpSpPr>
        <p:sp>
          <p:nvSpPr>
            <p:cNvPr id="42" name="Oval 41">
              <a:extLst>
                <a:ext uri="{FF2B5EF4-FFF2-40B4-BE49-F238E27FC236}">
                  <a16:creationId xmlns:a16="http://schemas.microsoft.com/office/drawing/2014/main" id="{3C3AAC2E-AC89-487E-9DE6-47260FCA99E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A8776A0E-8B50-4D0B-9760-5E5A1B94F2B7}"/>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05835FC-3239-4433-9328-727E567947EA}"/>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CF0642B-85CA-4299-AA2E-105C22F81ED0}"/>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307E90C-FB71-4F4C-83F6-DEC8D16E614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6F58FE5-3321-402F-96D6-9953453D47A7}"/>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7E6717C-A9C4-4935-8B65-3950D214A8FD}"/>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FB60AED-B8C5-4D8F-B19E-FE5E03DC1CFE}"/>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751AF38-EFA0-43F0-A413-F48063E27597}"/>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955CE213-2F7B-426C-B31C-48B893FE1D04}"/>
              </a:ext>
            </a:extLst>
          </p:cNvPr>
          <p:cNvSpPr/>
          <p:nvPr/>
        </p:nvSpPr>
        <p:spPr>
          <a:xfrm>
            <a:off x="7509500" y="1400634"/>
            <a:ext cx="771066" cy="102808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155E379A-8682-4424-9812-C15ED2F7BD6D}"/>
              </a:ext>
            </a:extLst>
          </p:cNvPr>
          <p:cNvSpPr/>
          <p:nvPr/>
        </p:nvSpPr>
        <p:spPr>
          <a:xfrm>
            <a:off x="8095536" y="1484794"/>
            <a:ext cx="574320" cy="76576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F1C3B093-F654-42CA-8065-7FD9E94569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093919" y="11110358"/>
            <a:ext cx="548283" cy="731045"/>
          </a:xfrm>
          <a:prstGeom prst="rect">
            <a:avLst/>
          </a:prstGeom>
        </p:spPr>
      </p:pic>
    </p:spTree>
    <p:extLst>
      <p:ext uri="{BB962C8B-B14F-4D97-AF65-F5344CB8AC3E}">
        <p14:creationId xmlns:p14="http://schemas.microsoft.com/office/powerpoint/2010/main" val="880527809"/>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Oval 5"/>
          <p:cNvSpPr/>
          <p:nvPr/>
        </p:nvSpPr>
        <p:spPr>
          <a:xfrm>
            <a:off x="2665543" y="5060370"/>
            <a:ext cx="12830177" cy="499803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2700"/>
          </a:p>
        </p:txBody>
      </p:sp>
      <p:pic>
        <p:nvPicPr>
          <p:cNvPr id="9" name="Picture 8"/>
          <p:cNvPicPr>
            <a:picLocks noChangeAspect="1"/>
          </p:cNvPicPr>
          <p:nvPr/>
        </p:nvPicPr>
        <p:blipFill rotWithShape="1">
          <a:blip r:embed="rId2">
            <a:extLst>
              <a:ext uri="{BEBA8EAE-BF5A-486C-A8C5-ECC9F3942E4B}">
                <a14:imgProps xmlns:a14="http://schemas.microsoft.com/office/drawing/2010/main">
                  <a14:imgLayer r:embed="rId3">
                    <a14:imgEffect>
                      <a14:backgroundRemoval t="0" b="84277" l="10000" r="90000">
                        <a14:foregroundMark x1="44444" y1="15409" x2="37111" y2="36792"/>
                        <a14:foregroundMark x1="29111" y1="50629" x2="24222" y2="73585"/>
                        <a14:foregroundMark x1="36222" y1="62264" x2="36222" y2="62264"/>
                        <a14:foregroundMark x1="64889" y1="56604" x2="64889" y2="56604"/>
                        <a14:foregroundMark x1="65556" y1="52830" x2="66222" y2="56604"/>
                        <a14:backgroundMark x1="42667" y1="81761" x2="52667" y2="81132"/>
                      </a14:backgroundRemoval>
                    </a14:imgEffect>
                  </a14:imgLayer>
                </a14:imgProps>
              </a:ext>
              <a:ext uri="{28A0092B-C50C-407E-A947-70E740481C1C}">
                <a14:useLocalDpi xmlns:a14="http://schemas.microsoft.com/office/drawing/2010/main" val="0"/>
              </a:ext>
            </a:extLst>
          </a:blip>
          <a:srcRect l="13119" t="1348" r="49168" b="14484"/>
          <a:stretch/>
        </p:blipFill>
        <p:spPr>
          <a:xfrm>
            <a:off x="2707015" y="1724723"/>
            <a:ext cx="5063999" cy="7986714"/>
          </a:xfrm>
          <a:prstGeom prst="rect">
            <a:avLst/>
          </a:prstGeom>
        </p:spPr>
      </p:pic>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t="20640" b="25068"/>
          <a:stretch/>
        </p:blipFill>
        <p:spPr>
          <a:xfrm rot="21449952">
            <a:off x="7474502" y="5083512"/>
            <a:ext cx="3212261" cy="1744017"/>
          </a:xfrm>
          <a:prstGeom prst="rect">
            <a:avLst/>
          </a:prstGeom>
        </p:spPr>
      </p:pic>
      <p:pic>
        <p:nvPicPr>
          <p:cNvPr id="11" name="Picture 10"/>
          <p:cNvPicPr>
            <a:picLocks noChangeAspect="1"/>
          </p:cNvPicPr>
          <p:nvPr/>
        </p:nvPicPr>
        <p:blipFill rotWithShape="1">
          <a:blip r:embed="rId5">
            <a:extLst>
              <a:ext uri="{BEBA8EAE-BF5A-486C-A8C5-ECC9F3942E4B}">
                <a14:imgProps xmlns:a14="http://schemas.microsoft.com/office/drawing/2010/main">
                  <a14:imgLayer r:embed="rId3">
                    <a14:imgEffect>
                      <a14:backgroundRemoval t="53774" b="84277" l="38000" r="60000">
                        <a14:foregroundMark x1="44444" y1="15409" x2="37111" y2="36792"/>
                        <a14:foregroundMark x1="29111" y1="50629" x2="24222" y2="73585"/>
                        <a14:foregroundMark x1="36222" y1="62264" x2="36222" y2="62264"/>
                        <a14:foregroundMark x1="64889" y1="56604" x2="64889" y2="56604"/>
                        <a14:foregroundMark x1="65556" y1="52830" x2="66222" y2="56604"/>
                        <a14:backgroundMark x1="42667" y1="81761" x2="52667" y2="81132"/>
                      </a14:backgroundRemoval>
                    </a14:imgEffect>
                  </a14:imgLayer>
                </a14:imgProps>
              </a:ext>
              <a:ext uri="{28A0092B-C50C-407E-A947-70E740481C1C}">
                <a14:useLocalDpi xmlns:a14="http://schemas.microsoft.com/office/drawing/2010/main" val="0"/>
              </a:ext>
            </a:extLst>
          </a:blip>
          <a:srcRect l="39746" t="55093" r="40733" b="18578"/>
          <a:stretch/>
        </p:blipFill>
        <p:spPr>
          <a:xfrm>
            <a:off x="9981341" y="6128282"/>
            <a:ext cx="1828800" cy="1743077"/>
          </a:xfrm>
          <a:prstGeom prst="rect">
            <a:avLst/>
          </a:prstGeom>
        </p:spPr>
      </p:pic>
      <p:pic>
        <p:nvPicPr>
          <p:cNvPr id="12" name="Picture 11"/>
          <p:cNvPicPr>
            <a:picLocks noChangeAspect="1"/>
          </p:cNvPicPr>
          <p:nvPr/>
        </p:nvPicPr>
        <p:blipFill rotWithShape="1">
          <a:blip r:embed="rId6">
            <a:extLst>
              <a:ext uri="{BEBA8EAE-BF5A-486C-A8C5-ECC9F3942E4B}">
                <a14:imgProps xmlns:a14="http://schemas.microsoft.com/office/drawing/2010/main">
                  <a14:imgLayer r:embed="rId3">
                    <a14:imgEffect>
                      <a14:backgroundRemoval t="71384" b="97484" l="46889" r="71111">
                        <a14:foregroundMark x1="44444" y1="15409" x2="37111" y2="36792"/>
                        <a14:foregroundMark x1="29111" y1="50629" x2="24222" y2="73585"/>
                        <a14:foregroundMark x1="36222" y1="62264" x2="36222" y2="62264"/>
                        <a14:foregroundMark x1="64889" y1="56604" x2="64889" y2="56604"/>
                        <a14:foregroundMark x1="65556" y1="52830" x2="66222" y2="56604"/>
                        <a14:foregroundMark x1="60222" y1="78931" x2="60222" y2="78931"/>
                        <a14:foregroundMark x1="60444" y1="79874" x2="62889" y2="83648"/>
                        <a14:foregroundMark x1="59333" y1="77044" x2="61111" y2="82390"/>
                        <a14:foregroundMark x1="62667" y1="80189" x2="63111" y2="79245"/>
                        <a14:foregroundMark x1="52889" y1="87421" x2="52889" y2="87421"/>
                        <a14:foregroundMark x1="64889" y1="79874" x2="64889" y2="79874"/>
                        <a14:foregroundMark x1="64667" y1="81447" x2="64667" y2="81447"/>
                        <a14:backgroundMark x1="42667" y1="81761" x2="52667" y2="81132"/>
                        <a14:backgroundMark x1="61556" y1="78302" x2="61556" y2="78302"/>
                        <a14:backgroundMark x1="63778" y1="80189" x2="63778" y2="80189"/>
                        <a14:backgroundMark x1="62000" y1="79245" x2="62000" y2="79245"/>
                      </a14:backgroundRemoval>
                    </a14:imgEffect>
                  </a14:imgLayer>
                </a14:imgProps>
              </a:ext>
              <a:ext uri="{28A0092B-C50C-407E-A947-70E740481C1C}">
                <a14:useLocalDpi xmlns:a14="http://schemas.microsoft.com/office/drawing/2010/main" val="0"/>
              </a:ext>
            </a:extLst>
          </a:blip>
          <a:srcRect l="49555" t="72511" r="30229" b="-818"/>
          <a:stretch/>
        </p:blipFill>
        <p:spPr>
          <a:xfrm>
            <a:off x="8906666" y="7616795"/>
            <a:ext cx="2181227" cy="2158266"/>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11114" y="6683660"/>
            <a:ext cx="1671638" cy="1671638"/>
          </a:xfrm>
          <a:prstGeom prst="rect">
            <a:avLst/>
          </a:prstGeom>
        </p:spPr>
      </p:pic>
      <p:pic>
        <p:nvPicPr>
          <p:cNvPr id="15" name="Picture 14"/>
          <p:cNvPicPr>
            <a:picLocks noChangeAspect="1"/>
          </p:cNvPicPr>
          <p:nvPr/>
        </p:nvPicPr>
        <p:blipFill rotWithShape="1">
          <a:blip r:embed="rId2">
            <a:extLst>
              <a:ext uri="{BEBA8EAE-BF5A-486C-A8C5-ECC9F3942E4B}">
                <a14:imgProps xmlns:a14="http://schemas.microsoft.com/office/drawing/2010/main">
                  <a14:imgLayer r:embed="rId3">
                    <a14:imgEffect>
                      <a14:backgroundRemoval t="0" b="84277" l="10000" r="90000">
                        <a14:foregroundMark x1="44444" y1="15409" x2="37111" y2="36792"/>
                        <a14:foregroundMark x1="29111" y1="50629" x2="24222" y2="73585"/>
                        <a14:foregroundMark x1="36222" y1="62264" x2="36222" y2="62264"/>
                        <a14:foregroundMark x1="64889" y1="56604" x2="64889" y2="56604"/>
                        <a14:foregroundMark x1="65556" y1="52830" x2="66222" y2="56604"/>
                        <a14:backgroundMark x1="42667" y1="81761" x2="52667" y2="81132"/>
                      </a14:backgroundRemoval>
                    </a14:imgEffect>
                  </a14:imgLayer>
                </a14:imgProps>
              </a:ext>
              <a:ext uri="{28A0092B-C50C-407E-A947-70E740481C1C}">
                <a14:useLocalDpi xmlns:a14="http://schemas.microsoft.com/office/drawing/2010/main" val="0"/>
              </a:ext>
            </a:extLst>
          </a:blip>
          <a:srcRect l="50900" t="1348" r="13677" b="14484"/>
          <a:stretch/>
        </p:blipFill>
        <p:spPr>
          <a:xfrm>
            <a:off x="11095421" y="899045"/>
            <a:ext cx="4756586" cy="7986714"/>
          </a:xfrm>
          <a:prstGeom prst="rect">
            <a:avLst/>
          </a:prstGeom>
        </p:spPr>
      </p:pic>
      <p:pic>
        <p:nvPicPr>
          <p:cNvPr id="3080"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7575220" y="4257205"/>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7601650" y="3744323"/>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7614862" y="3189299"/>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8810918" y="4217314"/>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8837348" y="3704432"/>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8850560" y="3149408"/>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10028245" y="4364816"/>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10054675" y="3851935"/>
            <a:ext cx="1181102" cy="114300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8" descr="Hướng dẫn gói bánh chưng vuông chi tiết | Máy hút mùi - Cung cấp máy hút mùi"/>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10067887" y="3296911"/>
            <a:ext cx="1181102" cy="1143002"/>
          </a:xfrm>
          <a:prstGeom prst="rect">
            <a:avLst/>
          </a:prstGeom>
          <a:noFill/>
          <a:extLst>
            <a:ext uri="{909E8E84-426E-40DD-AFC4-6F175D3DCCD1}">
              <a14:hiddenFill xmlns:a14="http://schemas.microsoft.com/office/drawing/2010/main">
                <a:solidFill>
                  <a:srgbClr val="FFFFFF"/>
                </a:solidFill>
              </a14:hiddenFill>
            </a:ext>
          </a:extLst>
        </p:spPr>
      </p:pic>
      <p:sp>
        <p:nvSpPr>
          <p:cNvPr id="13" name="Hexagon 12">
            <a:hlinkClick r:id="rId10" action="ppaction://hlinksldjump"/>
          </p:cNvPr>
          <p:cNvSpPr/>
          <p:nvPr/>
        </p:nvSpPr>
        <p:spPr>
          <a:xfrm>
            <a:off x="2563700" y="241967"/>
            <a:ext cx="2551181" cy="842198"/>
          </a:xfrm>
          <a:prstGeom prst="hexag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Lá</a:t>
            </a:r>
            <a:r>
              <a:rPr lang="en-US" sz="3600" dirty="0">
                <a:latin typeface="Times New Roman" panose="02020603050405020304" pitchFamily="18" charset="0"/>
                <a:cs typeface="Times New Roman" panose="02020603050405020304" pitchFamily="18" charset="0"/>
              </a:rPr>
              <a:t> dong</a:t>
            </a:r>
          </a:p>
        </p:txBody>
      </p:sp>
      <p:sp>
        <p:nvSpPr>
          <p:cNvPr id="28" name="Hexagon 27">
            <a:hlinkClick r:id="rId11" action="ppaction://hlinksldjump"/>
          </p:cNvPr>
          <p:cNvSpPr/>
          <p:nvPr/>
        </p:nvSpPr>
        <p:spPr>
          <a:xfrm>
            <a:off x="5262680" y="241967"/>
            <a:ext cx="2551181" cy="842198"/>
          </a:xfrm>
          <a:prstGeom prst="hexag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Gạ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p</a:t>
            </a:r>
            <a:endParaRPr lang="en-US" sz="3600" dirty="0">
              <a:latin typeface="Times New Roman" panose="02020603050405020304" pitchFamily="18" charset="0"/>
              <a:cs typeface="Times New Roman" panose="02020603050405020304" pitchFamily="18" charset="0"/>
            </a:endParaRPr>
          </a:p>
        </p:txBody>
      </p:sp>
      <p:sp>
        <p:nvSpPr>
          <p:cNvPr id="29" name="Hexagon 28">
            <a:hlinkClick r:id="rId12" action="ppaction://hlinksldjump"/>
          </p:cNvPr>
          <p:cNvSpPr/>
          <p:nvPr/>
        </p:nvSpPr>
        <p:spPr>
          <a:xfrm>
            <a:off x="7961666" y="241967"/>
            <a:ext cx="2551181" cy="842198"/>
          </a:xfrm>
          <a:prstGeom prst="hexag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Thị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ợn</a:t>
            </a:r>
            <a:endParaRPr lang="en-US" sz="3600" dirty="0">
              <a:latin typeface="Times New Roman" panose="02020603050405020304" pitchFamily="18" charset="0"/>
              <a:cs typeface="Times New Roman" panose="02020603050405020304" pitchFamily="18" charset="0"/>
            </a:endParaRPr>
          </a:p>
        </p:txBody>
      </p:sp>
      <p:sp>
        <p:nvSpPr>
          <p:cNvPr id="30" name="Hexagon 29">
            <a:hlinkClick r:id="rId13" action="ppaction://hlinksldjump"/>
          </p:cNvPr>
          <p:cNvSpPr/>
          <p:nvPr/>
        </p:nvSpPr>
        <p:spPr>
          <a:xfrm>
            <a:off x="10660646" y="241967"/>
            <a:ext cx="2551181" cy="842198"/>
          </a:xfrm>
          <a:prstGeom prst="hexagon">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Đỗ</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anh</a:t>
            </a:r>
            <a:endParaRPr lang="en-US" sz="3600" dirty="0">
              <a:latin typeface="Times New Roman" panose="02020603050405020304" pitchFamily="18" charset="0"/>
              <a:cs typeface="Times New Roman" panose="02020603050405020304" pitchFamily="18" charset="0"/>
            </a:endParaRPr>
          </a:p>
        </p:txBody>
      </p:sp>
      <p:pic>
        <p:nvPicPr>
          <p:cNvPr id="3084" name="Picture 12" descr="Hình ảnh Mũi Tên, Mũi Tên, Trở Lại, Chỉ Lại Vector và PNG với nền trong  suốt để tải xuống miễn phí">
            <a:hlinkClick r:id="rId14" action="ppaction://hlinksldjump"/>
          </p:cNvPr>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10000" b="90000" l="10000" r="90000">
                        <a14:foregroundMark x1="46250" y1="35938" x2="42188" y2="60938"/>
                      </a14:backgroundRemoval>
                    </a14:imgEffect>
                  </a14:imgLayer>
                </a14:imgProps>
              </a:ext>
              <a:ext uri="{28A0092B-C50C-407E-A947-70E740481C1C}">
                <a14:useLocalDpi xmlns:a14="http://schemas.microsoft.com/office/drawing/2010/main" val="0"/>
              </a:ext>
            </a:extLst>
          </a:blip>
          <a:srcRect l="12896" t="14413" r="13896" b="15289"/>
          <a:stretch/>
        </p:blipFill>
        <p:spPr bwMode="auto">
          <a:xfrm flipH="1">
            <a:off x="14824015" y="9177892"/>
            <a:ext cx="1064525" cy="1022204"/>
          </a:xfrm>
          <a:prstGeom prst="rect">
            <a:avLst/>
          </a:prstGeom>
          <a:noFill/>
          <a:extLst>
            <a:ext uri="{909E8E84-426E-40DD-AFC4-6F175D3DCCD1}">
              <a14:hiddenFill xmlns:a14="http://schemas.microsoft.com/office/drawing/2010/main">
                <a:solidFill>
                  <a:srgbClr val="FFFFFF"/>
                </a:solidFill>
              </a14:hiddenFill>
            </a:ext>
          </a:extLst>
        </p:spPr>
      </p:pic>
      <p:pic>
        <p:nvPicPr>
          <p:cNvPr id="3088" name="TET" descr="hình thư pháp, ảnh động thư pháp đẹp, hinh thu phap mien phi"/>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60627" y="1155489"/>
            <a:ext cx="1491372" cy="14913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8" descr="C:\Users\Administrator\Downloads\Video\Hinh phao hoa (3).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8583044" y="1219286"/>
            <a:ext cx="2652713" cy="247155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9" descr="C:\Users\Administrator\Downloads\Video\Hinh phao hoa (4).gif"/>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7347168" y="1673294"/>
            <a:ext cx="1714500" cy="170021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9" descr="C:\Users\Administrator\Downloads\Video\Hinh phao hoa (4).gif"/>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10709496" y="1665890"/>
            <a:ext cx="1714500" cy="1700213"/>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8" descr="C:\Users\Administrator\Downloads\Video\Hinh phao hoa (3).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5337398" y="1287592"/>
            <a:ext cx="2652713" cy="24715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604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3"/>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grpId="0" nodeType="clickEffect">
                                  <p:stCondLst>
                                    <p:cond delay="0"/>
                                  </p:stCondLst>
                                  <p:childTnLst>
                                    <p:anim calcmode="lin" valueType="num">
                                      <p:cBhvr additive="base">
                                        <p:cTn id="27" dur="500"/>
                                        <p:tgtEl>
                                          <p:spTgt spid="13"/>
                                        </p:tgtEl>
                                        <p:attrNameLst>
                                          <p:attrName>ppt_y</p:attrName>
                                        </p:attrNameLst>
                                      </p:cBhvr>
                                      <p:tavLst>
                                        <p:tav tm="0">
                                          <p:val>
                                            <p:strVal val="#ppt_y"/>
                                          </p:val>
                                        </p:tav>
                                        <p:tav tm="100000">
                                          <p:val>
                                            <p:strVal val="#ppt_y+#ppt_h*1.125000"/>
                                          </p:val>
                                        </p:tav>
                                      </p:tavLst>
                                    </p:anim>
                                    <p:animEffect transition="out" filter="wipe(down)">
                                      <p:cBhvr>
                                        <p:cTn id="28" dur="500"/>
                                        <p:tgtEl>
                                          <p:spTgt spid="13"/>
                                        </p:tgtEl>
                                      </p:cBhvr>
                                    </p:animEffect>
                                    <p:set>
                                      <p:cBhvr>
                                        <p:cTn id="29" dur="1" fill="hold">
                                          <p:stCondLst>
                                            <p:cond delay="499"/>
                                          </p:stCondLst>
                                        </p:cTn>
                                        <p:tgtEl>
                                          <p:spTgt spid="13"/>
                                        </p:tgtEl>
                                        <p:attrNameLst>
                                          <p:attrName>style.visibility</p:attrName>
                                        </p:attrNameLst>
                                      </p:cBhvr>
                                      <p:to>
                                        <p:strVal val="hidden"/>
                                      </p:to>
                                    </p:set>
                                  </p:childTnLst>
                                </p:cTn>
                              </p:par>
                              <p:par>
                                <p:cTn id="30" presetID="47"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35" restart="whenNotActive" fill="hold" evtFilter="cancelBubble" nodeType="interactiveSeq">
                <p:stCondLst>
                  <p:cond evt="onClick" delay="0">
                    <p:tgtEl>
                      <p:spTgt spid="28"/>
                    </p:tgtEl>
                  </p:cond>
                </p:stCondLst>
                <p:endSync evt="end" delay="0">
                  <p:rtn val="all"/>
                </p:endSync>
                <p:childTnLst>
                  <p:par>
                    <p:cTn id="36" fill="hold">
                      <p:stCondLst>
                        <p:cond delay="0"/>
                      </p:stCondLst>
                      <p:childTnLst>
                        <p:par>
                          <p:cTn id="37" fill="hold">
                            <p:stCondLst>
                              <p:cond delay="0"/>
                            </p:stCondLst>
                            <p:childTnLst>
                              <p:par>
                                <p:cTn id="38" presetID="12" presetClass="exit" presetSubtype="4" fill="hold" grpId="0" nodeType="clickEffect">
                                  <p:stCondLst>
                                    <p:cond delay="0"/>
                                  </p:stCondLst>
                                  <p:childTnLst>
                                    <p:anim calcmode="lin" valueType="num">
                                      <p:cBhvr additive="base">
                                        <p:cTn id="39" dur="500"/>
                                        <p:tgtEl>
                                          <p:spTgt spid="28"/>
                                        </p:tgtEl>
                                        <p:attrNameLst>
                                          <p:attrName>ppt_y</p:attrName>
                                        </p:attrNameLst>
                                      </p:cBhvr>
                                      <p:tavLst>
                                        <p:tav tm="0">
                                          <p:val>
                                            <p:strVal val="#ppt_y"/>
                                          </p:val>
                                        </p:tav>
                                        <p:tav tm="100000">
                                          <p:val>
                                            <p:strVal val="#ppt_y+#ppt_h*1.125000"/>
                                          </p:val>
                                        </p:tav>
                                      </p:tavLst>
                                    </p:anim>
                                    <p:animEffect transition="out" filter="wipe(down)">
                                      <p:cBhvr>
                                        <p:cTn id="40" dur="500"/>
                                        <p:tgtEl>
                                          <p:spTgt spid="28"/>
                                        </p:tgtEl>
                                      </p:cBhvr>
                                    </p:animEffect>
                                    <p:set>
                                      <p:cBhvr>
                                        <p:cTn id="41" dur="1" fill="hold">
                                          <p:stCondLst>
                                            <p:cond delay="499"/>
                                          </p:stCondLst>
                                        </p:cTn>
                                        <p:tgtEl>
                                          <p:spTgt spid="28"/>
                                        </p:tgtEl>
                                        <p:attrNameLst>
                                          <p:attrName>style.visibility</p:attrName>
                                        </p:attrNameLst>
                                      </p:cBhvr>
                                      <p:to>
                                        <p:strVal val="hidden"/>
                                      </p:to>
                                    </p:set>
                                  </p:childTnLst>
                                </p:cTn>
                              </p:par>
                              <p:par>
                                <p:cTn id="42" presetID="47"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8"/>
                  </p:tgtEl>
                </p:cond>
              </p:nextCondLst>
            </p:seq>
            <p:seq concurrent="1" nextAc="seek">
              <p:cTn id="47" restart="whenNotActive" fill="hold" evtFilter="cancelBubble" nodeType="interactiveSeq">
                <p:stCondLst>
                  <p:cond evt="onClick" delay="0">
                    <p:tgtEl>
                      <p:spTgt spid="29"/>
                    </p:tgtEl>
                  </p:cond>
                </p:stCondLst>
                <p:endSync evt="end" delay="0">
                  <p:rtn val="all"/>
                </p:endSync>
                <p:childTnLst>
                  <p:par>
                    <p:cTn id="48" fill="hold">
                      <p:stCondLst>
                        <p:cond delay="0"/>
                      </p:stCondLst>
                      <p:childTnLst>
                        <p:par>
                          <p:cTn id="49" fill="hold">
                            <p:stCondLst>
                              <p:cond delay="0"/>
                            </p:stCondLst>
                            <p:childTnLst>
                              <p:par>
                                <p:cTn id="50" presetID="12" presetClass="exit" presetSubtype="4" fill="hold" grpId="0" nodeType="clickEffect">
                                  <p:stCondLst>
                                    <p:cond delay="0"/>
                                  </p:stCondLst>
                                  <p:childTnLst>
                                    <p:anim calcmode="lin" valueType="num">
                                      <p:cBhvr additive="base">
                                        <p:cTn id="51" dur="500"/>
                                        <p:tgtEl>
                                          <p:spTgt spid="29"/>
                                        </p:tgtEl>
                                        <p:attrNameLst>
                                          <p:attrName>ppt_y</p:attrName>
                                        </p:attrNameLst>
                                      </p:cBhvr>
                                      <p:tavLst>
                                        <p:tav tm="0">
                                          <p:val>
                                            <p:strVal val="#ppt_y"/>
                                          </p:val>
                                        </p:tav>
                                        <p:tav tm="100000">
                                          <p:val>
                                            <p:strVal val="#ppt_y+#ppt_h*1.125000"/>
                                          </p:val>
                                        </p:tav>
                                      </p:tavLst>
                                    </p:anim>
                                    <p:animEffect transition="out" filter="wipe(down)">
                                      <p:cBhvr>
                                        <p:cTn id="52" dur="500"/>
                                        <p:tgtEl>
                                          <p:spTgt spid="29"/>
                                        </p:tgtEl>
                                      </p:cBhvr>
                                    </p:animEffect>
                                    <p:set>
                                      <p:cBhvr>
                                        <p:cTn id="53" dur="1" fill="hold">
                                          <p:stCondLst>
                                            <p:cond delay="499"/>
                                          </p:stCondLst>
                                        </p:cTn>
                                        <p:tgtEl>
                                          <p:spTgt spid="29"/>
                                        </p:tgtEl>
                                        <p:attrNameLst>
                                          <p:attrName>style.visibility</p:attrName>
                                        </p:attrNameLst>
                                      </p:cBhvr>
                                      <p:to>
                                        <p:strVal val="hidden"/>
                                      </p:to>
                                    </p:set>
                                  </p:childTnLst>
                                </p:cTn>
                              </p:par>
                              <p:par>
                                <p:cTn id="54" presetID="47" presetClass="entr" presetSubtype="0" fill="hold" nodeType="with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9"/>
                  </p:tgtEl>
                </p:cond>
              </p:nextCondLst>
            </p:seq>
            <p:seq concurrent="1" nextAc="seek">
              <p:cTn id="59" restart="whenNotActive" fill="hold" evtFilter="cancelBubble" nodeType="interactiveSeq">
                <p:stCondLst>
                  <p:cond evt="onClick" delay="0">
                    <p:tgtEl>
                      <p:spTgt spid="30"/>
                    </p:tgtEl>
                  </p:cond>
                </p:stCondLst>
                <p:endSync evt="end" delay="0">
                  <p:rtn val="all"/>
                </p:endSync>
                <p:childTnLst>
                  <p:par>
                    <p:cTn id="60" fill="hold">
                      <p:stCondLst>
                        <p:cond delay="0"/>
                      </p:stCondLst>
                      <p:childTnLst>
                        <p:par>
                          <p:cTn id="61" fill="hold">
                            <p:stCondLst>
                              <p:cond delay="0"/>
                            </p:stCondLst>
                            <p:childTnLst>
                              <p:par>
                                <p:cTn id="62" presetID="12" presetClass="exit" presetSubtype="4" fill="hold" grpId="0" nodeType="clickEffect">
                                  <p:stCondLst>
                                    <p:cond delay="0"/>
                                  </p:stCondLst>
                                  <p:childTnLst>
                                    <p:anim calcmode="lin" valueType="num">
                                      <p:cBhvr additive="base">
                                        <p:cTn id="63" dur="500"/>
                                        <p:tgtEl>
                                          <p:spTgt spid="30"/>
                                        </p:tgtEl>
                                        <p:attrNameLst>
                                          <p:attrName>ppt_y</p:attrName>
                                        </p:attrNameLst>
                                      </p:cBhvr>
                                      <p:tavLst>
                                        <p:tav tm="0">
                                          <p:val>
                                            <p:strVal val="#ppt_y"/>
                                          </p:val>
                                        </p:tav>
                                        <p:tav tm="100000">
                                          <p:val>
                                            <p:strVal val="#ppt_y+#ppt_h*1.125000"/>
                                          </p:val>
                                        </p:tav>
                                      </p:tavLst>
                                    </p:anim>
                                    <p:animEffect transition="out" filter="wipe(down)">
                                      <p:cBhvr>
                                        <p:cTn id="64" dur="500"/>
                                        <p:tgtEl>
                                          <p:spTgt spid="30"/>
                                        </p:tgtEl>
                                      </p:cBhvr>
                                    </p:animEffect>
                                    <p:set>
                                      <p:cBhvr>
                                        <p:cTn id="65" dur="1" fill="hold">
                                          <p:stCondLst>
                                            <p:cond delay="499"/>
                                          </p:stCondLst>
                                        </p:cTn>
                                        <p:tgtEl>
                                          <p:spTgt spid="30"/>
                                        </p:tgtEl>
                                        <p:attrNameLst>
                                          <p:attrName>style.visibility</p:attrName>
                                        </p:attrNameLst>
                                      </p:cBhvr>
                                      <p:to>
                                        <p:strVal val="hidden"/>
                                      </p:to>
                                    </p:set>
                                  </p:childTnLst>
                                </p:cTn>
                              </p:par>
                              <p:par>
                                <p:cTn id="66" presetID="47" presetClass="entr" presetSubtype="0" fill="hold" nodeType="with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1000"/>
                                        <p:tgtEl>
                                          <p:spTgt spid="12"/>
                                        </p:tgtEl>
                                      </p:cBhvr>
                                    </p:animEffect>
                                    <p:anim calcmode="lin" valueType="num">
                                      <p:cBhvr>
                                        <p:cTn id="69" dur="1000" fill="hold"/>
                                        <p:tgtEl>
                                          <p:spTgt spid="12"/>
                                        </p:tgtEl>
                                        <p:attrNameLst>
                                          <p:attrName>ppt_x</p:attrName>
                                        </p:attrNameLst>
                                      </p:cBhvr>
                                      <p:tavLst>
                                        <p:tav tm="0">
                                          <p:val>
                                            <p:strVal val="#ppt_x"/>
                                          </p:val>
                                        </p:tav>
                                        <p:tav tm="100000">
                                          <p:val>
                                            <p:strVal val="#ppt_x"/>
                                          </p:val>
                                        </p:tav>
                                      </p:tavLst>
                                    </p:anim>
                                    <p:anim calcmode="lin" valueType="num">
                                      <p:cBhvr>
                                        <p:cTn id="7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
                  </p:tgtEl>
                </p:cond>
              </p:nextCondLst>
            </p:seq>
            <p:seq concurrent="1" nextAc="seek">
              <p:cTn id="71" restart="whenNotActive" fill="hold" evtFilter="cancelBubble" nodeType="interactiveSeq">
                <p:stCondLst>
                  <p:cond evt="onClick" delay="0">
                    <p:tgtEl>
                      <p:spTgt spid="3088"/>
                    </p:tgtEl>
                  </p:cond>
                </p:stCondLst>
                <p:endSync evt="end" delay="0">
                  <p:rtn val="all"/>
                </p:endSync>
                <p:childTnLst>
                  <p:par>
                    <p:cTn id="72" fill="hold">
                      <p:stCondLst>
                        <p:cond delay="0"/>
                      </p:stCondLst>
                      <p:childTnLst>
                        <p:par>
                          <p:cTn id="73" fill="hold">
                            <p:stCondLst>
                              <p:cond delay="0"/>
                            </p:stCondLst>
                            <p:childTnLst>
                              <p:par>
                                <p:cTn id="74" presetID="9" presetClass="entr" presetSubtype="0" fill="hold" nodeType="withEffect">
                                  <p:stCondLst>
                                    <p:cond delay="0"/>
                                  </p:stCondLst>
                                  <p:childTnLst>
                                    <p:set>
                                      <p:cBhvr>
                                        <p:cTn id="75" dur="1" fill="hold">
                                          <p:stCondLst>
                                            <p:cond delay="0"/>
                                          </p:stCondLst>
                                        </p:cTn>
                                        <p:tgtEl>
                                          <p:spTgt spid="3080"/>
                                        </p:tgtEl>
                                        <p:attrNameLst>
                                          <p:attrName>style.visibility</p:attrName>
                                        </p:attrNameLst>
                                      </p:cBhvr>
                                      <p:to>
                                        <p:strVal val="visible"/>
                                      </p:to>
                                    </p:set>
                                    <p:animEffect transition="in" filter="dissolve">
                                      <p:cBhvr>
                                        <p:cTn id="76" dur="500"/>
                                        <p:tgtEl>
                                          <p:spTgt spid="3080"/>
                                        </p:tgtEl>
                                      </p:cBhvr>
                                    </p:animEffect>
                                  </p:childTnLst>
                                </p:cTn>
                              </p:par>
                              <p:par>
                                <p:cTn id="77" presetID="9" presetClass="entr" presetSubtype="0" fill="hold" nodeType="with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dissolve">
                                      <p:cBhvr>
                                        <p:cTn id="79" dur="500"/>
                                        <p:tgtEl>
                                          <p:spTgt spid="18"/>
                                        </p:tgtEl>
                                      </p:cBhvr>
                                    </p:animEffect>
                                  </p:childTnLst>
                                </p:cTn>
                              </p:par>
                              <p:par>
                                <p:cTn id="80" presetID="9" presetClass="entr" presetSubtype="0" fill="hold" nodeType="with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dissolve">
                                      <p:cBhvr>
                                        <p:cTn id="82" dur="500"/>
                                        <p:tgtEl>
                                          <p:spTgt spid="19"/>
                                        </p:tgtEl>
                                      </p:cBhvr>
                                    </p:animEffect>
                                  </p:childTnLst>
                                </p:cTn>
                              </p:par>
                              <p:par>
                                <p:cTn id="83" presetID="9" presetClass="entr" presetSubtype="0" fill="hold" nodeType="with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dissolve">
                                      <p:cBhvr>
                                        <p:cTn id="85" dur="500"/>
                                        <p:tgtEl>
                                          <p:spTgt spid="20"/>
                                        </p:tgtEl>
                                      </p:cBhvr>
                                    </p:animEffect>
                                  </p:childTnLst>
                                </p:cTn>
                              </p:par>
                              <p:par>
                                <p:cTn id="86" presetID="9" presetClass="entr" presetSubtype="0" fill="hold"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dissolve">
                                      <p:cBhvr>
                                        <p:cTn id="88" dur="500"/>
                                        <p:tgtEl>
                                          <p:spTgt spid="21"/>
                                        </p:tgtEl>
                                      </p:cBhvr>
                                    </p:animEffect>
                                  </p:childTnLst>
                                </p:cTn>
                              </p:par>
                              <p:par>
                                <p:cTn id="89" presetID="9" presetClass="entr" presetSubtype="0" fill="hold" nodeType="with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dissolve">
                                      <p:cBhvr>
                                        <p:cTn id="91" dur="500"/>
                                        <p:tgtEl>
                                          <p:spTgt spid="22"/>
                                        </p:tgtEl>
                                      </p:cBhvr>
                                    </p:animEffect>
                                  </p:childTnLst>
                                </p:cTn>
                              </p:par>
                              <p:par>
                                <p:cTn id="92" presetID="9" presetClass="entr" presetSubtype="0" fill="hold" nodeType="with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dissolve">
                                      <p:cBhvr>
                                        <p:cTn id="94" dur="500"/>
                                        <p:tgtEl>
                                          <p:spTgt spid="23"/>
                                        </p:tgtEl>
                                      </p:cBhvr>
                                    </p:animEffect>
                                  </p:childTnLst>
                                </p:cTn>
                              </p:par>
                              <p:par>
                                <p:cTn id="95" presetID="9" presetClass="entr" presetSubtype="0"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dissolve">
                                      <p:cBhvr>
                                        <p:cTn id="97" dur="500"/>
                                        <p:tgtEl>
                                          <p:spTgt spid="24"/>
                                        </p:tgtEl>
                                      </p:cBhvr>
                                    </p:animEffect>
                                  </p:childTnLst>
                                </p:cTn>
                              </p:par>
                              <p:par>
                                <p:cTn id="98" presetID="9" presetClass="entr" presetSubtype="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dissolve">
                                      <p:cBhvr>
                                        <p:cTn id="100" dur="500"/>
                                        <p:tgtEl>
                                          <p:spTgt spid="25"/>
                                        </p:tgtEl>
                                      </p:cBhvr>
                                    </p:animEffect>
                                  </p:childTnLst>
                                </p:cTn>
                              </p:par>
                              <p:par>
                                <p:cTn id="101" presetID="42" presetClass="entr" presetSubtype="0" fill="hold" nodeType="with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fade">
                                      <p:cBhvr>
                                        <p:cTn id="103" dur="1000"/>
                                        <p:tgtEl>
                                          <p:spTgt spid="39"/>
                                        </p:tgtEl>
                                      </p:cBhvr>
                                    </p:animEffect>
                                    <p:anim calcmode="lin" valueType="num">
                                      <p:cBhvr>
                                        <p:cTn id="104" dur="1000" fill="hold"/>
                                        <p:tgtEl>
                                          <p:spTgt spid="39"/>
                                        </p:tgtEl>
                                        <p:attrNameLst>
                                          <p:attrName>ppt_x</p:attrName>
                                        </p:attrNameLst>
                                      </p:cBhvr>
                                      <p:tavLst>
                                        <p:tav tm="0">
                                          <p:val>
                                            <p:strVal val="#ppt_x"/>
                                          </p:val>
                                        </p:tav>
                                        <p:tav tm="100000">
                                          <p:val>
                                            <p:strVal val="#ppt_x"/>
                                          </p:val>
                                        </p:tav>
                                      </p:tavLst>
                                    </p:anim>
                                    <p:anim calcmode="lin" valueType="num">
                                      <p:cBhvr>
                                        <p:cTn id="105" dur="1000" fill="hold"/>
                                        <p:tgtEl>
                                          <p:spTgt spid="39"/>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37"/>
                                        </p:tgtEl>
                                        <p:attrNameLst>
                                          <p:attrName>style.visibility</p:attrName>
                                        </p:attrNameLst>
                                      </p:cBhvr>
                                      <p:to>
                                        <p:strVal val="visible"/>
                                      </p:to>
                                    </p:set>
                                    <p:animEffect transition="in" filter="fade">
                                      <p:cBhvr>
                                        <p:cTn id="108" dur="1000"/>
                                        <p:tgtEl>
                                          <p:spTgt spid="37"/>
                                        </p:tgtEl>
                                      </p:cBhvr>
                                    </p:animEffect>
                                    <p:anim calcmode="lin" valueType="num">
                                      <p:cBhvr>
                                        <p:cTn id="109" dur="1000" fill="hold"/>
                                        <p:tgtEl>
                                          <p:spTgt spid="37"/>
                                        </p:tgtEl>
                                        <p:attrNameLst>
                                          <p:attrName>ppt_x</p:attrName>
                                        </p:attrNameLst>
                                      </p:cBhvr>
                                      <p:tavLst>
                                        <p:tav tm="0">
                                          <p:val>
                                            <p:strVal val="#ppt_x"/>
                                          </p:val>
                                        </p:tav>
                                        <p:tav tm="100000">
                                          <p:val>
                                            <p:strVal val="#ppt_x"/>
                                          </p:val>
                                        </p:tav>
                                      </p:tavLst>
                                    </p:anim>
                                    <p:anim calcmode="lin" valueType="num">
                                      <p:cBhvr>
                                        <p:cTn id="110" dur="1000" fill="hold"/>
                                        <p:tgtEl>
                                          <p:spTgt spid="37"/>
                                        </p:tgtEl>
                                        <p:attrNameLst>
                                          <p:attrName>ppt_y</p:attrName>
                                        </p:attrNameLst>
                                      </p:cBhvr>
                                      <p:tavLst>
                                        <p:tav tm="0">
                                          <p:val>
                                            <p:strVal val="#ppt_y+.1"/>
                                          </p:val>
                                        </p:tav>
                                        <p:tav tm="100000">
                                          <p:val>
                                            <p:strVal val="#ppt_y"/>
                                          </p:val>
                                        </p:tav>
                                      </p:tavLst>
                                    </p:anim>
                                  </p:childTnLst>
                                </p:cTn>
                              </p:par>
                              <p:par>
                                <p:cTn id="111" presetID="42" presetClass="entr" presetSubtype="0" fill="hold" nodeType="withEffect">
                                  <p:stCondLst>
                                    <p:cond delay="0"/>
                                  </p:stCondLst>
                                  <p:childTnLst>
                                    <p:set>
                                      <p:cBhvr>
                                        <p:cTn id="112" dur="1" fill="hold">
                                          <p:stCondLst>
                                            <p:cond delay="0"/>
                                          </p:stCondLst>
                                        </p:cTn>
                                        <p:tgtEl>
                                          <p:spTgt spid="36"/>
                                        </p:tgtEl>
                                        <p:attrNameLst>
                                          <p:attrName>style.visibility</p:attrName>
                                        </p:attrNameLst>
                                      </p:cBhvr>
                                      <p:to>
                                        <p:strVal val="visible"/>
                                      </p:to>
                                    </p:set>
                                    <p:animEffect transition="in" filter="fade">
                                      <p:cBhvr>
                                        <p:cTn id="113" dur="1000"/>
                                        <p:tgtEl>
                                          <p:spTgt spid="36"/>
                                        </p:tgtEl>
                                      </p:cBhvr>
                                    </p:animEffect>
                                    <p:anim calcmode="lin" valueType="num">
                                      <p:cBhvr>
                                        <p:cTn id="114" dur="1000" fill="hold"/>
                                        <p:tgtEl>
                                          <p:spTgt spid="36"/>
                                        </p:tgtEl>
                                        <p:attrNameLst>
                                          <p:attrName>ppt_x</p:attrName>
                                        </p:attrNameLst>
                                      </p:cBhvr>
                                      <p:tavLst>
                                        <p:tav tm="0">
                                          <p:val>
                                            <p:strVal val="#ppt_x"/>
                                          </p:val>
                                        </p:tav>
                                        <p:tav tm="100000">
                                          <p:val>
                                            <p:strVal val="#ppt_x"/>
                                          </p:val>
                                        </p:tav>
                                      </p:tavLst>
                                    </p:anim>
                                    <p:anim calcmode="lin" valueType="num">
                                      <p:cBhvr>
                                        <p:cTn id="115" dur="1000" fill="hold"/>
                                        <p:tgtEl>
                                          <p:spTgt spid="36"/>
                                        </p:tgtEl>
                                        <p:attrNameLst>
                                          <p:attrName>ppt_y</p:attrName>
                                        </p:attrNameLst>
                                      </p:cBhvr>
                                      <p:tavLst>
                                        <p:tav tm="0">
                                          <p:val>
                                            <p:strVal val="#ppt_y+.1"/>
                                          </p:val>
                                        </p:tav>
                                        <p:tav tm="100000">
                                          <p:val>
                                            <p:strVal val="#ppt_y"/>
                                          </p:val>
                                        </p:tav>
                                      </p:tavLst>
                                    </p:anim>
                                  </p:childTnLst>
                                </p:cTn>
                              </p:par>
                              <p:par>
                                <p:cTn id="116" presetID="42" presetClass="entr" presetSubtype="0" fill="hold" nodeType="withEffect">
                                  <p:stCondLst>
                                    <p:cond delay="0"/>
                                  </p:stCondLst>
                                  <p:childTnLst>
                                    <p:set>
                                      <p:cBhvr>
                                        <p:cTn id="117" dur="1" fill="hold">
                                          <p:stCondLst>
                                            <p:cond delay="0"/>
                                          </p:stCondLst>
                                        </p:cTn>
                                        <p:tgtEl>
                                          <p:spTgt spid="38"/>
                                        </p:tgtEl>
                                        <p:attrNameLst>
                                          <p:attrName>style.visibility</p:attrName>
                                        </p:attrNameLst>
                                      </p:cBhvr>
                                      <p:to>
                                        <p:strVal val="visible"/>
                                      </p:to>
                                    </p:set>
                                    <p:animEffect transition="in" filter="fade">
                                      <p:cBhvr>
                                        <p:cTn id="118" dur="1000"/>
                                        <p:tgtEl>
                                          <p:spTgt spid="38"/>
                                        </p:tgtEl>
                                      </p:cBhvr>
                                    </p:animEffect>
                                    <p:anim calcmode="lin" valueType="num">
                                      <p:cBhvr>
                                        <p:cTn id="119" dur="1000" fill="hold"/>
                                        <p:tgtEl>
                                          <p:spTgt spid="38"/>
                                        </p:tgtEl>
                                        <p:attrNameLst>
                                          <p:attrName>ppt_x</p:attrName>
                                        </p:attrNameLst>
                                      </p:cBhvr>
                                      <p:tavLst>
                                        <p:tav tm="0">
                                          <p:val>
                                            <p:strVal val="#ppt_x"/>
                                          </p:val>
                                        </p:tav>
                                        <p:tav tm="100000">
                                          <p:val>
                                            <p:strVal val="#ppt_x"/>
                                          </p:val>
                                        </p:tav>
                                      </p:tavLst>
                                    </p:anim>
                                    <p:anim calcmode="lin" valueType="num">
                                      <p:cBhvr>
                                        <p:cTn id="12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088"/>
                  </p:tgtEl>
                </p:cond>
              </p:nextCondLst>
            </p:seq>
          </p:childTnLst>
        </p:cTn>
      </p:par>
    </p:tnLst>
    <p:bldLst>
      <p:bldP spid="13" grpId="0" animBg="1"/>
      <p:bldP spid="28" grpId="0" animBg="1"/>
      <p:bldP spid="29" grpId="0" animBg="1"/>
      <p:bldP spid="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5821" y="1807866"/>
            <a:ext cx="16844964" cy="6762685"/>
          </a:xfrm>
          <a:prstGeom prst="rect">
            <a:avLst/>
          </a:prstGeom>
          <a:noFill/>
        </p:spPr>
        <p:txBody>
          <a:bodyPr wrap="square" rtlCol="0">
            <a:spAutoFit/>
          </a:bodyPr>
          <a:lstStyle/>
          <a:p>
            <a:pPr>
              <a:lnSpc>
                <a:spcPct val="150000"/>
              </a:lnSpc>
            </a:pPr>
            <a:r>
              <a:rPr lang="en-US" sz="4200" b="1" dirty="0">
                <a:latin typeface="Times New Roman" panose="02020603050405020304" pitchFamily="18" charset="0"/>
                <a:cs typeface="Times New Roman" panose="02020603050405020304" pitchFamily="18" charset="0"/>
              </a:rPr>
              <a:t>Câu 1: </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dấ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iệ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iế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sa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dấ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iệ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ào</a:t>
            </a:r>
            <a:r>
              <a:rPr lang="en-US" sz="4200"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không</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đủ</a:t>
            </a:r>
            <a:r>
              <a:rPr lang="en-US" sz="4200" b="1"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ể</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kế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uậ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ứ</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i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a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ạ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kề</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ằ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a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a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ườ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éo</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ó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ố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ó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mộ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ườ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éo</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ườ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phâ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i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ủa</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mộ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ó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a:t>
            </a:r>
          </a:p>
        </p:txBody>
      </p:sp>
      <p:pic>
        <p:nvPicPr>
          <p:cNvPr id="4" name="Picture 12" descr="Hình ảnh Mũi Tên, Mũi Tên, Trở Lại, Chỉ Lại Vector và PNG với nền trong  suốt để tải xuống miễn phí">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0000" b="90000" l="10000" r="90000">
                        <a14:foregroundMark x1="46250" y1="35938" x2="42188" y2="60938"/>
                      </a14:backgroundRemoval>
                    </a14:imgEffect>
                  </a14:imgLayer>
                </a14:imgProps>
              </a:ext>
              <a:ext uri="{28A0092B-C50C-407E-A947-70E740481C1C}">
                <a14:useLocalDpi xmlns:a14="http://schemas.microsoft.com/office/drawing/2010/main" val="0"/>
              </a:ext>
            </a:extLst>
          </a:blip>
          <a:srcRect l="12896" t="14413" r="13896" b="15289"/>
          <a:stretch/>
        </p:blipFill>
        <p:spPr bwMode="auto">
          <a:xfrm>
            <a:off x="14937482" y="9264832"/>
            <a:ext cx="1064525" cy="1022204"/>
          </a:xfrm>
          <a:prstGeom prst="rect">
            <a:avLst/>
          </a:prstGeom>
          <a:noFill/>
          <a:extLst>
            <a:ext uri="{909E8E84-426E-40DD-AFC4-6F175D3DCCD1}">
              <a14:hiddenFill xmlns:a14="http://schemas.microsoft.com/office/drawing/2010/main">
                <a:solidFill>
                  <a:srgbClr val="FFFFFF"/>
                </a:solidFill>
              </a14:hiddenFill>
            </a:ext>
          </a:extLst>
        </p:spPr>
      </p:pic>
      <p:sp>
        <p:nvSpPr>
          <p:cNvPr id="8" name="D1"/>
          <p:cNvSpPr/>
          <p:nvPr/>
        </p:nvSpPr>
        <p:spPr>
          <a:xfrm>
            <a:off x="1458651" y="6104282"/>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9" name="D2" descr="Kết quả hình ảnh cho đúng sai png"/>
          <p:cNvPicPr>
            <a:picLocks noChangeAspect="1" noChangeArrowheads="1"/>
          </p:cNvPicPr>
          <p:nvPr/>
        </p:nvPicPr>
        <p:blipFill>
          <a:blip r:embed="rId7" cstate="print"/>
          <a:srcRect/>
          <a:stretch>
            <a:fillRect/>
          </a:stretch>
        </p:blipFill>
        <p:spPr bwMode="auto">
          <a:xfrm>
            <a:off x="1411470" y="6065729"/>
            <a:ext cx="457200" cy="457200"/>
          </a:xfrm>
          <a:prstGeom prst="rect">
            <a:avLst/>
          </a:prstGeom>
          <a:noFill/>
          <a:ln w="9525">
            <a:noFill/>
            <a:miter lim="800000"/>
            <a:headEnd/>
            <a:tailEnd/>
          </a:ln>
        </p:spPr>
      </p:pic>
      <p:sp>
        <p:nvSpPr>
          <p:cNvPr id="10" name="S3"/>
          <p:cNvSpPr/>
          <p:nvPr/>
        </p:nvSpPr>
        <p:spPr>
          <a:xfrm>
            <a:off x="1504951" y="4183730"/>
            <a:ext cx="335144" cy="36380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1" name="SS3" descr="Hình ảnh có liên quan"/>
          <p:cNvPicPr>
            <a:picLocks noChangeAspect="1" noChangeArrowheads="1"/>
          </p:cNvPicPr>
          <p:nvPr/>
        </p:nvPicPr>
        <p:blipFill>
          <a:blip r:embed="rId8" cstate="print"/>
          <a:srcRect l="14398" t="13542" r="14490" b="14236"/>
          <a:stretch>
            <a:fillRect/>
          </a:stretch>
        </p:blipFill>
        <p:spPr bwMode="auto">
          <a:xfrm>
            <a:off x="1469338" y="4173551"/>
            <a:ext cx="378620" cy="383381"/>
          </a:xfrm>
          <a:prstGeom prst="rect">
            <a:avLst/>
          </a:prstGeom>
          <a:noFill/>
          <a:ln w="9525">
            <a:noFill/>
            <a:miter lim="800000"/>
            <a:headEnd/>
            <a:tailEnd/>
          </a:ln>
        </p:spPr>
      </p:pic>
      <p:sp>
        <p:nvSpPr>
          <p:cNvPr id="12" name="S3"/>
          <p:cNvSpPr/>
          <p:nvPr/>
        </p:nvSpPr>
        <p:spPr>
          <a:xfrm>
            <a:off x="1458651" y="5195255"/>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3" name="SS3" descr="Hình ảnh có liên quan"/>
          <p:cNvPicPr>
            <a:picLocks noChangeAspect="1" noChangeArrowheads="1"/>
          </p:cNvPicPr>
          <p:nvPr/>
        </p:nvPicPr>
        <p:blipFill>
          <a:blip r:embed="rId8" cstate="print"/>
          <a:srcRect l="14398" t="13542" r="14490" b="14236"/>
          <a:stretch>
            <a:fillRect/>
          </a:stretch>
        </p:blipFill>
        <p:spPr bwMode="auto">
          <a:xfrm>
            <a:off x="1447906" y="5175014"/>
            <a:ext cx="378620" cy="383381"/>
          </a:xfrm>
          <a:prstGeom prst="rect">
            <a:avLst/>
          </a:prstGeom>
          <a:noFill/>
          <a:ln w="9525">
            <a:noFill/>
            <a:miter lim="800000"/>
            <a:headEnd/>
            <a:tailEnd/>
          </a:ln>
        </p:spPr>
      </p:pic>
      <p:sp>
        <p:nvSpPr>
          <p:cNvPr id="14" name="S3"/>
          <p:cNvSpPr/>
          <p:nvPr/>
        </p:nvSpPr>
        <p:spPr>
          <a:xfrm>
            <a:off x="1487195" y="7115402"/>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5" name="SS3" descr="Hình ảnh có liên quan"/>
          <p:cNvPicPr>
            <a:picLocks noChangeAspect="1" noChangeArrowheads="1"/>
          </p:cNvPicPr>
          <p:nvPr/>
        </p:nvPicPr>
        <p:blipFill>
          <a:blip r:embed="rId8" cstate="print"/>
          <a:srcRect l="14398" t="13542" r="14490" b="14236"/>
          <a:stretch>
            <a:fillRect/>
          </a:stretch>
        </p:blipFill>
        <p:spPr bwMode="auto">
          <a:xfrm>
            <a:off x="1504951" y="7102375"/>
            <a:ext cx="378620" cy="383381"/>
          </a:xfrm>
          <a:prstGeom prst="rect">
            <a:avLst/>
          </a:prstGeom>
          <a:noFill/>
          <a:ln w="9525">
            <a:noFill/>
            <a:miter lim="800000"/>
            <a:headEnd/>
            <a:tailEnd/>
          </a:ln>
        </p:spPr>
      </p:pic>
      <p:pic>
        <p:nvPicPr>
          <p:cNvPr id="7170" name="Picture 2" descr="Ngày Tết cổ truyền của Việt Nam có ý nghĩa như thế nào đối với người dân  chúng ta? – Đá Phong Thủy 2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44331" y="56297"/>
            <a:ext cx="2006307" cy="197967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Hướng dẫn gói bánh chưng vuông chi tiết | Máy hút mùi - Cung cấp máy hút mùi"/>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2286000" y="14499"/>
            <a:ext cx="2376744" cy="23000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Tổng hợp ảnh Hoa Đào 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6512105" y="7575758"/>
            <a:ext cx="5339376" cy="2681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03975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8"/>
                                        </p:tgtEl>
                                        <p:attrNameLst>
                                          <p:attrName>style.color</p:attrName>
                                        </p:attrNameLst>
                                      </p:cBhvr>
                                      <p:to>
                                        <a:schemeClr val="accent2"/>
                                      </p:to>
                                    </p:animClr>
                                    <p:animClr clrSpc="rgb" dir="cw">
                                      <p:cBhvr>
                                        <p:cTn id="11" dur="500" fill="hold"/>
                                        <p:tgtEl>
                                          <p:spTgt spid="8"/>
                                        </p:tgtEl>
                                        <p:attrNameLst>
                                          <p:attrName>fillcolor</p:attrName>
                                        </p:attrNameLst>
                                      </p:cBhvr>
                                      <p:to>
                                        <a:schemeClr val="accent2"/>
                                      </p:to>
                                    </p:animClr>
                                    <p:set>
                                      <p:cBhvr>
                                        <p:cTn id="12" dur="500" fill="hold"/>
                                        <p:tgtEl>
                                          <p:spTgt spid="8"/>
                                        </p:tgtEl>
                                        <p:attrNameLst>
                                          <p:attrName>fill.type</p:attrName>
                                        </p:attrNameLst>
                                      </p:cBhvr>
                                      <p:to>
                                        <p:strVal val="solid"/>
                                      </p:to>
                                    </p:set>
                                    <p:set>
                                      <p:cBhvr>
                                        <p:cTn id="13" dur="500" fill="hold"/>
                                        <p:tgtEl>
                                          <p:spTgt spid="8"/>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8"/>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0"/>
                                        </p:tgtEl>
                                        <p:attrNameLst>
                                          <p:attrName>style.color</p:attrName>
                                        </p:attrNameLst>
                                      </p:cBhvr>
                                      <p:to>
                                        <a:schemeClr val="accent2"/>
                                      </p:to>
                                    </p:animClr>
                                    <p:animClr clrSpc="rgb" dir="cw">
                                      <p:cBhvr>
                                        <p:cTn id="19" dur="500" fill="hold"/>
                                        <p:tgtEl>
                                          <p:spTgt spid="10"/>
                                        </p:tgtEl>
                                        <p:attrNameLst>
                                          <p:attrName>fillcolor</p:attrName>
                                        </p:attrNameLst>
                                      </p:cBhvr>
                                      <p:to>
                                        <a:schemeClr val="accent2"/>
                                      </p:to>
                                    </p:animClr>
                                    <p:set>
                                      <p:cBhvr>
                                        <p:cTn id="20" dur="500" fill="hold"/>
                                        <p:tgtEl>
                                          <p:spTgt spid="10"/>
                                        </p:tgtEl>
                                        <p:attrNameLst>
                                          <p:attrName>fill.type</p:attrName>
                                        </p:attrNameLst>
                                      </p:cBhvr>
                                      <p:to>
                                        <p:strVal val="solid"/>
                                      </p:to>
                                    </p:set>
                                    <p:set>
                                      <p:cBhvr>
                                        <p:cTn id="21" dur="500" fill="hold"/>
                                        <p:tgtEl>
                                          <p:spTgt spid="10"/>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2"/>
                                        </p:tgtEl>
                                        <p:attrNameLst>
                                          <p:attrName>style.color</p:attrName>
                                        </p:attrNameLst>
                                      </p:cBhvr>
                                      <p:to>
                                        <a:schemeClr val="accent2"/>
                                      </p:to>
                                    </p:animClr>
                                    <p:animClr clrSpc="rgb" dir="cw">
                                      <p:cBhvr>
                                        <p:cTn id="31" dur="500" fill="hold"/>
                                        <p:tgtEl>
                                          <p:spTgt spid="12"/>
                                        </p:tgtEl>
                                        <p:attrNameLst>
                                          <p:attrName>fillcolor</p:attrName>
                                        </p:attrNameLst>
                                      </p:cBhvr>
                                      <p:to>
                                        <a:schemeClr val="accent2"/>
                                      </p:to>
                                    </p:animClr>
                                    <p:set>
                                      <p:cBhvr>
                                        <p:cTn id="32" dur="500" fill="hold"/>
                                        <p:tgtEl>
                                          <p:spTgt spid="12"/>
                                        </p:tgtEl>
                                        <p:attrNameLst>
                                          <p:attrName>fill.type</p:attrName>
                                        </p:attrNameLst>
                                      </p:cBhvr>
                                      <p:to>
                                        <p:strVal val="solid"/>
                                      </p:to>
                                    </p:set>
                                    <p:set>
                                      <p:cBhvr>
                                        <p:cTn id="33" dur="500" fill="hold"/>
                                        <p:tgtEl>
                                          <p:spTgt spid="12"/>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4"/>
                                        </p:tgtEl>
                                        <p:attrNameLst>
                                          <p:attrName>style.color</p:attrName>
                                        </p:attrNameLst>
                                      </p:cBhvr>
                                      <p:to>
                                        <a:schemeClr val="accent2"/>
                                      </p:to>
                                    </p:animClr>
                                    <p:animClr clrSpc="rgb" dir="cw">
                                      <p:cBhvr>
                                        <p:cTn id="43" dur="500" fill="hold"/>
                                        <p:tgtEl>
                                          <p:spTgt spid="14"/>
                                        </p:tgtEl>
                                        <p:attrNameLst>
                                          <p:attrName>fillcolor</p:attrName>
                                        </p:attrNameLst>
                                      </p:cBhvr>
                                      <p:to>
                                        <a:schemeClr val="accent2"/>
                                      </p:to>
                                    </p:animClr>
                                    <p:set>
                                      <p:cBhvr>
                                        <p:cTn id="44" dur="500" fill="hold"/>
                                        <p:tgtEl>
                                          <p:spTgt spid="14"/>
                                        </p:tgtEl>
                                        <p:attrNameLst>
                                          <p:attrName>fill.type</p:attrName>
                                        </p:attrNameLst>
                                      </p:cBhvr>
                                      <p:to>
                                        <p:strVal val="solid"/>
                                      </p:to>
                                    </p:set>
                                    <p:set>
                                      <p:cBhvr>
                                        <p:cTn id="45" dur="500" fill="hold"/>
                                        <p:tgtEl>
                                          <p:spTgt spid="14"/>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childTnLst>
              </p:cTn>
              <p:nextCondLst>
                <p:cond evt="onClick" delay="0">
                  <p:tgtEl>
                    <p:spTgt spid="14"/>
                  </p:tgtEl>
                </p:cond>
              </p:nextCondLst>
            </p:seq>
          </p:childTnLst>
        </p:cTn>
      </p:par>
    </p:tnLst>
    <p:bldLst>
      <p:bldP spid="10" grpId="0" animBg="1"/>
      <p:bldP spid="12"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40583" y="1959041"/>
            <a:ext cx="14575830" cy="4928978"/>
          </a:xfrm>
          <a:prstGeom prst="rect">
            <a:avLst/>
          </a:prstGeom>
          <a:noFill/>
        </p:spPr>
        <p:txBody>
          <a:bodyPr wrap="square" rtlCol="0">
            <a:spAutoFit/>
          </a:bodyPr>
          <a:lstStyle/>
          <a:p>
            <a:pPr algn="just">
              <a:lnSpc>
                <a:spcPct val="150000"/>
              </a:lnSpc>
            </a:pPr>
            <a:r>
              <a:rPr lang="en-US" sz="5400" b="1" dirty="0">
                <a:latin typeface="Times New Roman" panose="02020603050405020304" pitchFamily="18" charset="0"/>
                <a:cs typeface="Times New Roman" panose="02020603050405020304" pitchFamily="18" charset="0"/>
              </a:rPr>
              <a:t>Câu</a:t>
            </a:r>
            <a:r>
              <a:rPr lang="vi-VN" sz="5400" b="1" dirty="0">
                <a:latin typeface="Times New Roman" panose="02020603050405020304" pitchFamily="18" charset="0"/>
                <a:cs typeface="Times New Roman" panose="02020603050405020304" pitchFamily="18" charset="0"/>
              </a:rPr>
              <a:t> </a:t>
            </a:r>
            <a:r>
              <a:rPr lang="en-US" sz="5400" b="1" dirty="0">
                <a:latin typeface="Times New Roman" panose="02020603050405020304" pitchFamily="18" charset="0"/>
                <a:cs typeface="Times New Roman" panose="02020603050405020304" pitchFamily="18" charset="0"/>
              </a:rPr>
              <a:t>2: </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ì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ữ</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nhậ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a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éo</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ằ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nha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ì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uông</a:t>
            </a:r>
            <a:r>
              <a:rPr lang="en-US" sz="5400" dirty="0">
                <a:latin typeface="Times New Roman" panose="02020603050405020304" pitchFamily="18" charset="0"/>
                <a:cs typeface="Times New Roman" panose="02020603050405020304" pitchFamily="18" charset="0"/>
              </a:rPr>
              <a:t>.</a:t>
            </a:r>
          </a:p>
          <a:p>
            <a:pPr lvl="2" algn="just">
              <a:lnSpc>
                <a:spcPct val="150000"/>
              </a:lnSpc>
            </a:pPr>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Đúng</a:t>
            </a:r>
            <a:endParaRPr lang="en-US" sz="5400" dirty="0">
              <a:latin typeface="Times New Roman" panose="02020603050405020304" pitchFamily="18" charset="0"/>
              <a:cs typeface="Times New Roman" panose="02020603050405020304" pitchFamily="18" charset="0"/>
            </a:endParaRPr>
          </a:p>
          <a:p>
            <a:pPr lvl="2" algn="just">
              <a:lnSpc>
                <a:spcPct val="150000"/>
              </a:lnSpc>
            </a:pPr>
            <a:r>
              <a:rPr lang="en-US" sz="5400" dirty="0">
                <a:latin typeface="Times New Roman" panose="02020603050405020304" pitchFamily="18" charset="0"/>
                <a:cs typeface="Times New Roman" panose="02020603050405020304" pitchFamily="18" charset="0"/>
              </a:rPr>
              <a:t>B. Sai</a:t>
            </a:r>
          </a:p>
        </p:txBody>
      </p:sp>
      <p:sp>
        <p:nvSpPr>
          <p:cNvPr id="8" name="D1"/>
          <p:cNvSpPr/>
          <p:nvPr/>
        </p:nvSpPr>
        <p:spPr>
          <a:xfrm>
            <a:off x="3173711" y="6374294"/>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9" name="D2" descr="Kết quả hình ảnh cho đúng sai png"/>
          <p:cNvPicPr>
            <a:picLocks noChangeAspect="1" noChangeArrowheads="1"/>
          </p:cNvPicPr>
          <p:nvPr/>
        </p:nvPicPr>
        <p:blipFill>
          <a:blip r:embed="rId4" cstate="print"/>
          <a:srcRect/>
          <a:stretch>
            <a:fillRect/>
          </a:stretch>
        </p:blipFill>
        <p:spPr bwMode="auto">
          <a:xfrm>
            <a:off x="3173711" y="6339767"/>
            <a:ext cx="457200" cy="457200"/>
          </a:xfrm>
          <a:prstGeom prst="rect">
            <a:avLst/>
          </a:prstGeom>
          <a:noFill/>
          <a:ln w="9525">
            <a:noFill/>
            <a:miter lim="800000"/>
            <a:headEnd/>
            <a:tailEnd/>
          </a:ln>
        </p:spPr>
      </p:pic>
      <p:sp>
        <p:nvSpPr>
          <p:cNvPr id="10" name="S3"/>
          <p:cNvSpPr/>
          <p:nvPr/>
        </p:nvSpPr>
        <p:spPr>
          <a:xfrm>
            <a:off x="3173711" y="5018891"/>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1" name="SS3" descr="Hình ảnh có liên quan"/>
          <p:cNvPicPr>
            <a:picLocks noChangeAspect="1" noChangeArrowheads="1"/>
          </p:cNvPicPr>
          <p:nvPr/>
        </p:nvPicPr>
        <p:blipFill>
          <a:blip r:embed="rId5" cstate="print"/>
          <a:srcRect l="14398" t="13542" r="14490" b="14236"/>
          <a:stretch>
            <a:fillRect/>
          </a:stretch>
        </p:blipFill>
        <p:spPr bwMode="auto">
          <a:xfrm>
            <a:off x="3137992" y="5035351"/>
            <a:ext cx="378620" cy="383381"/>
          </a:xfrm>
          <a:prstGeom prst="rect">
            <a:avLst/>
          </a:prstGeom>
          <a:noFill/>
          <a:ln w="9525">
            <a:noFill/>
            <a:miter lim="800000"/>
            <a:headEnd/>
            <a:tailEnd/>
          </a:ln>
        </p:spPr>
      </p:pic>
      <p:sp>
        <p:nvSpPr>
          <p:cNvPr id="6" name="TextBox 5"/>
          <p:cNvSpPr txBox="1"/>
          <p:nvPr/>
        </p:nvSpPr>
        <p:spPr>
          <a:xfrm>
            <a:off x="7023707" y="7241888"/>
            <a:ext cx="9294126" cy="830997"/>
          </a:xfrm>
          <a:prstGeom prst="rect">
            <a:avLst/>
          </a:prstGeom>
          <a:noFill/>
        </p:spPr>
        <p:txBody>
          <a:bodyPr wrap="square" rtlCol="0">
            <a:spAutoFit/>
          </a:bodyPr>
          <a:lstStyle/>
          <a:p>
            <a:r>
              <a:rPr lang="en-US" sz="4800" b="1" dirty="0" err="1">
                <a:solidFill>
                  <a:srgbClr val="0000FF"/>
                </a:solidFill>
                <a:latin typeface="Times New Roman" panose="02020603050405020304" pitchFamily="18" charset="0"/>
                <a:cs typeface="Times New Roman" panose="02020603050405020304" pitchFamily="18" charset="0"/>
              </a:rPr>
              <a:t>Chọn</a:t>
            </a:r>
            <a:r>
              <a:rPr lang="en-US" sz="4800" b="1" dirty="0">
                <a:solidFill>
                  <a:srgbClr val="0000FF"/>
                </a:solidFill>
                <a:latin typeface="Times New Roman" panose="02020603050405020304" pitchFamily="18" charset="0"/>
                <a:cs typeface="Times New Roman" panose="02020603050405020304" pitchFamily="18" charset="0"/>
              </a:rPr>
              <a:t> B</a:t>
            </a:r>
          </a:p>
        </p:txBody>
      </p:sp>
      <p:pic>
        <p:nvPicPr>
          <p:cNvPr id="16" name="Picture 12" descr="Hình ảnh Mũi Tên, Mũi Tên, Trở Lại, Chỉ Lại Vector và PNG với nền trong  suốt để tải xuống miễn phí">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foregroundMark x1="46250" y1="35938" x2="42188" y2="60938"/>
                      </a14:backgroundRemoval>
                    </a14:imgEffect>
                  </a14:imgLayer>
                </a14:imgProps>
              </a:ext>
              <a:ext uri="{28A0092B-C50C-407E-A947-70E740481C1C}">
                <a14:useLocalDpi xmlns:a14="http://schemas.microsoft.com/office/drawing/2010/main" val="0"/>
              </a:ext>
            </a:extLst>
          </a:blip>
          <a:srcRect l="12896" t="14413" r="13896" b="15289"/>
          <a:stretch/>
        </p:blipFill>
        <p:spPr bwMode="auto">
          <a:xfrm>
            <a:off x="14937482" y="9264832"/>
            <a:ext cx="1064525" cy="102220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8" descr="Hướng dẫn gói bánh chưng vuông chi tiết | Máy hút mùi - Cung cấp máy hút mùi"/>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2286000" y="14500"/>
            <a:ext cx="1896528" cy="183535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Tổng hợp ảnh Hoa Đào 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1751977" y="7997202"/>
            <a:ext cx="5271731" cy="2647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27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19" presetClass="emph" presetSubtype="0" fill="hold" nodeType="afterEffect">
                                  <p:stCondLst>
                                    <p:cond delay="0"/>
                                  </p:stCondLst>
                                  <p:childTnLst>
                                    <p:animClr clrSpc="rgb" dir="cw">
                                      <p:cBhvr override="childStyle">
                                        <p:cTn id="16" dur="500" fill="hold"/>
                                        <p:tgtEl>
                                          <p:spTgt spid="8"/>
                                        </p:tgtEl>
                                        <p:attrNameLst>
                                          <p:attrName>style.color</p:attrName>
                                        </p:attrNameLst>
                                      </p:cBhvr>
                                      <p:to>
                                        <a:schemeClr val="accent2"/>
                                      </p:to>
                                    </p:animClr>
                                    <p:animClr clrSpc="rgb" dir="cw">
                                      <p:cBhvr>
                                        <p:cTn id="17" dur="500" fill="hold"/>
                                        <p:tgtEl>
                                          <p:spTgt spid="8"/>
                                        </p:tgtEl>
                                        <p:attrNameLst>
                                          <p:attrName>fillcolor</p:attrName>
                                        </p:attrNameLst>
                                      </p:cBhvr>
                                      <p:to>
                                        <a:schemeClr val="accent2"/>
                                      </p:to>
                                    </p:animClr>
                                    <p:set>
                                      <p:cBhvr>
                                        <p:cTn id="18" dur="500" fill="hold"/>
                                        <p:tgtEl>
                                          <p:spTgt spid="8"/>
                                        </p:tgtEl>
                                        <p:attrNameLst>
                                          <p:attrName>fill.type</p:attrName>
                                        </p:attrNameLst>
                                      </p:cBhvr>
                                      <p:to>
                                        <p:strVal val="solid"/>
                                      </p:to>
                                    </p:set>
                                    <p:set>
                                      <p:cBhvr>
                                        <p:cTn id="19" dur="500" fill="hold"/>
                                        <p:tgtEl>
                                          <p:spTgt spid="8"/>
                                        </p:tgtEl>
                                        <p:attrNameLst>
                                          <p:attrName>fill.on</p:attrName>
                                        </p:attrNameLst>
                                      </p:cBhvr>
                                      <p:to>
                                        <p:strVal val="true"/>
                                      </p:to>
                                    </p:set>
                                  </p:childTnLst>
                                  <p:subTnLst>
                                    <p:audio>
                                      <p:cMediaNode>
                                        <p:cTn display="0" masterRel="sameClick">
                                          <p:stCondLst>
                                            <p:cond evt="begin" delay="0">
                                              <p:tn val="15"/>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8"/>
                  </p:tgtEl>
                </p:cond>
              </p:nextCondLst>
            </p:seq>
            <p:seq concurrent="1" nextAc="seek">
              <p:cTn id="20" restart="whenNotActive" fill="hold" evtFilter="cancelBubble" nodeType="interactiveSeq">
                <p:stCondLst>
                  <p:cond evt="onClick" delay="0">
                    <p:tgtEl>
                      <p:spTgt spid="10"/>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fill="hold" grpId="0" nodeType="clickEffect">
                                  <p:stCondLst>
                                    <p:cond delay="0"/>
                                  </p:stCondLst>
                                  <p:childTnLst>
                                    <p:animClr clrSpc="rgb" dir="cw">
                                      <p:cBhvr override="childStyle">
                                        <p:cTn id="24" dur="500" fill="hold"/>
                                        <p:tgtEl>
                                          <p:spTgt spid="10"/>
                                        </p:tgtEl>
                                        <p:attrNameLst>
                                          <p:attrName>style.color</p:attrName>
                                        </p:attrNameLst>
                                      </p:cBhvr>
                                      <p:to>
                                        <a:schemeClr val="accent2"/>
                                      </p:to>
                                    </p:animClr>
                                    <p:animClr clrSpc="rgb" dir="cw">
                                      <p:cBhvr>
                                        <p:cTn id="25" dur="500" fill="hold"/>
                                        <p:tgtEl>
                                          <p:spTgt spid="10"/>
                                        </p:tgtEl>
                                        <p:attrNameLst>
                                          <p:attrName>fillcolor</p:attrName>
                                        </p:attrNameLst>
                                      </p:cBhvr>
                                      <p:to>
                                        <a:schemeClr val="accent2"/>
                                      </p:to>
                                    </p:animClr>
                                    <p:set>
                                      <p:cBhvr>
                                        <p:cTn id="26" dur="500" fill="hold"/>
                                        <p:tgtEl>
                                          <p:spTgt spid="10"/>
                                        </p:tgtEl>
                                        <p:attrNameLst>
                                          <p:attrName>fill.type</p:attrName>
                                        </p:attrNameLst>
                                      </p:cBhvr>
                                      <p:to>
                                        <p:strVal val="solid"/>
                                      </p:to>
                                    </p:set>
                                    <p:set>
                                      <p:cBhvr>
                                        <p:cTn id="27" dur="500" fill="hold"/>
                                        <p:tgtEl>
                                          <p:spTgt spid="10"/>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3" name="SAI2_(new).wav"/>
                                        </p:tgtEl>
                                      </p:cMediaNode>
                                    </p:audio>
                                  </p:sub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childTnLst>
              </p:cTn>
              <p:nextCondLst>
                <p:cond evt="onClick" delay="0">
                  <p:tgtEl>
                    <p:spTgt spid="10"/>
                  </p:tgtEl>
                </p:cond>
              </p:nextCondLst>
            </p:seq>
          </p:childTnLst>
        </p:cTn>
      </p:par>
    </p:tnLst>
    <p:bldLst>
      <p:bldP spid="10"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6270" y="1849850"/>
            <a:ext cx="16415530" cy="5793189"/>
          </a:xfrm>
          <a:prstGeom prst="rect">
            <a:avLst/>
          </a:prstGeom>
          <a:noFill/>
        </p:spPr>
        <p:txBody>
          <a:bodyPr wrap="square" rtlCol="0">
            <a:spAutoFit/>
          </a:bodyPr>
          <a:lstStyle/>
          <a:p>
            <a:pPr algn="just">
              <a:lnSpc>
                <a:spcPct val="150000"/>
              </a:lnSpc>
            </a:pPr>
            <a:r>
              <a:rPr lang="en-US" sz="4200" b="1" dirty="0" err="1">
                <a:latin typeface="Times New Roman" panose="02020603050405020304" pitchFamily="18" charset="0"/>
                <a:cs typeface="Times New Roman" panose="02020603050405020304" pitchFamily="18" charset="0"/>
              </a:rPr>
              <a:t>Câu</a:t>
            </a:r>
            <a:r>
              <a:rPr lang="en-US" sz="4200" b="1" dirty="0">
                <a:latin typeface="Times New Roman" panose="02020603050405020304" pitchFamily="18" charset="0"/>
                <a:cs typeface="Times New Roman" panose="02020603050405020304" pitchFamily="18" charset="0"/>
              </a:rPr>
              <a:t> 3: </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r>
              <a:rPr lang="en-US" sz="4200" dirty="0">
                <a:latin typeface="Times New Roman" panose="02020603050405020304" pitchFamily="18" charset="0"/>
                <a:cs typeface="Times New Roman" panose="02020603050405020304" pitchFamily="18" charset="0"/>
              </a:rPr>
              <a:t> ABCD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O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iao</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iểm</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a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ườ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éo</a:t>
            </a:r>
            <a:r>
              <a:rPr lang="en-US" sz="4200" dirty="0">
                <a:latin typeface="Times New Roman" panose="02020603050405020304" pitchFamily="18" charset="0"/>
                <a:cs typeface="Times New Roman" panose="02020603050405020304" pitchFamily="18" charset="0"/>
              </a:rPr>
              <a:t>. </a:t>
            </a:r>
          </a:p>
          <a:p>
            <a:pPr algn="just">
              <a:lnSpc>
                <a:spcPct val="150000"/>
              </a:lnSpc>
            </a:pPr>
            <a:r>
              <a:rPr lang="en-US" sz="4200" dirty="0">
                <a:latin typeface="Times New Roman" panose="02020603050405020304" pitchFamily="18" charset="0"/>
                <a:cs typeface="Times New Roman" panose="02020603050405020304" pitchFamily="18" charset="0"/>
              </a:rPr>
              <a:t>		Trong </a:t>
            </a:r>
            <a:r>
              <a:rPr lang="en-US" sz="4200" dirty="0" err="1">
                <a:latin typeface="Times New Roman" panose="02020603050405020304" pitchFamily="18" charset="0"/>
                <a:cs typeface="Times New Roman" panose="02020603050405020304" pitchFamily="18" charset="0"/>
              </a:rPr>
              <a:t>c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khẳ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ị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sau</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khẳ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đị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ào</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sai</a:t>
            </a:r>
            <a:r>
              <a:rPr lang="en-US" sz="4200" dirty="0">
                <a:latin typeface="Times New Roman" panose="02020603050405020304" pitchFamily="18" charset="0"/>
                <a:cs typeface="Times New Roman" panose="02020603050405020304" pitchFamily="18" charset="0"/>
              </a:rPr>
              <a:t>?</a:t>
            </a:r>
          </a:p>
          <a:p>
            <a:pPr marL="1371600" lvl="2" algn="just">
              <a:lnSpc>
                <a:spcPct val="150000"/>
              </a:lnSpc>
            </a:pPr>
            <a:r>
              <a:rPr lang="en-US" sz="4200" b="1" dirty="0">
                <a:latin typeface="Times New Roman" panose="02020603050405020304" pitchFamily="18" charset="0"/>
                <a:cs typeface="Times New Roman" panose="02020603050405020304" pitchFamily="18" charset="0"/>
              </a:rPr>
              <a:t>A</a:t>
            </a:r>
            <a:r>
              <a:rPr lang="en-US" sz="4200" dirty="0">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OA = OB = OC = OD</a:t>
            </a:r>
          </a:p>
          <a:p>
            <a:pPr lvl="2" algn="just">
              <a:lnSpc>
                <a:spcPct val="150000"/>
              </a:lnSpc>
            </a:pPr>
            <a:r>
              <a:rPr lang="en-US" sz="4200" dirty="0">
                <a:latin typeface="Times New Roman" panose="02020603050405020304" pitchFamily="18" charset="0"/>
                <a:cs typeface="Times New Roman" panose="02020603050405020304" pitchFamily="18" charset="0"/>
              </a:rPr>
              <a:t>    </a:t>
            </a:r>
            <a:r>
              <a:rPr lang="en-US" sz="4200" b="1" dirty="0">
                <a:latin typeface="Times New Roman" panose="02020603050405020304" pitchFamily="18" charset="0"/>
                <a:cs typeface="Times New Roman" panose="02020603050405020304" pitchFamily="18" charset="0"/>
              </a:rPr>
              <a:t>B</a:t>
            </a:r>
            <a:r>
              <a:rPr lang="en-US" sz="4200" dirty="0">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AC </a:t>
            </a:r>
            <a:r>
              <a:rPr lang="en-US" sz="4200" b="1" dirty="0" err="1">
                <a:solidFill>
                  <a:srgbClr val="FF0000"/>
                </a:solidFill>
                <a:latin typeface="Times New Roman" panose="02020603050405020304" pitchFamily="18" charset="0"/>
                <a:cs typeface="Times New Roman" panose="02020603050405020304" pitchFamily="18" charset="0"/>
              </a:rPr>
              <a:t>vuông</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góc</a:t>
            </a:r>
            <a:r>
              <a:rPr lang="en-US" sz="4200" b="1" dirty="0">
                <a:solidFill>
                  <a:srgbClr val="FF0000"/>
                </a:solidFill>
                <a:latin typeface="Times New Roman" panose="02020603050405020304" pitchFamily="18" charset="0"/>
                <a:cs typeface="Times New Roman" panose="02020603050405020304" pitchFamily="18" charset="0"/>
              </a:rPr>
              <a:t> và </a:t>
            </a:r>
            <a:r>
              <a:rPr lang="en-US" sz="4200" b="1" dirty="0" err="1">
                <a:solidFill>
                  <a:srgbClr val="FF0000"/>
                </a:solidFill>
                <a:latin typeface="Times New Roman" panose="02020603050405020304" pitchFamily="18" charset="0"/>
                <a:cs typeface="Times New Roman" panose="02020603050405020304" pitchFamily="18" charset="0"/>
              </a:rPr>
              <a:t>bằng</a:t>
            </a:r>
            <a:r>
              <a:rPr lang="en-US" sz="4200" b="1" dirty="0">
                <a:solidFill>
                  <a:srgbClr val="FF0000"/>
                </a:solidFill>
                <a:latin typeface="Times New Roman" panose="02020603050405020304" pitchFamily="18" charset="0"/>
                <a:cs typeface="Times New Roman" panose="02020603050405020304" pitchFamily="18" charset="0"/>
              </a:rPr>
              <a:t> BD</a:t>
            </a:r>
          </a:p>
          <a:p>
            <a:pPr lvl="2" algn="just">
              <a:lnSpc>
                <a:spcPct val="150000"/>
              </a:lnSpc>
            </a:pPr>
            <a:r>
              <a:rPr lang="en-US" sz="4200" dirty="0">
                <a:latin typeface="Times New Roman" panose="02020603050405020304" pitchFamily="18" charset="0"/>
                <a:cs typeface="Times New Roman" panose="02020603050405020304" pitchFamily="18" charset="0"/>
              </a:rPr>
              <a:t>    </a:t>
            </a:r>
            <a:r>
              <a:rPr lang="en-US" sz="4200" b="1" dirty="0">
                <a:latin typeface="Times New Roman" panose="02020603050405020304" pitchFamily="18" charset="0"/>
                <a:cs typeface="Times New Roman" panose="02020603050405020304" pitchFamily="18" charset="0"/>
              </a:rPr>
              <a:t>C</a:t>
            </a:r>
            <a:r>
              <a:rPr lang="en-US" sz="4200" dirty="0">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AC </a:t>
            </a:r>
            <a:r>
              <a:rPr lang="en-US" sz="4200" b="1" dirty="0" err="1">
                <a:solidFill>
                  <a:srgbClr val="FF0000"/>
                </a:solidFill>
                <a:latin typeface="Times New Roman" panose="02020603050405020304" pitchFamily="18" charset="0"/>
                <a:cs typeface="Times New Roman" panose="02020603050405020304" pitchFamily="18" charset="0"/>
              </a:rPr>
              <a:t>là</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phân</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giác</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của</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góc</a:t>
            </a:r>
            <a:r>
              <a:rPr lang="en-US" sz="4200" b="1" dirty="0">
                <a:solidFill>
                  <a:srgbClr val="FF0000"/>
                </a:solidFill>
                <a:latin typeface="Times New Roman" panose="02020603050405020304" pitchFamily="18" charset="0"/>
                <a:cs typeface="Times New Roman" panose="02020603050405020304" pitchFamily="18" charset="0"/>
              </a:rPr>
              <a:t> B</a:t>
            </a:r>
            <a:endParaRPr lang="en-US" sz="4200" dirty="0">
              <a:latin typeface="Times New Roman" panose="02020603050405020304" pitchFamily="18" charset="0"/>
              <a:cs typeface="Times New Roman" panose="02020603050405020304" pitchFamily="18" charset="0"/>
            </a:endParaRPr>
          </a:p>
          <a:p>
            <a:pPr lvl="2" algn="just">
              <a:lnSpc>
                <a:spcPct val="150000"/>
              </a:lnSpc>
            </a:pPr>
            <a:r>
              <a:rPr lang="en-US" sz="4200" dirty="0">
                <a:latin typeface="Times New Roman" panose="02020603050405020304" pitchFamily="18" charset="0"/>
                <a:cs typeface="Times New Roman" panose="02020603050405020304" pitchFamily="18" charset="0"/>
              </a:rPr>
              <a:t>    </a:t>
            </a:r>
            <a:r>
              <a:rPr lang="en-US" sz="4200" b="1" dirty="0">
                <a:latin typeface="Times New Roman" panose="02020603050405020304" pitchFamily="18" charset="0"/>
                <a:cs typeface="Times New Roman" panose="02020603050405020304" pitchFamily="18" charset="0"/>
              </a:rPr>
              <a:t>D</a:t>
            </a:r>
            <a:r>
              <a:rPr lang="en-US" sz="4200" dirty="0">
                <a:latin typeface="Times New Roman" panose="02020603050405020304" pitchFamily="18" charset="0"/>
                <a:cs typeface="Times New Roman" panose="02020603050405020304" pitchFamily="18" charset="0"/>
              </a:rPr>
              <a:t>. </a:t>
            </a:r>
            <a:r>
              <a:rPr lang="en-US" sz="4200" b="1" dirty="0">
                <a:solidFill>
                  <a:srgbClr val="FF0000"/>
                </a:solidFill>
                <a:latin typeface="Times New Roman" panose="02020603050405020304" pitchFamily="18" charset="0"/>
                <a:cs typeface="Times New Roman" panose="02020603050405020304" pitchFamily="18" charset="0"/>
              </a:rPr>
              <a:t>BD </a:t>
            </a:r>
            <a:r>
              <a:rPr lang="en-US" sz="4200" b="1" dirty="0" err="1">
                <a:solidFill>
                  <a:srgbClr val="FF0000"/>
                </a:solidFill>
                <a:latin typeface="Times New Roman" panose="02020603050405020304" pitchFamily="18" charset="0"/>
                <a:cs typeface="Times New Roman" panose="02020603050405020304" pitchFamily="18" charset="0"/>
              </a:rPr>
              <a:t>là</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phân</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giác</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của</a:t>
            </a:r>
            <a:r>
              <a:rPr lang="en-US" sz="4200" b="1" dirty="0">
                <a:solidFill>
                  <a:srgbClr val="FF0000"/>
                </a:solidFill>
                <a:latin typeface="Times New Roman" panose="02020603050405020304" pitchFamily="18" charset="0"/>
                <a:cs typeface="Times New Roman" panose="02020603050405020304" pitchFamily="18" charset="0"/>
              </a:rPr>
              <a:t> </a:t>
            </a:r>
            <a:r>
              <a:rPr lang="en-US" sz="4200" b="1" dirty="0" err="1">
                <a:solidFill>
                  <a:srgbClr val="FF0000"/>
                </a:solidFill>
                <a:latin typeface="Times New Roman" panose="02020603050405020304" pitchFamily="18" charset="0"/>
                <a:cs typeface="Times New Roman" panose="02020603050405020304" pitchFamily="18" charset="0"/>
              </a:rPr>
              <a:t>góc</a:t>
            </a:r>
            <a:r>
              <a:rPr lang="en-US" sz="4200" b="1" dirty="0">
                <a:solidFill>
                  <a:srgbClr val="FF0000"/>
                </a:solidFill>
                <a:latin typeface="Times New Roman" panose="02020603050405020304" pitchFamily="18" charset="0"/>
                <a:cs typeface="Times New Roman" panose="02020603050405020304" pitchFamily="18" charset="0"/>
              </a:rPr>
              <a:t> B.</a:t>
            </a:r>
          </a:p>
        </p:txBody>
      </p:sp>
      <p:sp>
        <p:nvSpPr>
          <p:cNvPr id="8" name="D1"/>
          <p:cNvSpPr/>
          <p:nvPr/>
        </p:nvSpPr>
        <p:spPr>
          <a:xfrm>
            <a:off x="2780901" y="6195392"/>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9" name="D2" descr="Kết quả hình ảnh cho đúng sai png"/>
          <p:cNvPicPr>
            <a:picLocks noChangeAspect="1" noChangeArrowheads="1"/>
          </p:cNvPicPr>
          <p:nvPr/>
        </p:nvPicPr>
        <p:blipFill>
          <a:blip r:embed="rId4" cstate="print"/>
          <a:srcRect/>
          <a:stretch>
            <a:fillRect/>
          </a:stretch>
        </p:blipFill>
        <p:spPr bwMode="auto">
          <a:xfrm>
            <a:off x="2723751" y="6069513"/>
            <a:ext cx="457200" cy="457200"/>
          </a:xfrm>
          <a:prstGeom prst="rect">
            <a:avLst/>
          </a:prstGeom>
          <a:noFill/>
          <a:ln w="9525">
            <a:noFill/>
            <a:miter lim="800000"/>
            <a:headEnd/>
            <a:tailEnd/>
          </a:ln>
        </p:spPr>
      </p:pic>
      <p:sp>
        <p:nvSpPr>
          <p:cNvPr id="10" name="S3"/>
          <p:cNvSpPr/>
          <p:nvPr/>
        </p:nvSpPr>
        <p:spPr>
          <a:xfrm>
            <a:off x="2772050" y="4324421"/>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1" name="SS3" descr="Hình ảnh có liên quan"/>
          <p:cNvPicPr>
            <a:picLocks noChangeAspect="1" noChangeArrowheads="1"/>
          </p:cNvPicPr>
          <p:nvPr/>
        </p:nvPicPr>
        <p:blipFill>
          <a:blip r:embed="rId5" cstate="print"/>
          <a:srcRect l="14398" t="13542" r="14490" b="14236"/>
          <a:stretch>
            <a:fillRect/>
          </a:stretch>
        </p:blipFill>
        <p:spPr bwMode="auto">
          <a:xfrm>
            <a:off x="2725231" y="4324421"/>
            <a:ext cx="378620" cy="383381"/>
          </a:xfrm>
          <a:prstGeom prst="rect">
            <a:avLst/>
          </a:prstGeom>
          <a:noFill/>
          <a:ln w="9525">
            <a:noFill/>
            <a:miter lim="800000"/>
            <a:headEnd/>
            <a:tailEnd/>
          </a:ln>
        </p:spPr>
      </p:pic>
      <p:sp>
        <p:nvSpPr>
          <p:cNvPr id="12" name="S3"/>
          <p:cNvSpPr/>
          <p:nvPr/>
        </p:nvSpPr>
        <p:spPr>
          <a:xfrm>
            <a:off x="2780901" y="5172564"/>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3" name="SS3" descr="Hình ảnh có liên quan"/>
          <p:cNvPicPr>
            <a:picLocks noChangeAspect="1" noChangeArrowheads="1"/>
          </p:cNvPicPr>
          <p:nvPr/>
        </p:nvPicPr>
        <p:blipFill>
          <a:blip r:embed="rId5" cstate="print"/>
          <a:srcRect l="14398" t="13542" r="14490" b="14236"/>
          <a:stretch>
            <a:fillRect/>
          </a:stretch>
        </p:blipFill>
        <p:spPr bwMode="auto">
          <a:xfrm>
            <a:off x="2746530" y="5172565"/>
            <a:ext cx="378620" cy="383381"/>
          </a:xfrm>
          <a:prstGeom prst="rect">
            <a:avLst/>
          </a:prstGeom>
          <a:noFill/>
          <a:ln w="9525">
            <a:noFill/>
            <a:miter lim="800000"/>
            <a:headEnd/>
            <a:tailEnd/>
          </a:ln>
        </p:spPr>
      </p:pic>
      <p:sp>
        <p:nvSpPr>
          <p:cNvPr id="14" name="S3"/>
          <p:cNvSpPr/>
          <p:nvPr/>
        </p:nvSpPr>
        <p:spPr>
          <a:xfrm>
            <a:off x="2823205" y="7050483"/>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5" name="SS3" descr="Hình ảnh có liên quan"/>
          <p:cNvPicPr>
            <a:picLocks noChangeAspect="1" noChangeArrowheads="1"/>
          </p:cNvPicPr>
          <p:nvPr/>
        </p:nvPicPr>
        <p:blipFill>
          <a:blip r:embed="rId5" cstate="print"/>
          <a:srcRect l="14398" t="13542" r="14490" b="14236"/>
          <a:stretch>
            <a:fillRect/>
          </a:stretch>
        </p:blipFill>
        <p:spPr bwMode="auto">
          <a:xfrm>
            <a:off x="2780901" y="7038904"/>
            <a:ext cx="378620" cy="383381"/>
          </a:xfrm>
          <a:prstGeom prst="rect">
            <a:avLst/>
          </a:prstGeom>
          <a:noFill/>
          <a:ln w="9525">
            <a:noFill/>
            <a:miter lim="800000"/>
            <a:headEnd/>
            <a:tailEnd/>
          </a:ln>
        </p:spPr>
      </p:pic>
      <p:pic>
        <p:nvPicPr>
          <p:cNvPr id="19" name="Picture 8" descr="Hướng dẫn gói bánh chưng vuông chi tiết | Máy hút mùi - Cung cấp máy hút mùi"/>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2286000" y="14500"/>
            <a:ext cx="1896528" cy="183535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Tổng hợp ảnh Hoa Đào 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6353603" y="8119829"/>
            <a:ext cx="4840424" cy="243073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2" descr="Hình ảnh Mũi Tên, Mũi Tên, Trở Lại, Chỉ Lại Vector và PNG với nền trong  suốt để tải xuống miễn phí">
            <a:hlinkClick r:id="rId9" action="ppaction://hlinksldjump"/>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foregroundMark x1="46250" y1="35938" x2="42188" y2="60938"/>
                      </a14:backgroundRemoval>
                    </a14:imgEffect>
                  </a14:imgLayer>
                </a14:imgProps>
              </a:ext>
              <a:ext uri="{28A0092B-C50C-407E-A947-70E740481C1C}">
                <a14:useLocalDpi xmlns:a14="http://schemas.microsoft.com/office/drawing/2010/main" val="0"/>
              </a:ext>
            </a:extLst>
          </a:blip>
          <a:srcRect l="12896" t="14413" r="13896" b="15289"/>
          <a:stretch/>
        </p:blipFill>
        <p:spPr bwMode="auto">
          <a:xfrm>
            <a:off x="14937482" y="9264832"/>
            <a:ext cx="1064525" cy="10222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424869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8"/>
                                        </p:tgtEl>
                                        <p:attrNameLst>
                                          <p:attrName>style.color</p:attrName>
                                        </p:attrNameLst>
                                      </p:cBhvr>
                                      <p:to>
                                        <a:schemeClr val="accent2"/>
                                      </p:to>
                                    </p:animClr>
                                    <p:animClr clrSpc="rgb" dir="cw">
                                      <p:cBhvr>
                                        <p:cTn id="11" dur="500" fill="hold"/>
                                        <p:tgtEl>
                                          <p:spTgt spid="8"/>
                                        </p:tgtEl>
                                        <p:attrNameLst>
                                          <p:attrName>fillcolor</p:attrName>
                                        </p:attrNameLst>
                                      </p:cBhvr>
                                      <p:to>
                                        <a:schemeClr val="accent2"/>
                                      </p:to>
                                    </p:animClr>
                                    <p:set>
                                      <p:cBhvr>
                                        <p:cTn id="12" dur="500" fill="hold"/>
                                        <p:tgtEl>
                                          <p:spTgt spid="8"/>
                                        </p:tgtEl>
                                        <p:attrNameLst>
                                          <p:attrName>fill.type</p:attrName>
                                        </p:attrNameLst>
                                      </p:cBhvr>
                                      <p:to>
                                        <p:strVal val="solid"/>
                                      </p:to>
                                    </p:set>
                                    <p:set>
                                      <p:cBhvr>
                                        <p:cTn id="13" dur="500" fill="hold"/>
                                        <p:tgtEl>
                                          <p:spTgt spid="8"/>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8"/>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19" presetClass="emph" presetSubtype="0" fill="hold" grpId="0" nodeType="clickEffect">
                                  <p:stCondLst>
                                    <p:cond delay="0"/>
                                  </p:stCondLst>
                                  <p:childTnLst>
                                    <p:animClr clrSpc="rgb" dir="cw">
                                      <p:cBhvr override="childStyle">
                                        <p:cTn id="18" dur="500" fill="hold"/>
                                        <p:tgtEl>
                                          <p:spTgt spid="10"/>
                                        </p:tgtEl>
                                        <p:attrNameLst>
                                          <p:attrName>style.color</p:attrName>
                                        </p:attrNameLst>
                                      </p:cBhvr>
                                      <p:to>
                                        <a:schemeClr val="accent2"/>
                                      </p:to>
                                    </p:animClr>
                                    <p:animClr clrSpc="rgb" dir="cw">
                                      <p:cBhvr>
                                        <p:cTn id="19" dur="500" fill="hold"/>
                                        <p:tgtEl>
                                          <p:spTgt spid="10"/>
                                        </p:tgtEl>
                                        <p:attrNameLst>
                                          <p:attrName>fillcolor</p:attrName>
                                        </p:attrNameLst>
                                      </p:cBhvr>
                                      <p:to>
                                        <a:schemeClr val="accent2"/>
                                      </p:to>
                                    </p:animClr>
                                    <p:set>
                                      <p:cBhvr>
                                        <p:cTn id="20" dur="500" fill="hold"/>
                                        <p:tgtEl>
                                          <p:spTgt spid="10"/>
                                        </p:tgtEl>
                                        <p:attrNameLst>
                                          <p:attrName>fill.type</p:attrName>
                                        </p:attrNameLst>
                                      </p:cBhvr>
                                      <p:to>
                                        <p:strVal val="solid"/>
                                      </p:to>
                                    </p:set>
                                    <p:set>
                                      <p:cBhvr>
                                        <p:cTn id="21" dur="500" fill="hold"/>
                                        <p:tgtEl>
                                          <p:spTgt spid="10"/>
                                        </p:tgtEl>
                                        <p:attrNameLst>
                                          <p:attrName>fill.on</p:attrName>
                                        </p:attrNameLst>
                                      </p:cBhvr>
                                      <p:to>
                                        <p:strVal val="true"/>
                                      </p:to>
                                    </p:set>
                                  </p:childTnLst>
                                  <p:subTnLst>
                                    <p:audio>
                                      <p:cMediaNode>
                                        <p:cTn display="0" masterRel="sameClick">
                                          <p:stCondLst>
                                            <p:cond evt="begin" delay="0">
                                              <p:tn val="17"/>
                                            </p:cond>
                                          </p:stCondLst>
                                          <p:endCondLst>
                                            <p:cond evt="onStopAudio" delay="0">
                                              <p:tgtEl>
                                                <p:sldTgt/>
                                              </p:tgtEl>
                                            </p:cond>
                                          </p:endCondLst>
                                        </p:cTn>
                                        <p:tgtEl>
                                          <p:sndTgt r:embed="rId3" name="SAI2_(new).wav"/>
                                        </p:tgtEl>
                                      </p:cMediaNode>
                                    </p:audio>
                                  </p:sub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nextCondLst>
                <p:cond evt="onClick" delay="0">
                  <p:tgtEl>
                    <p:spTgt spid="10"/>
                  </p:tgtEl>
                </p:cond>
              </p:nextCondLst>
            </p:seq>
            <p:seq concurrent="1" nextAc="seek">
              <p:cTn id="26" restart="whenNotActive" fill="hold" evtFilter="cancelBubble" nodeType="interactiveSeq">
                <p:stCondLst>
                  <p:cond evt="onClick" delay="0">
                    <p:tgtEl>
                      <p:spTgt spid="12"/>
                    </p:tgtEl>
                  </p:cond>
                </p:stCondLst>
                <p:endSync evt="end" delay="0">
                  <p:rtn val="all"/>
                </p:endSync>
                <p:childTnLst>
                  <p:par>
                    <p:cTn id="27" fill="hold">
                      <p:stCondLst>
                        <p:cond delay="0"/>
                      </p:stCondLst>
                      <p:childTnLst>
                        <p:par>
                          <p:cTn id="28" fill="hold">
                            <p:stCondLst>
                              <p:cond delay="0"/>
                            </p:stCondLst>
                            <p:childTnLst>
                              <p:par>
                                <p:cTn id="29" presetID="19" presetClass="emph" presetSubtype="0" fill="hold" grpId="0" nodeType="clickEffect">
                                  <p:stCondLst>
                                    <p:cond delay="0"/>
                                  </p:stCondLst>
                                  <p:childTnLst>
                                    <p:animClr clrSpc="rgb" dir="cw">
                                      <p:cBhvr override="childStyle">
                                        <p:cTn id="30" dur="500" fill="hold"/>
                                        <p:tgtEl>
                                          <p:spTgt spid="12"/>
                                        </p:tgtEl>
                                        <p:attrNameLst>
                                          <p:attrName>style.color</p:attrName>
                                        </p:attrNameLst>
                                      </p:cBhvr>
                                      <p:to>
                                        <a:schemeClr val="accent2"/>
                                      </p:to>
                                    </p:animClr>
                                    <p:animClr clrSpc="rgb" dir="cw">
                                      <p:cBhvr>
                                        <p:cTn id="31" dur="500" fill="hold"/>
                                        <p:tgtEl>
                                          <p:spTgt spid="12"/>
                                        </p:tgtEl>
                                        <p:attrNameLst>
                                          <p:attrName>fillcolor</p:attrName>
                                        </p:attrNameLst>
                                      </p:cBhvr>
                                      <p:to>
                                        <a:schemeClr val="accent2"/>
                                      </p:to>
                                    </p:animClr>
                                    <p:set>
                                      <p:cBhvr>
                                        <p:cTn id="32" dur="500" fill="hold"/>
                                        <p:tgtEl>
                                          <p:spTgt spid="12"/>
                                        </p:tgtEl>
                                        <p:attrNameLst>
                                          <p:attrName>fill.type</p:attrName>
                                        </p:attrNameLst>
                                      </p:cBhvr>
                                      <p:to>
                                        <p:strVal val="solid"/>
                                      </p:to>
                                    </p:set>
                                    <p:set>
                                      <p:cBhvr>
                                        <p:cTn id="33" dur="500" fill="hold"/>
                                        <p:tgtEl>
                                          <p:spTgt spid="12"/>
                                        </p:tgtEl>
                                        <p:attrNameLst>
                                          <p:attrName>fill.on</p:attrName>
                                        </p:attrNameLst>
                                      </p:cBhvr>
                                      <p:to>
                                        <p:strVal val="true"/>
                                      </p:to>
                                    </p:set>
                                  </p:childTnLst>
                                  <p:subTnLst>
                                    <p:audio>
                                      <p:cMediaNode>
                                        <p:cTn display="0" masterRel="sameClick">
                                          <p:stCondLst>
                                            <p:cond evt="begin" delay="0">
                                              <p:tn val="29"/>
                                            </p:cond>
                                          </p:stCondLst>
                                          <p:endCondLst>
                                            <p:cond evt="onStopAudio" delay="0">
                                              <p:tgtEl>
                                                <p:sldTgt/>
                                              </p:tgtEl>
                                            </p:cond>
                                          </p:endCondLst>
                                        </p:cTn>
                                        <p:tgtEl>
                                          <p:sndTgt r:embed="rId3" name="SAI2_(new).wav"/>
                                        </p:tgtEl>
                                      </p:cMediaNode>
                                    </p:audio>
                                  </p:sub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nextCondLst>
                <p:cond evt="onClick" delay="0">
                  <p:tgtEl>
                    <p:spTgt spid="12"/>
                  </p:tgtEl>
                </p:cond>
              </p:nextCondLst>
            </p:seq>
            <p:seq concurrent="1" nextAc="seek">
              <p:cTn id="38" restart="whenNotActive" fill="hold" evtFilter="cancelBubble" nodeType="interactiveSeq">
                <p:stCondLst>
                  <p:cond evt="onClick" delay="0">
                    <p:tgtEl>
                      <p:spTgt spid="14"/>
                    </p:tgtEl>
                  </p:cond>
                </p:stCondLst>
                <p:endSync evt="end" delay="0">
                  <p:rtn val="all"/>
                </p:endSync>
                <p:childTnLst>
                  <p:par>
                    <p:cTn id="39" fill="hold">
                      <p:stCondLst>
                        <p:cond delay="0"/>
                      </p:stCondLst>
                      <p:childTnLst>
                        <p:par>
                          <p:cTn id="40" fill="hold">
                            <p:stCondLst>
                              <p:cond delay="0"/>
                            </p:stCondLst>
                            <p:childTnLst>
                              <p:par>
                                <p:cTn id="41" presetID="19" presetClass="emph" presetSubtype="0" fill="hold" grpId="0" nodeType="clickEffect">
                                  <p:stCondLst>
                                    <p:cond delay="0"/>
                                  </p:stCondLst>
                                  <p:childTnLst>
                                    <p:animClr clrSpc="rgb" dir="cw">
                                      <p:cBhvr override="childStyle">
                                        <p:cTn id="42" dur="500" fill="hold"/>
                                        <p:tgtEl>
                                          <p:spTgt spid="14"/>
                                        </p:tgtEl>
                                        <p:attrNameLst>
                                          <p:attrName>style.color</p:attrName>
                                        </p:attrNameLst>
                                      </p:cBhvr>
                                      <p:to>
                                        <a:schemeClr val="accent2"/>
                                      </p:to>
                                    </p:animClr>
                                    <p:animClr clrSpc="rgb" dir="cw">
                                      <p:cBhvr>
                                        <p:cTn id="43" dur="500" fill="hold"/>
                                        <p:tgtEl>
                                          <p:spTgt spid="14"/>
                                        </p:tgtEl>
                                        <p:attrNameLst>
                                          <p:attrName>fillcolor</p:attrName>
                                        </p:attrNameLst>
                                      </p:cBhvr>
                                      <p:to>
                                        <a:schemeClr val="accent2"/>
                                      </p:to>
                                    </p:animClr>
                                    <p:set>
                                      <p:cBhvr>
                                        <p:cTn id="44" dur="500" fill="hold"/>
                                        <p:tgtEl>
                                          <p:spTgt spid="14"/>
                                        </p:tgtEl>
                                        <p:attrNameLst>
                                          <p:attrName>fill.type</p:attrName>
                                        </p:attrNameLst>
                                      </p:cBhvr>
                                      <p:to>
                                        <p:strVal val="solid"/>
                                      </p:to>
                                    </p:set>
                                    <p:set>
                                      <p:cBhvr>
                                        <p:cTn id="45" dur="500" fill="hold"/>
                                        <p:tgtEl>
                                          <p:spTgt spid="14"/>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2_(new).wav"/>
                                        </p:tgtEl>
                                      </p:cMediaNode>
                                    </p:audio>
                                  </p:subTnLst>
                                </p:cTn>
                              </p:par>
                            </p:childTnLst>
                          </p:cTn>
                        </p:par>
                        <p:par>
                          <p:cTn id="46" fill="hold">
                            <p:stCondLst>
                              <p:cond delay="500"/>
                            </p:stCondLst>
                            <p:childTnLst>
                              <p:par>
                                <p:cTn id="47" presetID="10" presetClass="entr" presetSubtype="0"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childTnLst>
                          </p:cTn>
                        </p:par>
                      </p:childTnLst>
                    </p:cTn>
                  </p:par>
                </p:childTnLst>
              </p:cTn>
              <p:nextCondLst>
                <p:cond evt="onClick" delay="0">
                  <p:tgtEl>
                    <p:spTgt spid="14"/>
                  </p:tgtEl>
                </p:cond>
              </p:nextCondLst>
            </p:seq>
          </p:childTnLst>
        </p:cTn>
      </p:par>
    </p:tnLst>
    <p:bldLst>
      <p:bldP spid="10" grpId="0" animBg="1"/>
      <p:bldP spid="12"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1915" y="1653546"/>
            <a:ext cx="12638412" cy="5499582"/>
          </a:xfrm>
          <a:prstGeom prst="rect">
            <a:avLst/>
          </a:prstGeom>
          <a:noFill/>
        </p:spPr>
        <p:txBody>
          <a:bodyPr wrap="square" rtlCol="0">
            <a:spAutoFit/>
          </a:bodyPr>
          <a:lstStyle/>
          <a:p>
            <a:pPr algn="just">
              <a:lnSpc>
                <a:spcPct val="150000"/>
              </a:lnSpc>
            </a:pPr>
            <a:r>
              <a:rPr lang="en-US" sz="4800" b="1" dirty="0" err="1">
                <a:latin typeface="Times New Roman" panose="02020603050405020304" pitchFamily="18" charset="0"/>
                <a:cs typeface="Times New Roman" panose="02020603050405020304" pitchFamily="18" charset="0"/>
              </a:rPr>
              <a:t>Câu</a:t>
            </a:r>
            <a:r>
              <a:rPr lang="en-US" sz="4800" b="1" dirty="0">
                <a:latin typeface="Times New Roman" panose="02020603050405020304" pitchFamily="18" charset="0"/>
                <a:cs typeface="Times New Roman" panose="02020603050405020304" pitchFamily="18" charset="0"/>
              </a:rPr>
              <a:t> 4: </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ì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uô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ấy</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rụ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ố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xứng</a:t>
            </a:r>
            <a:r>
              <a:rPr lang="en-US" sz="48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800" dirty="0">
                <a:latin typeface="Times New Roman" panose="02020603050405020304" pitchFamily="18" charset="0"/>
                <a:cs typeface="Times New Roman" panose="02020603050405020304" pitchFamily="18" charset="0"/>
              </a:rPr>
              <a:t> 1 </a:t>
            </a:r>
            <a:r>
              <a:rPr lang="en-US" sz="4800" dirty="0" err="1">
                <a:latin typeface="Times New Roman" panose="02020603050405020304" pitchFamily="18" charset="0"/>
                <a:cs typeface="Times New Roman" panose="02020603050405020304" pitchFamily="18" charset="0"/>
              </a:rPr>
              <a:t>trụ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ố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xứng</a:t>
            </a:r>
            <a:r>
              <a:rPr lang="en-US" sz="48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800" dirty="0">
                <a:latin typeface="Times New Roman" panose="02020603050405020304" pitchFamily="18" charset="0"/>
                <a:cs typeface="Times New Roman" panose="02020603050405020304" pitchFamily="18" charset="0"/>
              </a:rPr>
              <a:t> 2 </a:t>
            </a:r>
            <a:r>
              <a:rPr lang="en-US" sz="4800" dirty="0" err="1">
                <a:latin typeface="Times New Roman" panose="02020603050405020304" pitchFamily="18" charset="0"/>
                <a:cs typeface="Times New Roman" panose="02020603050405020304" pitchFamily="18" charset="0"/>
              </a:rPr>
              <a:t>trụ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ố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xứng</a:t>
            </a:r>
            <a:r>
              <a:rPr lang="en-US" sz="48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800" dirty="0">
                <a:latin typeface="Times New Roman" panose="02020603050405020304" pitchFamily="18" charset="0"/>
                <a:cs typeface="Times New Roman" panose="02020603050405020304" pitchFamily="18" charset="0"/>
              </a:rPr>
              <a:t> 3 </a:t>
            </a:r>
            <a:r>
              <a:rPr lang="en-US" sz="4800" dirty="0" err="1">
                <a:latin typeface="Times New Roman" panose="02020603050405020304" pitchFamily="18" charset="0"/>
                <a:cs typeface="Times New Roman" panose="02020603050405020304" pitchFamily="18" charset="0"/>
              </a:rPr>
              <a:t>trụ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ố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xứng</a:t>
            </a:r>
            <a:r>
              <a:rPr lang="en-US" sz="4800" dirty="0">
                <a:latin typeface="Times New Roman" panose="02020603050405020304" pitchFamily="18" charset="0"/>
                <a:cs typeface="Times New Roman" panose="02020603050405020304" pitchFamily="18" charset="0"/>
              </a:rPr>
              <a:t>.</a:t>
            </a:r>
          </a:p>
          <a:p>
            <a:pPr marL="1885950" lvl="2" indent="-514350" algn="just">
              <a:lnSpc>
                <a:spcPct val="150000"/>
              </a:lnSpc>
              <a:buAutoNum type="alphaUcPeriod"/>
            </a:pPr>
            <a:r>
              <a:rPr lang="en-US" sz="4800" dirty="0">
                <a:latin typeface="Times New Roman" panose="02020603050405020304" pitchFamily="18" charset="0"/>
                <a:cs typeface="Times New Roman" panose="02020603050405020304" pitchFamily="18" charset="0"/>
              </a:rPr>
              <a:t> 4 </a:t>
            </a:r>
            <a:r>
              <a:rPr lang="en-US" sz="4800" dirty="0" err="1">
                <a:latin typeface="Times New Roman" panose="02020603050405020304" pitchFamily="18" charset="0"/>
                <a:cs typeface="Times New Roman" panose="02020603050405020304" pitchFamily="18" charset="0"/>
              </a:rPr>
              <a:t>trụ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ố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xứng</a:t>
            </a:r>
            <a:r>
              <a:rPr lang="en-US" sz="4800" dirty="0">
                <a:latin typeface="Times New Roman" panose="02020603050405020304" pitchFamily="18" charset="0"/>
                <a:cs typeface="Times New Roman" panose="02020603050405020304" pitchFamily="18" charset="0"/>
              </a:rPr>
              <a:t>.</a:t>
            </a:r>
          </a:p>
        </p:txBody>
      </p:sp>
      <p:sp>
        <p:nvSpPr>
          <p:cNvPr id="8" name="D1"/>
          <p:cNvSpPr/>
          <p:nvPr/>
        </p:nvSpPr>
        <p:spPr>
          <a:xfrm>
            <a:off x="3080673" y="6536946"/>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9" name="D2" descr="Kết quả hình ảnh cho đúng sai png"/>
          <p:cNvPicPr>
            <a:picLocks noChangeAspect="1" noChangeArrowheads="1"/>
          </p:cNvPicPr>
          <p:nvPr/>
        </p:nvPicPr>
        <p:blipFill>
          <a:blip r:embed="rId4" cstate="print"/>
          <a:srcRect/>
          <a:stretch>
            <a:fillRect/>
          </a:stretch>
        </p:blipFill>
        <p:spPr bwMode="auto">
          <a:xfrm>
            <a:off x="3010777" y="6464132"/>
            <a:ext cx="488531" cy="488529"/>
          </a:xfrm>
          <a:prstGeom prst="rect">
            <a:avLst/>
          </a:prstGeom>
          <a:noFill/>
          <a:ln w="9525">
            <a:noFill/>
            <a:miter lim="800000"/>
            <a:headEnd/>
            <a:tailEnd/>
          </a:ln>
        </p:spPr>
      </p:pic>
      <p:sp>
        <p:nvSpPr>
          <p:cNvPr id="10" name="S3"/>
          <p:cNvSpPr/>
          <p:nvPr/>
        </p:nvSpPr>
        <p:spPr>
          <a:xfrm>
            <a:off x="3062814" y="3275649"/>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1" name="SS3" descr="Hình ảnh có liên quan"/>
          <p:cNvPicPr>
            <a:picLocks noChangeAspect="1" noChangeArrowheads="1"/>
          </p:cNvPicPr>
          <p:nvPr/>
        </p:nvPicPr>
        <p:blipFill>
          <a:blip r:embed="rId5" cstate="print"/>
          <a:srcRect l="14398" t="13542" r="14490" b="14236"/>
          <a:stretch>
            <a:fillRect/>
          </a:stretch>
        </p:blipFill>
        <p:spPr bwMode="auto">
          <a:xfrm>
            <a:off x="3062815" y="3269558"/>
            <a:ext cx="378620" cy="383381"/>
          </a:xfrm>
          <a:prstGeom prst="rect">
            <a:avLst/>
          </a:prstGeom>
          <a:noFill/>
          <a:ln w="9525">
            <a:noFill/>
            <a:miter lim="800000"/>
            <a:headEnd/>
            <a:tailEnd/>
          </a:ln>
        </p:spPr>
      </p:pic>
      <p:sp>
        <p:nvSpPr>
          <p:cNvPr id="12" name="S3"/>
          <p:cNvSpPr/>
          <p:nvPr/>
        </p:nvSpPr>
        <p:spPr>
          <a:xfrm>
            <a:off x="3098534" y="4378643"/>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3" name="SS3" descr="Hình ảnh có liên quan"/>
          <p:cNvPicPr>
            <a:picLocks noChangeAspect="1" noChangeArrowheads="1"/>
          </p:cNvPicPr>
          <p:nvPr/>
        </p:nvPicPr>
        <p:blipFill>
          <a:blip r:embed="rId5" cstate="print"/>
          <a:srcRect l="14398" t="13542" r="14490" b="14236"/>
          <a:stretch>
            <a:fillRect/>
          </a:stretch>
        </p:blipFill>
        <p:spPr bwMode="auto">
          <a:xfrm>
            <a:off x="3070862" y="4353356"/>
            <a:ext cx="388589" cy="393474"/>
          </a:xfrm>
          <a:prstGeom prst="rect">
            <a:avLst/>
          </a:prstGeom>
          <a:noFill/>
          <a:ln w="9525">
            <a:noFill/>
            <a:miter lim="800000"/>
            <a:headEnd/>
            <a:tailEnd/>
          </a:ln>
        </p:spPr>
      </p:pic>
      <p:sp>
        <p:nvSpPr>
          <p:cNvPr id="14" name="S3"/>
          <p:cNvSpPr/>
          <p:nvPr/>
        </p:nvSpPr>
        <p:spPr>
          <a:xfrm>
            <a:off x="3093707" y="5447247"/>
            <a:ext cx="342900" cy="3429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700"/>
          </a:p>
        </p:txBody>
      </p:sp>
      <p:pic>
        <p:nvPicPr>
          <p:cNvPr id="15" name="SS3" descr="Hình ảnh có liên quan"/>
          <p:cNvPicPr>
            <a:picLocks noChangeAspect="1" noChangeArrowheads="1"/>
          </p:cNvPicPr>
          <p:nvPr/>
        </p:nvPicPr>
        <p:blipFill>
          <a:blip r:embed="rId5" cstate="print"/>
          <a:srcRect l="14398" t="13542" r="14490" b="14236"/>
          <a:stretch>
            <a:fillRect/>
          </a:stretch>
        </p:blipFill>
        <p:spPr bwMode="auto">
          <a:xfrm>
            <a:off x="3093707" y="5472388"/>
            <a:ext cx="378620" cy="383381"/>
          </a:xfrm>
          <a:prstGeom prst="rect">
            <a:avLst/>
          </a:prstGeom>
          <a:noFill/>
          <a:ln w="9525">
            <a:noFill/>
            <a:miter lim="800000"/>
            <a:headEnd/>
            <a:tailEnd/>
          </a:ln>
        </p:spPr>
      </p:pic>
      <p:pic>
        <p:nvPicPr>
          <p:cNvPr id="6" name="Picture 5"/>
          <p:cNvPicPr>
            <a:picLocks noChangeAspect="1"/>
          </p:cNvPicPr>
          <p:nvPr/>
        </p:nvPicPr>
        <p:blipFill>
          <a:blip r:embed="rId6"/>
          <a:stretch>
            <a:fillRect/>
          </a:stretch>
        </p:blipFill>
        <p:spPr>
          <a:xfrm>
            <a:off x="11847586" y="2982137"/>
            <a:ext cx="3089915" cy="3220388"/>
          </a:xfrm>
          <a:prstGeom prst="rect">
            <a:avLst/>
          </a:prstGeom>
        </p:spPr>
      </p:pic>
      <p:cxnSp>
        <p:nvCxnSpPr>
          <p:cNvPr id="17" name="Straight Connector 16"/>
          <p:cNvCxnSpPr/>
          <p:nvPr/>
        </p:nvCxnSpPr>
        <p:spPr>
          <a:xfrm>
            <a:off x="13378230" y="2318208"/>
            <a:ext cx="0" cy="468266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1339513" y="4587563"/>
            <a:ext cx="4186878" cy="0"/>
          </a:xfrm>
          <a:prstGeom prst="line">
            <a:avLst/>
          </a:prstGeom>
          <a:ln>
            <a:solidFill>
              <a:srgbClr val="FF0000"/>
            </a:solidFill>
          </a:ln>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flipH="1">
            <a:off x="11696702" y="2728608"/>
            <a:ext cx="3498377" cy="357694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1753852" y="2967847"/>
            <a:ext cx="3404381" cy="34043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8" name="Picture 12" descr="Hình ảnh Mũi Tên, Mũi Tên, Trở Lại, Chỉ Lại Vector và PNG với nền trong  suốt để tải xuống miễn phí">
            <a:hlinkClick r:id="rId7" action="ppaction://hlinksldjump"/>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foregroundMark x1="46250" y1="35938" x2="42188" y2="60938"/>
                      </a14:backgroundRemoval>
                    </a14:imgEffect>
                  </a14:imgLayer>
                </a14:imgProps>
              </a:ext>
              <a:ext uri="{28A0092B-C50C-407E-A947-70E740481C1C}">
                <a14:useLocalDpi xmlns:a14="http://schemas.microsoft.com/office/drawing/2010/main" val="0"/>
              </a:ext>
            </a:extLst>
          </a:blip>
          <a:srcRect l="12896" t="14413" r="13896" b="15289"/>
          <a:stretch/>
        </p:blipFill>
        <p:spPr bwMode="auto">
          <a:xfrm>
            <a:off x="14937482" y="9264832"/>
            <a:ext cx="1064525" cy="102220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Ngày Tết cổ truyền của Việt Nam có ý nghĩa như thế nào đối với người dân  chúng ta? – Đá Phong Thủy 2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24320" y="56297"/>
            <a:ext cx="1626317" cy="1604727"/>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Hướng dẫn gói bánh chưng vuông chi tiết | Máy hút mùi - Cung cấp máy hút mùi"/>
          <p:cNvPicPr>
            <a:picLocks noChangeAspect="1" noChangeArrowheads="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foregroundMark x1="40820" y1="38281" x2="60352" y2="38542"/>
                        <a14:foregroundMark x1="67188" y1="29948" x2="61914" y2="44010"/>
                        <a14:foregroundMark x1="66602" y1="38802" x2="76953" y2="39583"/>
                        <a14:foregroundMark x1="75781" y1="54948" x2="48828" y2="50000"/>
                        <a14:foregroundMark x1="26563" y1="51042" x2="50781" y2="53125"/>
                        <a14:foregroundMark x1="27344" y1="49740" x2="46094" y2="50260"/>
                        <a14:foregroundMark x1="32031" y1="59115" x2="31250" y2="80208"/>
                        <a14:foregroundMark x1="44727" y1="60677" x2="43750" y2="80469"/>
                        <a14:foregroundMark x1="57227" y1="61719" x2="56250" y2="78125"/>
                        <a14:foregroundMark x1="57422" y1="51823" x2="73438" y2="52865"/>
                        <a14:foregroundMark x1="56641" y1="50260" x2="73047" y2="51302"/>
                        <a14:foregroundMark x1="23633" y1="78385" x2="23633" y2="78385"/>
                      </a14:backgroundRemoval>
                    </a14:imgEffect>
                  </a14:imgLayer>
                </a14:imgProps>
              </a:ext>
              <a:ext uri="{28A0092B-C50C-407E-A947-70E740481C1C}">
                <a14:useLocalDpi xmlns:a14="http://schemas.microsoft.com/office/drawing/2010/main" val="0"/>
              </a:ext>
            </a:extLst>
          </a:blip>
          <a:srcRect l="16371" t="5544" r="14547" b="5321"/>
          <a:stretch/>
        </p:blipFill>
        <p:spPr bwMode="auto">
          <a:xfrm>
            <a:off x="2286000" y="14500"/>
            <a:ext cx="1896528" cy="183535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Tổng hợp ảnh Hoa Đào 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1737758" y="7388122"/>
            <a:ext cx="6403154" cy="32154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7654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down)">
                                      <p:cBhvr>
                                        <p:cTn id="11" dur="500"/>
                                        <p:tgtEl>
                                          <p:spTgt spid="20"/>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500"/>
                                        <p:tgtEl>
                                          <p:spTgt spid="22"/>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down)">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8"/>
                    </p:tgtEl>
                  </p:cond>
                </p:stCondLst>
                <p:endSync evt="end" delay="0">
                  <p:rtn val="all"/>
                </p:endSync>
                <p:childTnLst>
                  <p:par>
                    <p:cTn id="21" fill="hold">
                      <p:stCondLst>
                        <p:cond delay="0"/>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500"/>
                            </p:stCondLst>
                            <p:childTnLst>
                              <p:par>
                                <p:cTn id="27" presetID="19" presetClass="emph" presetSubtype="0" fill="hold" nodeType="afterEffect">
                                  <p:stCondLst>
                                    <p:cond delay="0"/>
                                  </p:stCondLst>
                                  <p:childTnLst>
                                    <p:animClr clrSpc="rgb" dir="cw">
                                      <p:cBhvr override="childStyle">
                                        <p:cTn id="28" dur="500" fill="hold"/>
                                        <p:tgtEl>
                                          <p:spTgt spid="8"/>
                                        </p:tgtEl>
                                        <p:attrNameLst>
                                          <p:attrName>style.color</p:attrName>
                                        </p:attrNameLst>
                                      </p:cBhvr>
                                      <p:to>
                                        <a:schemeClr val="accent2"/>
                                      </p:to>
                                    </p:animClr>
                                    <p:animClr clrSpc="rgb" dir="cw">
                                      <p:cBhvr>
                                        <p:cTn id="29" dur="500" fill="hold"/>
                                        <p:tgtEl>
                                          <p:spTgt spid="8"/>
                                        </p:tgtEl>
                                        <p:attrNameLst>
                                          <p:attrName>fillcolor</p:attrName>
                                        </p:attrNameLst>
                                      </p:cBhvr>
                                      <p:to>
                                        <a:schemeClr val="accent2"/>
                                      </p:to>
                                    </p:animClr>
                                    <p:set>
                                      <p:cBhvr>
                                        <p:cTn id="30" dur="500" fill="hold"/>
                                        <p:tgtEl>
                                          <p:spTgt spid="8"/>
                                        </p:tgtEl>
                                        <p:attrNameLst>
                                          <p:attrName>fill.type</p:attrName>
                                        </p:attrNameLst>
                                      </p:cBhvr>
                                      <p:to>
                                        <p:strVal val="solid"/>
                                      </p:to>
                                    </p:set>
                                    <p:set>
                                      <p:cBhvr>
                                        <p:cTn id="31" dur="500" fill="hold"/>
                                        <p:tgtEl>
                                          <p:spTgt spid="8"/>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2" name="DUNG_(new).wav"/>
                                        </p:tgtEl>
                                      </p:cMediaNode>
                                    </p:audio>
                                  </p:subTnLst>
                                </p:cTn>
                              </p:par>
                            </p:childTnLst>
                          </p:cTn>
                        </p:par>
                      </p:childTnLst>
                    </p:cTn>
                  </p:par>
                </p:childTnLst>
              </p:cTn>
              <p:nextCondLst>
                <p:cond evt="onClick" delay="0">
                  <p:tgtEl>
                    <p:spTgt spid="8"/>
                  </p:tgtEl>
                </p:cond>
              </p:nextCondLst>
            </p:seq>
            <p:seq concurrent="1" nextAc="seek">
              <p:cTn id="32" restart="whenNotActive" fill="hold" evtFilter="cancelBubble" nodeType="interactiveSeq">
                <p:stCondLst>
                  <p:cond evt="onClick" delay="0">
                    <p:tgtEl>
                      <p:spTgt spid="10"/>
                    </p:tgtEl>
                  </p:cond>
                </p:stCondLst>
                <p:endSync evt="end" delay="0">
                  <p:rtn val="all"/>
                </p:endSync>
                <p:childTnLst>
                  <p:par>
                    <p:cTn id="33" fill="hold">
                      <p:stCondLst>
                        <p:cond delay="0"/>
                      </p:stCondLst>
                      <p:childTnLst>
                        <p:par>
                          <p:cTn id="34" fill="hold">
                            <p:stCondLst>
                              <p:cond delay="0"/>
                            </p:stCondLst>
                            <p:childTnLst>
                              <p:par>
                                <p:cTn id="35" presetID="19" presetClass="emph" presetSubtype="0" fill="hold" grpId="0" nodeType="clickEffect">
                                  <p:stCondLst>
                                    <p:cond delay="0"/>
                                  </p:stCondLst>
                                  <p:childTnLst>
                                    <p:animClr clrSpc="rgb" dir="cw">
                                      <p:cBhvr override="childStyle">
                                        <p:cTn id="36" dur="500" fill="hold"/>
                                        <p:tgtEl>
                                          <p:spTgt spid="10"/>
                                        </p:tgtEl>
                                        <p:attrNameLst>
                                          <p:attrName>style.color</p:attrName>
                                        </p:attrNameLst>
                                      </p:cBhvr>
                                      <p:to>
                                        <a:schemeClr val="accent2"/>
                                      </p:to>
                                    </p:animClr>
                                    <p:animClr clrSpc="rgb" dir="cw">
                                      <p:cBhvr>
                                        <p:cTn id="37" dur="500" fill="hold"/>
                                        <p:tgtEl>
                                          <p:spTgt spid="10"/>
                                        </p:tgtEl>
                                        <p:attrNameLst>
                                          <p:attrName>fillcolor</p:attrName>
                                        </p:attrNameLst>
                                      </p:cBhvr>
                                      <p:to>
                                        <a:schemeClr val="accent2"/>
                                      </p:to>
                                    </p:animClr>
                                    <p:set>
                                      <p:cBhvr>
                                        <p:cTn id="38" dur="500" fill="hold"/>
                                        <p:tgtEl>
                                          <p:spTgt spid="10"/>
                                        </p:tgtEl>
                                        <p:attrNameLst>
                                          <p:attrName>fill.type</p:attrName>
                                        </p:attrNameLst>
                                      </p:cBhvr>
                                      <p:to>
                                        <p:strVal val="solid"/>
                                      </p:to>
                                    </p:set>
                                    <p:set>
                                      <p:cBhvr>
                                        <p:cTn id="39" dur="500" fill="hold"/>
                                        <p:tgtEl>
                                          <p:spTgt spid="10"/>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3" name="SAI2_(new).wav"/>
                                        </p:tgtEl>
                                      </p:cMediaNode>
                                    </p:audio>
                                  </p:sub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12"/>
                                        </p:tgtEl>
                                        <p:attrNameLst>
                                          <p:attrName>style.color</p:attrName>
                                        </p:attrNameLst>
                                      </p:cBhvr>
                                      <p:to>
                                        <a:schemeClr val="accent2"/>
                                      </p:to>
                                    </p:animClr>
                                    <p:animClr clrSpc="rgb" dir="cw">
                                      <p:cBhvr>
                                        <p:cTn id="49" dur="500" fill="hold"/>
                                        <p:tgtEl>
                                          <p:spTgt spid="12"/>
                                        </p:tgtEl>
                                        <p:attrNameLst>
                                          <p:attrName>fillcolor</p:attrName>
                                        </p:attrNameLst>
                                      </p:cBhvr>
                                      <p:to>
                                        <a:schemeClr val="accent2"/>
                                      </p:to>
                                    </p:animClr>
                                    <p:set>
                                      <p:cBhvr>
                                        <p:cTn id="50" dur="500" fill="hold"/>
                                        <p:tgtEl>
                                          <p:spTgt spid="12"/>
                                        </p:tgtEl>
                                        <p:attrNameLst>
                                          <p:attrName>fill.type</p:attrName>
                                        </p:attrNameLst>
                                      </p:cBhvr>
                                      <p:to>
                                        <p:strVal val="solid"/>
                                      </p:to>
                                    </p:set>
                                    <p:set>
                                      <p:cBhvr>
                                        <p:cTn id="51" dur="500" fill="hold"/>
                                        <p:tgtEl>
                                          <p:spTgt spid="12"/>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SAI2_(new).wav"/>
                                        </p:tgtEl>
                                      </p:cMediaNode>
                                    </p:audio>
                                  </p:sub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childTnLst>
              </p:cTn>
              <p:nextCondLst>
                <p:cond evt="onClick" delay="0">
                  <p:tgtEl>
                    <p:spTgt spid="12"/>
                  </p:tgtEl>
                </p:cond>
              </p:nextCondLst>
            </p:seq>
            <p:seq concurrent="1" nextAc="seek">
              <p:cTn id="56" restart="whenNotActive" fill="hold" evtFilter="cancelBubble" nodeType="interactiveSeq">
                <p:stCondLst>
                  <p:cond evt="onClick" delay="0">
                    <p:tgtEl>
                      <p:spTgt spid="14"/>
                    </p:tgtEl>
                  </p:cond>
                </p:stCondLst>
                <p:endSync evt="end" delay="0">
                  <p:rtn val="all"/>
                </p:endSync>
                <p:childTnLst>
                  <p:par>
                    <p:cTn id="57" fill="hold">
                      <p:stCondLst>
                        <p:cond delay="0"/>
                      </p:stCondLst>
                      <p:childTnLst>
                        <p:par>
                          <p:cTn id="58" fill="hold">
                            <p:stCondLst>
                              <p:cond delay="0"/>
                            </p:stCondLst>
                            <p:childTnLst>
                              <p:par>
                                <p:cTn id="59" presetID="19" presetClass="emph" presetSubtype="0" fill="hold" grpId="0" nodeType="clickEffect">
                                  <p:stCondLst>
                                    <p:cond delay="0"/>
                                  </p:stCondLst>
                                  <p:childTnLst>
                                    <p:animClr clrSpc="rgb" dir="cw">
                                      <p:cBhvr override="childStyle">
                                        <p:cTn id="60" dur="500" fill="hold"/>
                                        <p:tgtEl>
                                          <p:spTgt spid="14"/>
                                        </p:tgtEl>
                                        <p:attrNameLst>
                                          <p:attrName>style.color</p:attrName>
                                        </p:attrNameLst>
                                      </p:cBhvr>
                                      <p:to>
                                        <a:schemeClr val="accent2"/>
                                      </p:to>
                                    </p:animClr>
                                    <p:animClr clrSpc="rgb" dir="cw">
                                      <p:cBhvr>
                                        <p:cTn id="61" dur="500" fill="hold"/>
                                        <p:tgtEl>
                                          <p:spTgt spid="14"/>
                                        </p:tgtEl>
                                        <p:attrNameLst>
                                          <p:attrName>fillcolor</p:attrName>
                                        </p:attrNameLst>
                                      </p:cBhvr>
                                      <p:to>
                                        <a:schemeClr val="accent2"/>
                                      </p:to>
                                    </p:animClr>
                                    <p:set>
                                      <p:cBhvr>
                                        <p:cTn id="62" dur="500" fill="hold"/>
                                        <p:tgtEl>
                                          <p:spTgt spid="14"/>
                                        </p:tgtEl>
                                        <p:attrNameLst>
                                          <p:attrName>fill.type</p:attrName>
                                        </p:attrNameLst>
                                      </p:cBhvr>
                                      <p:to>
                                        <p:strVal val="solid"/>
                                      </p:to>
                                    </p:set>
                                    <p:set>
                                      <p:cBhvr>
                                        <p:cTn id="63" dur="500" fill="hold"/>
                                        <p:tgtEl>
                                          <p:spTgt spid="14"/>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3" name="SAI2_(new).wav"/>
                                        </p:tgtEl>
                                      </p:cMediaNode>
                                    </p:audio>
                                  </p:subTnLst>
                                </p:cTn>
                              </p:par>
                            </p:childTnLst>
                          </p:cTn>
                        </p:par>
                        <p:par>
                          <p:cTn id="64" fill="hold">
                            <p:stCondLst>
                              <p:cond delay="500"/>
                            </p:stCondLst>
                            <p:childTnLst>
                              <p:par>
                                <p:cTn id="65" presetID="10" presetClass="entr" presetSubtype="0" fill="hold" nodeType="after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childTnLst>
              </p:cTn>
              <p:nextCondLst>
                <p:cond evt="onClick" delay="0">
                  <p:tgtEl>
                    <p:spTgt spid="14"/>
                  </p:tgtEl>
                </p:cond>
              </p:nextCondLst>
            </p:seq>
          </p:childTnLst>
        </p:cTn>
      </p:par>
    </p:tnLst>
    <p:bldLst>
      <p:bldP spid="10" grpId="0" animBg="1"/>
      <p:bldP spid="12" grpId="0" animBg="1"/>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Sự Tích bánh chưng bánh dà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0471" y="1296262"/>
            <a:ext cx="10887075" cy="581301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757363" y="7286025"/>
            <a:ext cx="15173325" cy="2677656"/>
          </a:xfrm>
          <a:prstGeom prst="rect">
            <a:avLst/>
          </a:prstGeom>
          <a:noFill/>
        </p:spPr>
        <p:txBody>
          <a:bodyPr wrap="square" rtlCol="0">
            <a:spAutoFit/>
          </a:bodyPr>
          <a:lstStyle/>
          <a:p>
            <a:pPr algn="just"/>
            <a:r>
              <a:rPr lang="en-US" sz="4200" dirty="0" err="1">
                <a:latin typeface="Times New Roman" panose="02020603050405020304" pitchFamily="18" charset="0"/>
                <a:ea typeface="Tahoma" panose="020B0604030504040204" pitchFamily="34" charset="0"/>
                <a:cs typeface="Times New Roman" panose="02020603050405020304" pitchFamily="18" charset="0"/>
              </a:rPr>
              <a:t>Bánh</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này</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là</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ượ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rư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ho</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ất</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mà</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ất</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hì</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ó</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ây</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ó</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núi</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rừ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ó</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ồ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ruộ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nên</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phải</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màu</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xanh</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và</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hình</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dá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hì</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phải</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vuô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vắn</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mới</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ược</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ro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bánh</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hì</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phải</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ho</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hịt</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ho</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ỗ</a:t>
            </a:r>
            <a:r>
              <a:rPr lang="en-US" sz="4200" dirty="0">
                <a:latin typeface="Times New Roman" panose="02020603050405020304" pitchFamily="18" charset="0"/>
                <a:ea typeface="Tahoma" panose="020B0604030504040204" pitchFamily="34" charset="0"/>
                <a:cs typeface="Times New Roman" panose="02020603050405020304" pitchFamily="18" charset="0"/>
              </a:rPr>
              <a:t>, ý </a:t>
            </a:r>
            <a:r>
              <a:rPr lang="en-US" sz="4200" dirty="0" err="1">
                <a:latin typeface="Times New Roman" panose="02020603050405020304" pitchFamily="18" charset="0"/>
                <a:ea typeface="Tahoma" panose="020B0604030504040204" pitchFamily="34" charset="0"/>
                <a:cs typeface="Times New Roman" panose="02020603050405020304" pitchFamily="18" charset="0"/>
              </a:rPr>
              <a:t>nghĩa</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hính</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là</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đất</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ó</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ỏ</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cây</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muông</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r>
              <a:rPr lang="en-US" sz="4200" dirty="0" err="1">
                <a:latin typeface="Times New Roman" panose="02020603050405020304" pitchFamily="18" charset="0"/>
                <a:ea typeface="Tahoma" panose="020B0604030504040204" pitchFamily="34" charset="0"/>
                <a:cs typeface="Times New Roman" panose="02020603050405020304" pitchFamily="18" charset="0"/>
              </a:rPr>
              <a:t>thú</a:t>
            </a:r>
            <a:r>
              <a:rPr lang="en-US" sz="4200" dirty="0">
                <a:latin typeface="Times New Roman" panose="02020603050405020304" pitchFamily="18" charset="0"/>
                <a:ea typeface="Tahoma" panose="020B0604030504040204" pitchFamily="34" charset="0"/>
                <a:cs typeface="Times New Roman" panose="02020603050405020304" pitchFamily="18" charset="0"/>
              </a:rPr>
              <a:t> ….</a:t>
            </a:r>
          </a:p>
        </p:txBody>
      </p:sp>
      <p:sp>
        <p:nvSpPr>
          <p:cNvPr id="3" name="Rectangle 2"/>
          <p:cNvSpPr/>
          <p:nvPr/>
        </p:nvSpPr>
        <p:spPr>
          <a:xfrm>
            <a:off x="4460058" y="0"/>
            <a:ext cx="9367886" cy="969496"/>
          </a:xfrm>
          <a:prstGeom prst="rect">
            <a:avLst/>
          </a:prstGeom>
          <a:noFill/>
        </p:spPr>
        <p:txBody>
          <a:bodyPr wrap="none" lIns="137160" tIns="68580" rIns="137160" bIns="68580">
            <a:spAutoFit/>
          </a:bodyPr>
          <a:lstStyle/>
          <a:p>
            <a:pPr algn="ctr"/>
            <a:r>
              <a:rPr 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Ý </a:t>
            </a:r>
            <a:r>
              <a:rPr lang="en-US" sz="54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nghĩa</a:t>
            </a:r>
            <a:r>
              <a:rPr 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bánh </a:t>
            </a:r>
            <a:r>
              <a:rPr lang="en-US" sz="54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chưng</a:t>
            </a:r>
            <a:r>
              <a:rPr 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bánh </a:t>
            </a:r>
            <a:r>
              <a:rPr lang="en-US" sz="5400" b="1" dirty="0" err="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ày</a:t>
            </a:r>
            <a:r>
              <a:rPr 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84949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8497" y="1830744"/>
            <a:ext cx="1493500" cy="939547"/>
          </a:xfrm>
          <a:prstGeom prst="rect">
            <a:avLst/>
          </a:prstGeom>
        </p:spPr>
      </p:pic>
      <p:pic>
        <p:nvPicPr>
          <p:cNvPr id="5"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67498" y="168914"/>
            <a:ext cx="1282249" cy="1282249"/>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56328" y="7748844"/>
            <a:ext cx="1240083" cy="1240083"/>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5375938" y="465595"/>
            <a:ext cx="1821811" cy="563105"/>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6546318" y="7852984"/>
            <a:ext cx="1327197" cy="1184825"/>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6575901" y="1451162"/>
            <a:ext cx="1366798" cy="1366798"/>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5175130" y="8911559"/>
            <a:ext cx="1271831" cy="1267206"/>
          </a:xfrm>
          <a:prstGeom prst="rect">
            <a:avLst/>
          </a:prstGeom>
        </p:spPr>
      </p:pic>
      <p:pic>
        <p:nvPicPr>
          <p:cNvPr id="11" name="Picture 11"/>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854318" y="8832573"/>
            <a:ext cx="970090" cy="1201687"/>
          </a:xfrm>
          <a:prstGeom prst="rect">
            <a:avLst/>
          </a:prstGeom>
        </p:spPr>
      </p:pic>
      <p:grpSp>
        <p:nvGrpSpPr>
          <p:cNvPr id="18" name="Group 7"/>
          <p:cNvGrpSpPr/>
          <p:nvPr/>
        </p:nvGrpSpPr>
        <p:grpSpPr>
          <a:xfrm>
            <a:off x="3048000" y="3578565"/>
            <a:ext cx="11887200" cy="3774735"/>
            <a:chOff x="0" y="0"/>
            <a:chExt cx="8520421" cy="2899380"/>
          </a:xfrm>
        </p:grpSpPr>
        <p:grpSp>
          <p:nvGrpSpPr>
            <p:cNvPr id="19" name="Group 8"/>
            <p:cNvGrpSpPr/>
            <p:nvPr/>
          </p:nvGrpSpPr>
          <p:grpSpPr>
            <a:xfrm>
              <a:off x="0" y="0"/>
              <a:ext cx="8520421" cy="2899380"/>
              <a:chOff x="0" y="0"/>
              <a:chExt cx="3765050" cy="1281194"/>
            </a:xfrm>
          </p:grpSpPr>
          <p:sp>
            <p:nvSpPr>
              <p:cNvPr id="21" name="Freeform 9"/>
              <p:cNvSpPr/>
              <p:nvPr/>
            </p:nvSpPr>
            <p:spPr>
              <a:xfrm>
                <a:off x="80010" y="80010"/>
                <a:ext cx="3672340" cy="1188484"/>
              </a:xfrm>
              <a:custGeom>
                <a:avLst/>
                <a:gdLst/>
                <a:ahLst/>
                <a:cxnLst/>
                <a:rect l="l" t="t" r="r" b="b"/>
                <a:pathLst>
                  <a:path w="3672340" h="1188484">
                    <a:moveTo>
                      <a:pt x="0" y="1133874"/>
                    </a:moveTo>
                    <a:lnTo>
                      <a:pt x="0" y="1188484"/>
                    </a:lnTo>
                    <a:lnTo>
                      <a:pt x="3672340" y="1188484"/>
                    </a:lnTo>
                    <a:lnTo>
                      <a:pt x="3672340" y="0"/>
                    </a:lnTo>
                    <a:lnTo>
                      <a:pt x="3617729" y="0"/>
                    </a:lnTo>
                    <a:lnTo>
                      <a:pt x="3617729" y="1133874"/>
                    </a:lnTo>
                    <a:close/>
                  </a:path>
                </a:pathLst>
              </a:custGeom>
              <a:solidFill>
                <a:srgbClr val="000000"/>
              </a:solidFill>
            </p:spPr>
            <p:txBody>
              <a:bodyPr/>
              <a:lstStyle/>
              <a:p>
                <a:endParaRPr lang="en-US"/>
              </a:p>
            </p:txBody>
          </p:sp>
          <p:sp>
            <p:nvSpPr>
              <p:cNvPr id="22" name="Freeform 10"/>
              <p:cNvSpPr/>
              <p:nvPr/>
            </p:nvSpPr>
            <p:spPr>
              <a:xfrm>
                <a:off x="67310" y="67310"/>
                <a:ext cx="3697740" cy="1213884"/>
              </a:xfrm>
              <a:custGeom>
                <a:avLst/>
                <a:gdLst/>
                <a:ahLst/>
                <a:cxnLst/>
                <a:rect l="l" t="t" r="r" b="b"/>
                <a:pathLst>
                  <a:path w="3697740" h="1213884">
                    <a:moveTo>
                      <a:pt x="3630429" y="0"/>
                    </a:moveTo>
                    <a:lnTo>
                      <a:pt x="3630429" y="12700"/>
                    </a:lnTo>
                    <a:lnTo>
                      <a:pt x="3685040" y="12700"/>
                    </a:lnTo>
                    <a:lnTo>
                      <a:pt x="3685040" y="1201184"/>
                    </a:lnTo>
                    <a:lnTo>
                      <a:pt x="12700" y="1201184"/>
                    </a:lnTo>
                    <a:lnTo>
                      <a:pt x="12700" y="1146574"/>
                    </a:lnTo>
                    <a:lnTo>
                      <a:pt x="0" y="1146574"/>
                    </a:lnTo>
                    <a:lnTo>
                      <a:pt x="0" y="1213884"/>
                    </a:lnTo>
                    <a:lnTo>
                      <a:pt x="3697740" y="1213884"/>
                    </a:lnTo>
                    <a:lnTo>
                      <a:pt x="3697740" y="0"/>
                    </a:lnTo>
                    <a:close/>
                  </a:path>
                </a:pathLst>
              </a:custGeom>
              <a:solidFill>
                <a:srgbClr val="000000"/>
              </a:solidFill>
            </p:spPr>
            <p:txBody>
              <a:bodyPr/>
              <a:lstStyle/>
              <a:p>
                <a:endParaRPr lang="en-US"/>
              </a:p>
            </p:txBody>
          </p:sp>
          <p:sp>
            <p:nvSpPr>
              <p:cNvPr id="23" name="Freeform 11"/>
              <p:cNvSpPr/>
              <p:nvPr/>
            </p:nvSpPr>
            <p:spPr>
              <a:xfrm>
                <a:off x="12700" y="12700"/>
                <a:ext cx="3672339" cy="1188484"/>
              </a:xfrm>
              <a:custGeom>
                <a:avLst/>
                <a:gdLst/>
                <a:ahLst/>
                <a:cxnLst/>
                <a:rect l="l" t="t" r="r" b="b"/>
                <a:pathLst>
                  <a:path w="3672339" h="1188484">
                    <a:moveTo>
                      <a:pt x="0" y="0"/>
                    </a:moveTo>
                    <a:lnTo>
                      <a:pt x="3672339" y="0"/>
                    </a:lnTo>
                    <a:lnTo>
                      <a:pt x="3672339" y="1188484"/>
                    </a:lnTo>
                    <a:lnTo>
                      <a:pt x="0" y="1188484"/>
                    </a:lnTo>
                    <a:close/>
                  </a:path>
                </a:pathLst>
              </a:custGeom>
              <a:solidFill>
                <a:srgbClr val="FDFB52"/>
              </a:solidFill>
            </p:spPr>
            <p:txBody>
              <a:bodyPr/>
              <a:lstStyle/>
              <a:p>
                <a:endParaRPr lang="en-US"/>
              </a:p>
            </p:txBody>
          </p:sp>
          <p:sp>
            <p:nvSpPr>
              <p:cNvPr id="24" name="Freeform 12"/>
              <p:cNvSpPr/>
              <p:nvPr/>
            </p:nvSpPr>
            <p:spPr>
              <a:xfrm>
                <a:off x="0" y="0"/>
                <a:ext cx="3697740" cy="1213884"/>
              </a:xfrm>
              <a:custGeom>
                <a:avLst/>
                <a:gdLst/>
                <a:ahLst/>
                <a:cxnLst/>
                <a:rect l="l" t="t" r="r" b="b"/>
                <a:pathLst>
                  <a:path w="3697740" h="1213884">
                    <a:moveTo>
                      <a:pt x="80010" y="1213884"/>
                    </a:moveTo>
                    <a:lnTo>
                      <a:pt x="3697740" y="1213884"/>
                    </a:lnTo>
                    <a:lnTo>
                      <a:pt x="3697740" y="80010"/>
                    </a:lnTo>
                    <a:lnTo>
                      <a:pt x="3697740" y="67310"/>
                    </a:lnTo>
                    <a:lnTo>
                      <a:pt x="3697740" y="0"/>
                    </a:lnTo>
                    <a:lnTo>
                      <a:pt x="0" y="0"/>
                    </a:lnTo>
                    <a:lnTo>
                      <a:pt x="0" y="1213884"/>
                    </a:lnTo>
                    <a:lnTo>
                      <a:pt x="67310" y="1213884"/>
                    </a:lnTo>
                    <a:lnTo>
                      <a:pt x="80010" y="1213884"/>
                    </a:lnTo>
                    <a:close/>
                    <a:moveTo>
                      <a:pt x="12700" y="12700"/>
                    </a:moveTo>
                    <a:lnTo>
                      <a:pt x="3685039" y="12700"/>
                    </a:lnTo>
                    <a:lnTo>
                      <a:pt x="3685039" y="1201184"/>
                    </a:lnTo>
                    <a:lnTo>
                      <a:pt x="12700" y="1201184"/>
                    </a:lnTo>
                    <a:lnTo>
                      <a:pt x="12700" y="12700"/>
                    </a:lnTo>
                    <a:close/>
                  </a:path>
                </a:pathLst>
              </a:custGeom>
              <a:solidFill>
                <a:srgbClr val="000000"/>
              </a:solidFill>
            </p:spPr>
            <p:txBody>
              <a:bodyPr/>
              <a:lstStyle/>
              <a:p>
                <a:endParaRPr lang="en-US"/>
              </a:p>
            </p:txBody>
          </p:sp>
        </p:grpSp>
        <p:sp>
          <p:nvSpPr>
            <p:cNvPr id="20" name="TextBox 13"/>
            <p:cNvSpPr txBox="1"/>
            <p:nvPr/>
          </p:nvSpPr>
          <p:spPr>
            <a:xfrm>
              <a:off x="472444" y="930271"/>
              <a:ext cx="7426524" cy="886514"/>
            </a:xfrm>
            <a:prstGeom prst="rect">
              <a:avLst/>
            </a:prstGeom>
          </p:spPr>
          <p:txBody>
            <a:bodyPr lIns="0" tIns="0" rIns="0" bIns="0" rtlCol="0" anchor="t">
              <a:spAutoFit/>
            </a:bodyPr>
            <a:lstStyle/>
            <a:p>
              <a:pPr algn="ctr">
                <a:lnSpc>
                  <a:spcPts val="9003"/>
                </a:lnSpc>
              </a:pPr>
              <a:r>
                <a:rPr lang="en-US" sz="7502" b="1" spc="-112" dirty="0">
                  <a:solidFill>
                    <a:srgbClr val="000000"/>
                  </a:solidFill>
                  <a:latin typeface="Arial" panose="020B0604020202020204" pitchFamily="34" charset="0"/>
                  <a:cs typeface="Arial" panose="020B0604020202020204" pitchFamily="34" charset="0"/>
                </a:rPr>
                <a:t>VẬN DỤNG</a:t>
              </a:r>
            </a:p>
          </p:txBody>
        </p:sp>
      </p:grpSp>
    </p:spTree>
    <p:extLst>
      <p:ext uri="{BB962C8B-B14F-4D97-AF65-F5344CB8AC3E}">
        <p14:creationId xmlns:p14="http://schemas.microsoft.com/office/powerpoint/2010/main" val="398191002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ft-4233">
            <a:extLst>
              <a:ext uri="{FF2B5EF4-FFF2-40B4-BE49-F238E27FC236}">
                <a16:creationId xmlns:a16="http://schemas.microsoft.com/office/drawing/2014/main" id="{E1F6CFB8-AFE2-9B8A-949B-C008E02DBAE6}"/>
              </a:ext>
            </a:extLst>
          </p:cNvPr>
          <p:cNvPicPr>
            <a:picLocks noChangeAspect="1" noChangeArrowheads="1"/>
          </p:cNvPicPr>
          <p:nvPr/>
        </p:nvPicPr>
        <p:blipFill>
          <a:blip r:embed="rId2">
            <a:lum bright="6000"/>
          </a:blip>
          <a:srcRect/>
          <a:stretch>
            <a:fillRect/>
          </a:stretch>
        </p:blipFill>
        <p:spPr bwMode="auto">
          <a:xfrm>
            <a:off x="7200900" y="1828800"/>
            <a:ext cx="3543300" cy="3429000"/>
          </a:xfrm>
          <a:prstGeom prst="rect">
            <a:avLst/>
          </a:prstGeom>
          <a:noFill/>
          <a:effectLst>
            <a:outerShdw dist="107763" dir="18900000" algn="ctr" rotWithShape="0">
              <a:srgbClr val="808080">
                <a:alpha val="50000"/>
              </a:srgbClr>
            </a:outerShdw>
          </a:effectLst>
        </p:spPr>
      </p:pic>
      <p:pic>
        <p:nvPicPr>
          <p:cNvPr id="9219" name="Picture 5" descr="duahau">
            <a:extLst>
              <a:ext uri="{FF2B5EF4-FFF2-40B4-BE49-F238E27FC236}">
                <a16:creationId xmlns:a16="http://schemas.microsoft.com/office/drawing/2014/main" id="{3C3847FF-F4D8-8194-453E-11849638CA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5943600"/>
            <a:ext cx="51435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a:extLst>
              <a:ext uri="{FF2B5EF4-FFF2-40B4-BE49-F238E27FC236}">
                <a16:creationId xmlns:a16="http://schemas.microsoft.com/office/drawing/2014/main" id="{28060B14-DF2C-4FDC-C59A-10C8B6B89092}"/>
              </a:ext>
            </a:extLst>
          </p:cNvPr>
          <p:cNvSpPr txBox="1">
            <a:spLocks noChangeArrowheads="1"/>
          </p:cNvSpPr>
          <p:nvPr/>
        </p:nvSpPr>
        <p:spPr bwMode="auto">
          <a:xfrm>
            <a:off x="2286000" y="1"/>
            <a:ext cx="13716000" cy="923330"/>
          </a:xfrm>
          <a:prstGeom prst="rect">
            <a:avLst/>
          </a:prstGeom>
          <a:gradFill rotWithShape="1">
            <a:gsLst>
              <a:gs pos="0">
                <a:srgbClr val="66FFFF"/>
              </a:gs>
              <a:gs pos="50000">
                <a:schemeClr val="bg1"/>
              </a:gs>
              <a:gs pos="100000">
                <a:srgbClr val="66FFFF"/>
              </a:gs>
            </a:gsLst>
            <a:lin ang="5400000" scaled="1"/>
          </a:gradFill>
          <a:ln w="9525">
            <a:noFill/>
            <a:miter lim="800000"/>
            <a:headEnd/>
            <a:tailEnd/>
          </a:ln>
          <a:effectLst/>
        </p:spPr>
        <p:txBody>
          <a:bodyPr>
            <a:spAutoFit/>
          </a:bodyPr>
          <a:lstStyle/>
          <a:p>
            <a:pPr>
              <a:defRPr/>
            </a:pPr>
            <a:r>
              <a:rPr lang="en-US" sz="5400" b="1" dirty="0">
                <a:solidFill>
                  <a:srgbClr val="FF0066"/>
                </a:solidFill>
                <a:cs typeface="Times New Roman" pitchFamily="18" charset="0"/>
              </a:rPr>
              <a:t>    </a:t>
            </a:r>
            <a:r>
              <a:rPr lang="en-US" sz="3600" b="1" dirty="0">
                <a:solidFill>
                  <a:srgbClr val="C00000"/>
                </a:solidFill>
                <a:cs typeface="Times New Roman" pitchFamily="18" charset="0"/>
              </a:rPr>
              <a:t>MỘT SỐ HÌNH ẢNH HÌNH VUÔNG TRONG THỰC TẾ</a:t>
            </a:r>
            <a:endParaRPr lang="vi-VN" sz="3600" b="1" dirty="0">
              <a:solidFill>
                <a:srgbClr val="C00000"/>
              </a:solidFill>
              <a:cs typeface="Times New Roman" pitchFamily="18" charset="0"/>
            </a:endParaRPr>
          </a:p>
        </p:txBody>
      </p:sp>
      <p:pic>
        <p:nvPicPr>
          <p:cNvPr id="9221" name="Picture 2" descr="D:\THAO GIANG 2016\tải xuống.jpg">
            <a:extLst>
              <a:ext uri="{FF2B5EF4-FFF2-40B4-BE49-F238E27FC236}">
                <a16:creationId xmlns:a16="http://schemas.microsoft.com/office/drawing/2014/main" id="{2F11BE4C-C48F-6E23-C99A-5A4008E593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943100"/>
            <a:ext cx="34290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4" descr="D:\THAO GIANG 2016\tải xuống (3).jpg">
            <a:extLst>
              <a:ext uri="{FF2B5EF4-FFF2-40B4-BE49-F238E27FC236}">
                <a16:creationId xmlns:a16="http://schemas.microsoft.com/office/drawing/2014/main" id="{4BDAE7C2-D980-CF81-F789-78EA902FAC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1" y="6057901"/>
            <a:ext cx="3214688"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9" descr="D:\THAO GIANG 2016\tải xuống (5).jpg">
            <a:extLst>
              <a:ext uri="{FF2B5EF4-FFF2-40B4-BE49-F238E27FC236}">
                <a16:creationId xmlns:a16="http://schemas.microsoft.com/office/drawing/2014/main" id="{825790C1-449B-8292-A9C2-6AA00C9E5C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44301" y="6029325"/>
            <a:ext cx="4262438"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D:\THAO GIANG 2016\images.jpg">
            <a:extLst>
              <a:ext uri="{FF2B5EF4-FFF2-40B4-BE49-F238E27FC236}">
                <a16:creationId xmlns:a16="http://schemas.microsoft.com/office/drawing/2014/main" id="{B91BE1A6-3538-8113-8455-EF89050B14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1501" y="2057401"/>
            <a:ext cx="3214688"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847725"/>
      </p:ext>
    </p:extLst>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blinds(horizontal)">
                                      <p:cBhvr>
                                        <p:cTn id="7" dur="500"/>
                                        <p:tgtEl>
                                          <p:spTgt spid="9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9219"/>
                                        </p:tgtEl>
                                        <p:attrNameLst>
                                          <p:attrName>style.visibility</p:attrName>
                                        </p:attrNameLst>
                                      </p:cBhvr>
                                      <p:to>
                                        <p:strVal val="visible"/>
                                      </p:to>
                                    </p:set>
                                    <p:animEffect transition="in" filter="diamond(in)">
                                      <p:cBhvr>
                                        <p:cTn id="22" dur="500"/>
                                        <p:tgtEl>
                                          <p:spTgt spid="9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anim calcmode="lin" valueType="num">
                                      <p:cBhvr additive="base">
                                        <p:cTn id="27" dur="500" fill="hold"/>
                                        <p:tgtEl>
                                          <p:spTgt spid="9223"/>
                                        </p:tgtEl>
                                        <p:attrNameLst>
                                          <p:attrName>ppt_x</p:attrName>
                                        </p:attrNameLst>
                                      </p:cBhvr>
                                      <p:tavLst>
                                        <p:tav tm="0">
                                          <p:val>
                                            <p:strVal val="#ppt_x"/>
                                          </p:val>
                                        </p:tav>
                                        <p:tav tm="100000">
                                          <p:val>
                                            <p:strVal val="#ppt_x"/>
                                          </p:val>
                                        </p:tav>
                                      </p:tavLst>
                                    </p:anim>
                                    <p:anim calcmode="lin" valueType="num">
                                      <p:cBhvr additive="base">
                                        <p:cTn id="28"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3" presetClass="entr" presetSubtype="16" fill="hold" nodeType="clickEffect">
                                  <p:stCondLst>
                                    <p:cond delay="0"/>
                                  </p:stCondLst>
                                  <p:childTnLst>
                                    <p:set>
                                      <p:cBhvr>
                                        <p:cTn id="32" dur="1" fill="hold">
                                          <p:stCondLst>
                                            <p:cond delay="0"/>
                                          </p:stCondLst>
                                        </p:cTn>
                                        <p:tgtEl>
                                          <p:spTgt spid="9224"/>
                                        </p:tgtEl>
                                        <p:attrNameLst>
                                          <p:attrName>style.visibility</p:attrName>
                                        </p:attrNameLst>
                                      </p:cBhvr>
                                      <p:to>
                                        <p:strVal val="visible"/>
                                      </p:to>
                                    </p:set>
                                    <p:animEffect transition="in" filter="plus(in)">
                                      <p:cBhvr>
                                        <p:cTn id="33"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descr="E:\Học tập\GVG tỉnh\New folder\ban cờ vua.jpg"/>
          <p:cNvPicPr>
            <a:picLocks noChangeAspect="1" noChangeArrowheads="1"/>
          </p:cNvPicPr>
          <p:nvPr/>
        </p:nvPicPr>
        <p:blipFill>
          <a:blip r:embed="rId2"/>
          <a:srcRect/>
          <a:stretch>
            <a:fillRect/>
          </a:stretch>
        </p:blipFill>
        <p:spPr bwMode="auto">
          <a:xfrm>
            <a:off x="2714602" y="6520789"/>
            <a:ext cx="3536183" cy="3551969"/>
          </a:xfrm>
          <a:prstGeom prst="rect">
            <a:avLst/>
          </a:prstGeom>
          <a:noFill/>
        </p:spPr>
      </p:pic>
      <p:pic>
        <p:nvPicPr>
          <p:cNvPr id="36869" name="Picture 5" descr="E:\Học tập\GVG tỉnh\New folder\hình vuông 2.jpg"/>
          <p:cNvPicPr>
            <a:picLocks noChangeAspect="1" noChangeArrowheads="1"/>
          </p:cNvPicPr>
          <p:nvPr/>
        </p:nvPicPr>
        <p:blipFill>
          <a:blip r:embed="rId3"/>
          <a:srcRect/>
          <a:stretch>
            <a:fillRect/>
          </a:stretch>
        </p:blipFill>
        <p:spPr bwMode="auto">
          <a:xfrm>
            <a:off x="4857725" y="642906"/>
            <a:ext cx="3214710" cy="3214710"/>
          </a:xfrm>
          <a:prstGeom prst="rect">
            <a:avLst/>
          </a:prstGeom>
          <a:noFill/>
        </p:spPr>
      </p:pic>
      <p:pic>
        <p:nvPicPr>
          <p:cNvPr id="6" name="Picture 3" descr="E:\Học tập\GVG tỉnh\New folder\tải xuống (6).jpg"/>
          <p:cNvPicPr>
            <a:picLocks noChangeAspect="1" noChangeArrowheads="1"/>
          </p:cNvPicPr>
          <p:nvPr/>
        </p:nvPicPr>
        <p:blipFill>
          <a:blip r:embed="rId4"/>
          <a:srcRect/>
          <a:stretch>
            <a:fillRect/>
          </a:stretch>
        </p:blipFill>
        <p:spPr bwMode="auto">
          <a:xfrm>
            <a:off x="7643807" y="857227"/>
            <a:ext cx="3214710" cy="2812871"/>
          </a:xfrm>
          <a:prstGeom prst="rect">
            <a:avLst/>
          </a:prstGeom>
          <a:noFill/>
        </p:spPr>
      </p:pic>
      <p:pic>
        <p:nvPicPr>
          <p:cNvPr id="7" name="Picture 2" descr="E:\Học tập\GVG tỉnh\New folder\images.jpg"/>
          <p:cNvPicPr>
            <a:picLocks noChangeAspect="1" noChangeArrowheads="1"/>
          </p:cNvPicPr>
          <p:nvPr/>
        </p:nvPicPr>
        <p:blipFill>
          <a:blip r:embed="rId5"/>
          <a:srcRect/>
          <a:stretch>
            <a:fillRect/>
          </a:stretch>
        </p:blipFill>
        <p:spPr bwMode="auto">
          <a:xfrm>
            <a:off x="10858535" y="6460827"/>
            <a:ext cx="4822067" cy="3611895"/>
          </a:xfrm>
          <a:prstGeom prst="rect">
            <a:avLst/>
          </a:prstGeom>
          <a:noFill/>
        </p:spPr>
      </p:pic>
      <p:pic>
        <p:nvPicPr>
          <p:cNvPr id="8" name="Picture 3" descr="E:\Học tập\GVG tỉnh\New folder\ghế lót.jpg"/>
          <p:cNvPicPr>
            <a:picLocks noChangeAspect="1" noChangeArrowheads="1"/>
          </p:cNvPicPr>
          <p:nvPr/>
        </p:nvPicPr>
        <p:blipFill>
          <a:blip r:embed="rId6"/>
          <a:srcRect/>
          <a:stretch>
            <a:fillRect/>
          </a:stretch>
        </p:blipFill>
        <p:spPr bwMode="auto">
          <a:xfrm>
            <a:off x="6893723" y="6520754"/>
            <a:ext cx="3536183" cy="3536181"/>
          </a:xfrm>
          <a:prstGeom prst="rect">
            <a:avLst/>
          </a:prstGeom>
          <a:noFill/>
        </p:spPr>
      </p:pic>
      <p:pic>
        <p:nvPicPr>
          <p:cNvPr id="10" name="Picture 4" descr="E:\Học tập\GVG tỉnh\New folder\tải xuống (2).jpg"/>
          <p:cNvPicPr>
            <a:picLocks noChangeAspect="1" noChangeArrowheads="1"/>
          </p:cNvPicPr>
          <p:nvPr/>
        </p:nvPicPr>
        <p:blipFill>
          <a:blip r:embed="rId7"/>
          <a:srcRect/>
          <a:stretch>
            <a:fillRect/>
          </a:stretch>
        </p:blipFill>
        <p:spPr bwMode="auto">
          <a:xfrm>
            <a:off x="11072826" y="642906"/>
            <a:ext cx="4642200" cy="2893203"/>
          </a:xfrm>
          <a:prstGeom prst="rect">
            <a:avLst/>
          </a:prstGeom>
          <a:noFill/>
        </p:spPr>
      </p:pic>
      <p:pic>
        <p:nvPicPr>
          <p:cNvPr id="69634" name="Picture 2" descr="E:\Học tập\GVG tỉnh\New folder\thổ cẩm.jpg"/>
          <p:cNvPicPr>
            <a:picLocks noChangeAspect="1" noChangeArrowheads="1"/>
          </p:cNvPicPr>
          <p:nvPr/>
        </p:nvPicPr>
        <p:blipFill>
          <a:blip r:embed="rId8"/>
          <a:srcRect/>
          <a:stretch>
            <a:fillRect/>
          </a:stretch>
        </p:blipFill>
        <p:spPr bwMode="auto">
          <a:xfrm>
            <a:off x="7531559" y="3657612"/>
            <a:ext cx="7613186" cy="2664615"/>
          </a:xfrm>
          <a:prstGeom prst="rect">
            <a:avLst/>
          </a:prstGeom>
          <a:noFill/>
        </p:spPr>
      </p:pic>
      <p:pic>
        <p:nvPicPr>
          <p:cNvPr id="14" name="Picture 2" descr="E:\Học tập\GVG tỉnh\New folder\thổ cẩm.jpg"/>
          <p:cNvPicPr>
            <a:picLocks noChangeAspect="1" noChangeArrowheads="1"/>
          </p:cNvPicPr>
          <p:nvPr/>
        </p:nvPicPr>
        <p:blipFill>
          <a:blip r:embed="rId8"/>
          <a:srcRect/>
          <a:stretch>
            <a:fillRect/>
          </a:stretch>
        </p:blipFill>
        <p:spPr bwMode="auto">
          <a:xfrm>
            <a:off x="3036076" y="3657612"/>
            <a:ext cx="7613186" cy="2664615"/>
          </a:xfrm>
          <a:prstGeom prst="rect">
            <a:avLst/>
          </a:prstGeom>
          <a:noFill/>
        </p:spPr>
      </p:pic>
      <p:pic>
        <p:nvPicPr>
          <p:cNvPr id="69636" name="Picture 4"/>
          <p:cNvPicPr>
            <a:picLocks noChangeAspect="1" noChangeArrowheads="1"/>
          </p:cNvPicPr>
          <p:nvPr/>
        </p:nvPicPr>
        <p:blipFill>
          <a:blip r:embed="rId9"/>
          <a:srcRect/>
          <a:stretch>
            <a:fillRect/>
          </a:stretch>
        </p:blipFill>
        <p:spPr bwMode="auto">
          <a:xfrm>
            <a:off x="2285959" y="964377"/>
            <a:ext cx="2757488" cy="2543175"/>
          </a:xfrm>
          <a:prstGeom prst="rect">
            <a:avLst/>
          </a:prstGeom>
          <a:noFill/>
          <a:ln w="9525">
            <a:noFill/>
            <a:miter lim="800000"/>
            <a:headEnd/>
            <a:tailEnd/>
          </a:ln>
          <a:effectLst/>
        </p:spPr>
      </p:pic>
    </p:spTree>
    <p:extLst>
      <p:ext uri="{BB962C8B-B14F-4D97-AF65-F5344CB8AC3E}">
        <p14:creationId xmlns:p14="http://schemas.microsoft.com/office/powerpoint/2010/main" val="11551305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277797"/>
            <a:ext cx="18288000" cy="10564797"/>
          </a:xfrm>
          <a:prstGeom prst="rect">
            <a:avLst/>
          </a:prstGeom>
        </p:spPr>
      </p:pic>
      <p:pic>
        <p:nvPicPr>
          <p:cNvPr id="40962" name="Picture 2" descr="E:\Học tập\GVG tỉnh\New folder\khuê văn các.jpg"/>
          <p:cNvPicPr>
            <a:picLocks noChangeAspect="1" noChangeArrowheads="1"/>
          </p:cNvPicPr>
          <p:nvPr/>
        </p:nvPicPr>
        <p:blipFill>
          <a:blip r:embed="rId3"/>
          <a:srcRect/>
          <a:stretch>
            <a:fillRect/>
          </a:stretch>
        </p:blipFill>
        <p:spPr bwMode="auto">
          <a:xfrm>
            <a:off x="9965534" y="900083"/>
            <a:ext cx="6936579" cy="8679687"/>
          </a:xfrm>
          <a:prstGeom prst="rect">
            <a:avLst/>
          </a:prstGeom>
          <a:noFill/>
        </p:spPr>
      </p:pic>
      <p:sp>
        <p:nvSpPr>
          <p:cNvPr id="4" name="TextBox 3"/>
          <p:cNvSpPr txBox="1"/>
          <p:nvPr/>
        </p:nvSpPr>
        <p:spPr>
          <a:xfrm>
            <a:off x="1007270" y="1385264"/>
            <a:ext cx="8786813" cy="7848302"/>
          </a:xfrm>
          <a:prstGeom prst="rect">
            <a:avLst/>
          </a:prstGeom>
          <a:noFill/>
        </p:spPr>
        <p:txBody>
          <a:bodyPr wrap="square" rtlCol="0">
            <a:spAutoFit/>
          </a:bodyPr>
          <a:lstStyle/>
          <a:p>
            <a:pPr algn="ctr"/>
            <a:r>
              <a:rPr lang="en-US" sz="4200" b="1" dirty="0" err="1">
                <a:latin typeface="Times New Roman" pitchFamily="18" charset="0"/>
                <a:cs typeface="Times New Roman" pitchFamily="18" charset="0"/>
              </a:rPr>
              <a:t>Giới</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thiệu</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về</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Khuê</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Văn</a:t>
            </a:r>
            <a:r>
              <a:rPr lang="en-US" sz="4200" b="1" dirty="0">
                <a:latin typeface="Times New Roman" pitchFamily="18" charset="0"/>
                <a:cs typeface="Times New Roman" pitchFamily="18" charset="0"/>
              </a:rPr>
              <a:t> </a:t>
            </a:r>
            <a:r>
              <a:rPr lang="en-US" sz="4200" b="1" dirty="0" err="1">
                <a:latin typeface="Times New Roman" pitchFamily="18" charset="0"/>
                <a:cs typeface="Times New Roman" pitchFamily="18" charset="0"/>
              </a:rPr>
              <a:t>Các</a:t>
            </a:r>
            <a:r>
              <a:rPr lang="en-US" sz="4200" b="1" dirty="0">
                <a:latin typeface="Times New Roman" pitchFamily="18" charset="0"/>
                <a:cs typeface="Times New Roman" pitchFamily="18" charset="0"/>
              </a:rPr>
              <a:t>” </a:t>
            </a:r>
            <a:r>
              <a:rPr lang="en-US" sz="4200" b="1" i="1" dirty="0">
                <a:latin typeface="Times New Roman" pitchFamily="18" charset="0"/>
                <a:cs typeface="Times New Roman" pitchFamily="18" charset="0"/>
              </a:rPr>
              <a:t>(</a:t>
            </a:r>
            <a:r>
              <a:rPr lang="en-US" sz="4200" b="1" i="1" dirty="0" err="1">
                <a:latin typeface="Times New Roman" pitchFamily="18" charset="0"/>
                <a:cs typeface="Times New Roman" pitchFamily="18" charset="0"/>
              </a:rPr>
              <a:t>Gác</a:t>
            </a:r>
            <a:r>
              <a:rPr lang="en-US" sz="4200" b="1" i="1" dirty="0">
                <a:latin typeface="Times New Roman" pitchFamily="18" charset="0"/>
                <a:cs typeface="Times New Roman" pitchFamily="18" charset="0"/>
              </a:rPr>
              <a:t> </a:t>
            </a:r>
            <a:r>
              <a:rPr lang="en-US" sz="4200" b="1" i="1" dirty="0" err="1">
                <a:latin typeface="Times New Roman" pitchFamily="18" charset="0"/>
                <a:cs typeface="Times New Roman" pitchFamily="18" charset="0"/>
              </a:rPr>
              <a:t>vẻ</a:t>
            </a:r>
            <a:r>
              <a:rPr lang="en-US" sz="4200" b="1" i="1" dirty="0">
                <a:latin typeface="Times New Roman" pitchFamily="18" charset="0"/>
                <a:cs typeface="Times New Roman" pitchFamily="18" charset="0"/>
              </a:rPr>
              <a:t> </a:t>
            </a:r>
            <a:r>
              <a:rPr lang="en-US" sz="4200" b="1" i="1" dirty="0" err="1">
                <a:latin typeface="Times New Roman" pitchFamily="18" charset="0"/>
                <a:cs typeface="Times New Roman" pitchFamily="18" charset="0"/>
              </a:rPr>
              <a:t>đẹp</a:t>
            </a:r>
            <a:r>
              <a:rPr lang="en-US" sz="4200" b="1" i="1" dirty="0">
                <a:latin typeface="Times New Roman" pitchFamily="18" charset="0"/>
                <a:cs typeface="Times New Roman" pitchFamily="18" charset="0"/>
              </a:rPr>
              <a:t> </a:t>
            </a:r>
            <a:r>
              <a:rPr lang="en-US" sz="4200" b="1" i="1" dirty="0" err="1">
                <a:latin typeface="Times New Roman" pitchFamily="18" charset="0"/>
                <a:cs typeface="Times New Roman" pitchFamily="18" charset="0"/>
              </a:rPr>
              <a:t>của</a:t>
            </a:r>
            <a:r>
              <a:rPr lang="en-US" sz="4200" b="1" i="1" dirty="0">
                <a:latin typeface="Times New Roman" pitchFamily="18" charset="0"/>
                <a:cs typeface="Times New Roman" pitchFamily="18" charset="0"/>
              </a:rPr>
              <a:t> </a:t>
            </a:r>
            <a:r>
              <a:rPr lang="en-US" sz="4200" b="1" i="1" dirty="0" err="1">
                <a:latin typeface="Times New Roman" pitchFamily="18" charset="0"/>
                <a:cs typeface="Times New Roman" pitchFamily="18" charset="0"/>
              </a:rPr>
              <a:t>sao</a:t>
            </a:r>
            <a:r>
              <a:rPr lang="en-US" sz="4200" b="1" i="1" dirty="0">
                <a:latin typeface="Times New Roman" pitchFamily="18" charset="0"/>
                <a:cs typeface="Times New Roman" pitchFamily="18" charset="0"/>
              </a:rPr>
              <a:t> </a:t>
            </a:r>
            <a:r>
              <a:rPr lang="en-US" sz="4200" b="1" i="1" dirty="0" err="1">
                <a:latin typeface="Times New Roman" pitchFamily="18" charset="0"/>
                <a:cs typeface="Times New Roman" pitchFamily="18" charset="0"/>
              </a:rPr>
              <a:t>khuê</a:t>
            </a:r>
            <a:r>
              <a:rPr lang="en-US" sz="4200" b="1" i="1" dirty="0">
                <a:latin typeface="Times New Roman" pitchFamily="18" charset="0"/>
                <a:cs typeface="Times New Roman" pitchFamily="18" charset="0"/>
              </a:rPr>
              <a:t>)</a:t>
            </a:r>
          </a:p>
          <a:p>
            <a:pPr algn="just"/>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ằ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o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quầ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ể</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ă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iế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Quố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ử</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iám</a:t>
            </a:r>
            <a:endParaRPr lang="en-US" sz="4200" dirty="0">
              <a:latin typeface="Times New Roman" pitchFamily="18" charset="0"/>
              <a:cs typeface="Times New Roman" pitchFamily="18" charset="0"/>
            </a:endParaRPr>
          </a:p>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biể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ư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ho</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uyề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ố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iế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ọ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ủa</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â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ộc</a:t>
            </a:r>
            <a:r>
              <a:rPr lang="en-US" sz="4200" dirty="0">
                <a:latin typeface="Times New Roman" pitchFamily="18" charset="0"/>
                <a:cs typeface="Times New Roman" pitchFamily="18" charset="0"/>
              </a:rPr>
              <a:t> ta</a:t>
            </a:r>
          </a:p>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á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ự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ê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ộ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ề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uô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ao</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ỗ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hiề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ài</a:t>
            </a:r>
            <a:r>
              <a:rPr lang="en-US" sz="4200" dirty="0">
                <a:latin typeface="Times New Roman" pitchFamily="18" charset="0"/>
                <a:cs typeface="Times New Roman" pitchFamily="18" charset="0"/>
              </a:rPr>
              <a:t> </a:t>
            </a:r>
            <a:r>
              <a:rPr lang="en-US" sz="4200" b="1" dirty="0">
                <a:latin typeface="Times New Roman" pitchFamily="18" charset="0"/>
                <a:cs typeface="Times New Roman" pitchFamily="18" charset="0"/>
              </a:rPr>
              <a:t>6,8 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ể</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bướ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ê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ề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uô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à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phả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bước</a:t>
            </a:r>
            <a:r>
              <a:rPr lang="en-US" sz="4200" dirty="0">
                <a:latin typeface="Times New Roman" pitchFamily="18" charset="0"/>
                <a:cs typeface="Times New Roman" pitchFamily="18" charset="0"/>
              </a:rPr>
              <a:t> qua 3 </a:t>
            </a:r>
            <a:r>
              <a:rPr lang="en-US" sz="4200" dirty="0" err="1">
                <a:latin typeface="Times New Roman" pitchFamily="18" charset="0"/>
                <a:cs typeface="Times New Roman" pitchFamily="18" charset="0"/>
              </a:rPr>
              <a:t>bậ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a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á</a:t>
            </a:r>
            <a:r>
              <a:rPr lang="en-US" sz="4200" dirty="0">
                <a:latin typeface="Times New Roman" pitchFamily="18" charset="0"/>
                <a:cs typeface="Times New Roman" pitchFamily="18" charset="0"/>
              </a:rPr>
              <a:t>.</a:t>
            </a:r>
          </a:p>
          <a:p>
            <a:pPr algn="just">
              <a:buFontTx/>
              <a:buChar char="-"/>
            </a:pPr>
            <a:r>
              <a:rPr lang="en-US" sz="4200" dirty="0">
                <a:latin typeface="Times New Roman" pitchFamily="18" charset="0"/>
                <a:cs typeface="Times New Roman" pitchFamily="18" charset="0"/>
              </a:rPr>
              <a:t> </a:t>
            </a:r>
            <a:r>
              <a:rPr lang="vi-VN" sz="4200" dirty="0">
                <a:latin typeface="Times New Roman" pitchFamily="18" charset="0"/>
                <a:cs typeface="Times New Roman" pitchFamily="18" charset="0"/>
              </a:rPr>
              <a:t>Khuê Văn Các </a:t>
            </a:r>
            <a:r>
              <a:rPr lang="en-US" sz="4200" dirty="0">
                <a:latin typeface="Times New Roman" pitchFamily="18" charset="0"/>
                <a:cs typeface="Times New Roman" pitchFamily="18" charset="0"/>
              </a:rPr>
              <a:t>đ</a:t>
            </a:r>
            <a:r>
              <a:rPr lang="vi-VN" sz="4200" dirty="0">
                <a:latin typeface="Times New Roman" pitchFamily="18" charset="0"/>
                <a:cs typeface="Times New Roman" pitchFamily="18" charset="0"/>
              </a:rPr>
              <a:t>ược chọn làm biểu tượng của thủ đô Hà Nội</a:t>
            </a:r>
          </a:p>
          <a:p>
            <a:pPr algn="just">
              <a:buFontTx/>
              <a:buChar char="-"/>
            </a:pPr>
            <a:endParaRPr lang="en-US" sz="4200" dirty="0">
              <a:latin typeface="Times New Roman" pitchFamily="18" charset="0"/>
              <a:cs typeface="Times New Roman" pitchFamily="18" charset="0"/>
            </a:endParaRPr>
          </a:p>
        </p:txBody>
      </p:sp>
    </p:spTree>
    <p:extLst>
      <p:ext uri="{BB962C8B-B14F-4D97-AF65-F5344CB8AC3E}">
        <p14:creationId xmlns:p14="http://schemas.microsoft.com/office/powerpoint/2010/main" val="567920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29978" y="-467423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18" name="Group 18"/>
          <p:cNvGrpSpPr/>
          <p:nvPr/>
        </p:nvGrpSpPr>
        <p:grpSpPr>
          <a:xfrm>
            <a:off x="13714518" y="4507643"/>
            <a:ext cx="3086100" cy="286940"/>
            <a:chOff x="0" y="0"/>
            <a:chExt cx="812800" cy="75573"/>
          </a:xfrm>
        </p:grpSpPr>
        <p:sp>
          <p:nvSpPr>
            <p:cNvPr id="19" name="Freeform 19"/>
            <p:cNvSpPr/>
            <p:nvPr/>
          </p:nvSpPr>
          <p:spPr>
            <a:xfrm>
              <a:off x="0" y="0"/>
              <a:ext cx="812800" cy="75573"/>
            </a:xfrm>
            <a:custGeom>
              <a:avLst/>
              <a:gdLst/>
              <a:ahLst/>
              <a:cxnLst/>
              <a:rect l="l" t="t" r="r" b="b"/>
              <a:pathLst>
                <a:path w="812800" h="75573">
                  <a:moveTo>
                    <a:pt x="0" y="0"/>
                  </a:moveTo>
                  <a:lnTo>
                    <a:pt x="812800" y="0"/>
                  </a:lnTo>
                  <a:lnTo>
                    <a:pt x="812800" y="75573"/>
                  </a:lnTo>
                  <a:lnTo>
                    <a:pt x="0" y="75573"/>
                  </a:lnTo>
                  <a:close/>
                </a:path>
              </a:pathLst>
            </a:custGeom>
            <a:solidFill>
              <a:srgbClr val="000000">
                <a:alpha val="0"/>
              </a:srgbClr>
            </a:solidFill>
          </p:spPr>
          <p:txBody>
            <a:bodyPr/>
            <a:lstStyle/>
            <a:p>
              <a:endParaRPr lang="en-US"/>
            </a:p>
          </p:txBody>
        </p:sp>
        <p:sp>
          <p:nvSpPr>
            <p:cNvPr id="20" name="TextBox 20"/>
            <p:cNvSpPr txBox="1"/>
            <p:nvPr/>
          </p:nvSpPr>
          <p:spPr>
            <a:xfrm>
              <a:off x="0" y="-19050"/>
              <a:ext cx="812800" cy="831850"/>
            </a:xfrm>
            <a:prstGeom prst="rect">
              <a:avLst/>
            </a:prstGeom>
          </p:spPr>
          <p:txBody>
            <a:bodyPr lIns="50800" tIns="50800" rIns="50800" bIns="50800" rtlCol="0" anchor="ctr"/>
            <a:lstStyle/>
            <a:p>
              <a:pPr algn="ctr">
                <a:lnSpc>
                  <a:spcPts val="2683"/>
                </a:lnSpc>
              </a:pPr>
              <a:endParaRPr/>
            </a:p>
          </p:txBody>
        </p:sp>
      </p:grpSp>
      <p:pic>
        <p:nvPicPr>
          <p:cNvPr id="21" name="Picture 2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536343">
            <a:off x="16146725" y="7979430"/>
            <a:ext cx="1620310" cy="2082174"/>
          </a:xfrm>
          <a:prstGeom prst="rect">
            <a:avLst/>
          </a:prstGeom>
        </p:spPr>
      </p:pic>
      <p:grpSp>
        <p:nvGrpSpPr>
          <p:cNvPr id="37" name="Group 36"/>
          <p:cNvGrpSpPr/>
          <p:nvPr/>
        </p:nvGrpSpPr>
        <p:grpSpPr>
          <a:xfrm>
            <a:off x="3101096" y="1766027"/>
            <a:ext cx="12437004" cy="5483232"/>
            <a:chOff x="2955396" y="2460229"/>
            <a:chExt cx="12437004" cy="7384880"/>
          </a:xfrm>
        </p:grpSpPr>
        <p:grpSp>
          <p:nvGrpSpPr>
            <p:cNvPr id="4" name="Group 4"/>
            <p:cNvGrpSpPr/>
            <p:nvPr/>
          </p:nvGrpSpPr>
          <p:grpSpPr>
            <a:xfrm>
              <a:off x="2967753" y="6554920"/>
              <a:ext cx="12424647" cy="3018415"/>
              <a:chOff x="0" y="0"/>
              <a:chExt cx="27962470" cy="3815253"/>
            </a:xfrm>
          </p:grpSpPr>
          <p:sp>
            <p:nvSpPr>
              <p:cNvPr id="5" name="Freeform 5"/>
              <p:cNvSpPr/>
              <p:nvPr/>
            </p:nvSpPr>
            <p:spPr>
              <a:xfrm>
                <a:off x="72389" y="72391"/>
                <a:ext cx="27817691" cy="3670472"/>
              </a:xfrm>
              <a:custGeom>
                <a:avLst/>
                <a:gdLst/>
                <a:ahLst/>
                <a:cxnLst/>
                <a:rect l="l" t="t" r="r" b="b"/>
                <a:pathLst>
                  <a:path w="27817691" h="3670473">
                    <a:moveTo>
                      <a:pt x="0" y="0"/>
                    </a:moveTo>
                    <a:lnTo>
                      <a:pt x="27817691" y="0"/>
                    </a:lnTo>
                    <a:lnTo>
                      <a:pt x="27817691" y="3670473"/>
                    </a:lnTo>
                    <a:lnTo>
                      <a:pt x="0" y="3670473"/>
                    </a:lnTo>
                    <a:lnTo>
                      <a:pt x="0" y="0"/>
                    </a:lnTo>
                    <a:close/>
                  </a:path>
                </a:pathLst>
              </a:custGeom>
              <a:solidFill>
                <a:srgbClr val="FFFFFF"/>
              </a:solidFill>
            </p:spPr>
            <p:txBody>
              <a:bodyPr/>
              <a:lstStyle/>
              <a:p>
                <a:endParaRPr lang="en-US" dirty="0"/>
              </a:p>
            </p:txBody>
          </p:sp>
          <p:sp>
            <p:nvSpPr>
              <p:cNvPr id="6" name="Freeform 6"/>
              <p:cNvSpPr/>
              <p:nvPr/>
            </p:nvSpPr>
            <p:spPr>
              <a:xfrm>
                <a:off x="0" y="0"/>
                <a:ext cx="27962470" cy="3815253"/>
              </a:xfrm>
              <a:custGeom>
                <a:avLst/>
                <a:gdLst/>
                <a:ahLst/>
                <a:cxnLst/>
                <a:rect l="l" t="t" r="r" b="b"/>
                <a:pathLst>
                  <a:path w="27962470" h="3815253">
                    <a:moveTo>
                      <a:pt x="27817691" y="3670473"/>
                    </a:moveTo>
                    <a:lnTo>
                      <a:pt x="27962470" y="3670473"/>
                    </a:lnTo>
                    <a:lnTo>
                      <a:pt x="27962470" y="3815253"/>
                    </a:lnTo>
                    <a:lnTo>
                      <a:pt x="27817688" y="3815253"/>
                    </a:lnTo>
                    <a:lnTo>
                      <a:pt x="27817688" y="3670473"/>
                    </a:lnTo>
                    <a:close/>
                    <a:moveTo>
                      <a:pt x="0" y="144780"/>
                    </a:moveTo>
                    <a:lnTo>
                      <a:pt x="144780" y="144780"/>
                    </a:lnTo>
                    <a:lnTo>
                      <a:pt x="144780" y="3670473"/>
                    </a:lnTo>
                    <a:lnTo>
                      <a:pt x="0" y="3670473"/>
                    </a:lnTo>
                    <a:lnTo>
                      <a:pt x="0" y="144780"/>
                    </a:lnTo>
                    <a:close/>
                    <a:moveTo>
                      <a:pt x="0" y="3670473"/>
                    </a:moveTo>
                    <a:lnTo>
                      <a:pt x="144780" y="3670473"/>
                    </a:lnTo>
                    <a:lnTo>
                      <a:pt x="144780" y="3815253"/>
                    </a:lnTo>
                    <a:lnTo>
                      <a:pt x="0" y="3815253"/>
                    </a:lnTo>
                    <a:lnTo>
                      <a:pt x="0" y="3670473"/>
                    </a:lnTo>
                    <a:close/>
                    <a:moveTo>
                      <a:pt x="27817691" y="144780"/>
                    </a:moveTo>
                    <a:lnTo>
                      <a:pt x="27962470" y="144780"/>
                    </a:lnTo>
                    <a:lnTo>
                      <a:pt x="27962470" y="3670473"/>
                    </a:lnTo>
                    <a:lnTo>
                      <a:pt x="27817688" y="3670473"/>
                    </a:lnTo>
                    <a:lnTo>
                      <a:pt x="27817688" y="144780"/>
                    </a:lnTo>
                    <a:close/>
                    <a:moveTo>
                      <a:pt x="144780" y="3670473"/>
                    </a:moveTo>
                    <a:lnTo>
                      <a:pt x="27817691" y="3670473"/>
                    </a:lnTo>
                    <a:lnTo>
                      <a:pt x="27817691" y="3815253"/>
                    </a:lnTo>
                    <a:lnTo>
                      <a:pt x="144780" y="3815253"/>
                    </a:lnTo>
                    <a:lnTo>
                      <a:pt x="144780" y="3670473"/>
                    </a:lnTo>
                    <a:close/>
                    <a:moveTo>
                      <a:pt x="27817691" y="0"/>
                    </a:moveTo>
                    <a:lnTo>
                      <a:pt x="27962470" y="0"/>
                    </a:lnTo>
                    <a:lnTo>
                      <a:pt x="27962470" y="144780"/>
                    </a:lnTo>
                    <a:lnTo>
                      <a:pt x="27817688" y="144780"/>
                    </a:lnTo>
                    <a:lnTo>
                      <a:pt x="27817688" y="0"/>
                    </a:lnTo>
                    <a:close/>
                    <a:moveTo>
                      <a:pt x="0" y="0"/>
                    </a:moveTo>
                    <a:lnTo>
                      <a:pt x="144780" y="0"/>
                    </a:lnTo>
                    <a:lnTo>
                      <a:pt x="144780" y="144780"/>
                    </a:lnTo>
                    <a:lnTo>
                      <a:pt x="0" y="144780"/>
                    </a:lnTo>
                    <a:lnTo>
                      <a:pt x="0" y="0"/>
                    </a:lnTo>
                    <a:close/>
                    <a:moveTo>
                      <a:pt x="144780" y="0"/>
                    </a:moveTo>
                    <a:lnTo>
                      <a:pt x="27817691" y="0"/>
                    </a:lnTo>
                    <a:lnTo>
                      <a:pt x="27817691" y="144780"/>
                    </a:lnTo>
                    <a:lnTo>
                      <a:pt x="144780" y="144780"/>
                    </a:lnTo>
                    <a:lnTo>
                      <a:pt x="144780" y="0"/>
                    </a:lnTo>
                    <a:close/>
                  </a:path>
                </a:pathLst>
              </a:custGeom>
              <a:solidFill>
                <a:srgbClr val="7CB79D"/>
              </a:solidFill>
            </p:spPr>
            <p:txBody>
              <a:bodyPr/>
              <a:lstStyle/>
              <a:p>
                <a:endParaRPr lang="en-US"/>
              </a:p>
            </p:txBody>
          </p:sp>
        </p:grpSp>
        <p:sp>
          <p:nvSpPr>
            <p:cNvPr id="36" name="Rectangle 35"/>
            <p:cNvSpPr/>
            <p:nvPr/>
          </p:nvSpPr>
          <p:spPr>
            <a:xfrm>
              <a:off x="2955396" y="2460229"/>
              <a:ext cx="11548768" cy="7384880"/>
            </a:xfrm>
            <a:prstGeom prst="rect">
              <a:avLst/>
            </a:prstGeom>
          </p:spPr>
          <p:txBody>
            <a:bodyPr wrap="square">
              <a:spAutoFit/>
            </a:bodyPr>
            <a:lstStyle/>
            <a:p>
              <a:pPr algn="ctr">
                <a:lnSpc>
                  <a:spcPct val="150000"/>
                </a:lnSpc>
                <a:spcAft>
                  <a:spcPts val="0"/>
                </a:spcAft>
              </a:pPr>
              <a:br>
                <a:rPr lang="en-US" sz="6000" dirty="0">
                  <a:solidFill>
                    <a:srgbClr val="2F5496"/>
                  </a:solidFill>
                  <a:latin typeface="Arial" panose="020B0604020202020204" pitchFamily="34" charset="0"/>
                  <a:ea typeface="Times New Roman" panose="02020603050405020304" pitchFamily="18" charset="0"/>
                </a:rPr>
              </a:br>
              <a:r>
                <a:rPr lang="en-US" sz="6000" b="1" kern="0" dirty="0">
                  <a:solidFill>
                    <a:srgbClr val="FF0000"/>
                  </a:solidFill>
                  <a:latin typeface="Arial" panose="020B0604020202020204" pitchFamily="34" charset="0"/>
                  <a:ea typeface="Times New Roman" panose="02020603050405020304" pitchFamily="18" charset="0"/>
                  <a:cs typeface="Times New Roman" panose="02020603050405020304" pitchFamily="18" charset="0"/>
                </a:rPr>
                <a:t>KHỞI ĐỘNG</a:t>
              </a:r>
            </a:p>
            <a:p>
              <a:pPr algn="ctr">
                <a:lnSpc>
                  <a:spcPct val="150000"/>
                </a:lnSpc>
                <a:spcAft>
                  <a:spcPts val="0"/>
                </a:spcAft>
              </a:pPr>
              <a:r>
                <a:rPr lang="en-US" sz="6000" b="1" kern="0" dirty="0">
                  <a:solidFill>
                    <a:schemeClr val="tx2"/>
                  </a:solidFill>
                  <a:latin typeface="Arial" panose="020B0604020202020204" pitchFamily="34" charset="0"/>
                  <a:ea typeface="Times New Roman" panose="02020603050405020304" pitchFamily="18" charset="0"/>
                  <a:cs typeface="Times New Roman" panose="02020603050405020304" pitchFamily="18" charset="0"/>
                </a:rPr>
                <a:t>HOẠT CẢNH HỌ HÀNG NHÀ TỨ GIÁC</a:t>
              </a:r>
              <a:endParaRPr lang="en-US" sz="6000" b="1" kern="0" dirty="0">
                <a:solidFill>
                  <a:schemeClr val="tx2"/>
                </a:solidFill>
                <a:effectLst/>
                <a:latin typeface="Calibri Light" panose="020F0302020204030204" pitchFamily="34" charset="0"/>
                <a:ea typeface="Times New Roman" panose="02020603050405020304" pitchFamily="18" charset="0"/>
                <a:cs typeface="Times New Roman" panose="02020603050405020304" pitchFamily="18" charset="0"/>
              </a:endParaRPr>
            </a:p>
          </p:txBody>
        </p:sp>
      </p:grpSp>
      <p:pic>
        <p:nvPicPr>
          <p:cNvPr id="39" name="Picture 2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896355">
            <a:off x="1336968" y="62954"/>
            <a:ext cx="1169234" cy="2232913"/>
          </a:xfrm>
          <a:prstGeom prst="rect">
            <a:avLst/>
          </a:prstGeom>
        </p:spPr>
      </p:pic>
      <p:sp>
        <p:nvSpPr>
          <p:cNvPr id="7" name="Isosceles Triangle 6"/>
          <p:cNvSpPr/>
          <p:nvPr/>
        </p:nvSpPr>
        <p:spPr>
          <a:xfrm>
            <a:off x="699237" y="8334717"/>
            <a:ext cx="2305733" cy="1371600"/>
          </a:xfrm>
          <a:prstGeom prst="triangle">
            <a:avLst/>
          </a:prstGeom>
          <a:ln w="76200"/>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0" y="-277797"/>
            <a:ext cx="18288000" cy="10564797"/>
          </a:xfrm>
          <a:prstGeom prst="rect">
            <a:avLst/>
          </a:prstGeom>
        </p:spPr>
      </p:pic>
      <p:sp>
        <p:nvSpPr>
          <p:cNvPr id="5" name="TextBox 4"/>
          <p:cNvSpPr txBox="1"/>
          <p:nvPr/>
        </p:nvSpPr>
        <p:spPr>
          <a:xfrm>
            <a:off x="1518050" y="6480213"/>
            <a:ext cx="15537657" cy="3323987"/>
          </a:xfrm>
          <a:prstGeom prst="rect">
            <a:avLst/>
          </a:prstGeom>
          <a:noFill/>
        </p:spPr>
        <p:txBody>
          <a:bodyPr wrap="square" rtlCol="0">
            <a:spAutoFit/>
          </a:bodyPr>
          <a:lstStyle/>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ằ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iữa</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rừ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gi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Ea</a:t>
            </a:r>
            <a:r>
              <a:rPr lang="en-US" sz="4200" dirty="0">
                <a:latin typeface="Times New Roman" pitchFamily="18" charset="0"/>
                <a:cs typeface="Times New Roman" pitchFamily="18" charset="0"/>
              </a:rPr>
              <a:t> Sup </a:t>
            </a:r>
            <a:r>
              <a:rPr lang="en-US" sz="4200" dirty="0" err="1">
                <a:latin typeface="Times New Roman" pitchFamily="18" charset="0"/>
                <a:cs typeface="Times New Roman" pitchFamily="18" charset="0"/>
              </a:rPr>
              <a:t>thuộ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uyệ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Ea</a:t>
            </a:r>
            <a:r>
              <a:rPr lang="en-US" sz="4200" dirty="0">
                <a:latin typeface="Times New Roman" pitchFamily="18" charset="0"/>
                <a:cs typeface="Times New Roman" pitchFamily="18" charset="0"/>
              </a:rPr>
              <a:t> Sup – </a:t>
            </a:r>
            <a:r>
              <a:rPr lang="en-US" sz="4200" dirty="0" err="1">
                <a:latin typeface="Times New Roman" pitchFamily="18" charset="0"/>
                <a:cs typeface="Times New Roman" pitchFamily="18" charset="0"/>
              </a:rPr>
              <a:t>tỉn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ắk</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ắk</a:t>
            </a:r>
            <a:endParaRPr lang="en-US" sz="4200" dirty="0">
              <a:latin typeface="Times New Roman" pitchFamily="18" charset="0"/>
              <a:cs typeface="Times New Roman" pitchFamily="18" charset="0"/>
            </a:endParaRPr>
          </a:p>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gọn</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á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hă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u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hất</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ượ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ì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ấy</a:t>
            </a:r>
            <a:r>
              <a:rPr lang="en-US" sz="4200" dirty="0">
                <a:latin typeface="Times New Roman" pitchFamily="18" charset="0"/>
                <a:cs typeface="Times New Roman" pitchFamily="18" charset="0"/>
              </a:rPr>
              <a:t> ở </a:t>
            </a:r>
            <a:r>
              <a:rPr lang="en-US" sz="4200" dirty="0" err="1">
                <a:latin typeface="Times New Roman" pitchFamily="18" charset="0"/>
                <a:cs typeface="Times New Roman" pitchFamily="18" charset="0"/>
              </a:rPr>
              <a:t>Tâ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guyên</a:t>
            </a:r>
            <a:endParaRPr lang="en-US" sz="4200" dirty="0">
              <a:latin typeface="Times New Roman" pitchFamily="18" charset="0"/>
              <a:cs typeface="Times New Roman" pitchFamily="18" charset="0"/>
            </a:endParaRPr>
          </a:p>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á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ó</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hiề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ao</a:t>
            </a:r>
            <a:r>
              <a:rPr lang="en-US" sz="4200" dirty="0">
                <a:latin typeface="Times New Roman" pitchFamily="18" charset="0"/>
                <a:cs typeface="Times New Roman" pitchFamily="18" charset="0"/>
              </a:rPr>
              <a:t> 9 m, </a:t>
            </a:r>
            <a:r>
              <a:rPr lang="en-US" sz="4200" dirty="0" err="1">
                <a:latin typeface="Times New Roman" pitchFamily="18" charset="0"/>
                <a:cs typeface="Times New Roman" pitchFamily="18" charset="0"/>
              </a:rPr>
              <a:t>đáy</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l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ìn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uô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mỗ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cạn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dài</a:t>
            </a:r>
            <a:r>
              <a:rPr lang="en-US" sz="4200" dirty="0">
                <a:latin typeface="Times New Roman" pitchFamily="18" charset="0"/>
                <a:cs typeface="Times New Roman" pitchFamily="18" charset="0"/>
              </a:rPr>
              <a:t> 5 m</a:t>
            </a:r>
          </a:p>
          <a:p>
            <a:pPr algn="just">
              <a:buFontTx/>
              <a:buChar char="-"/>
            </a:pP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Hiện</a:t>
            </a:r>
            <a:r>
              <a:rPr lang="en-US" sz="4200" dirty="0">
                <a:latin typeface="Times New Roman" pitchFamily="18" charset="0"/>
                <a:cs typeface="Times New Roman" pitchFamily="18" charset="0"/>
              </a:rPr>
              <a:t> nay </a:t>
            </a:r>
            <a:r>
              <a:rPr lang="en-US" sz="4200" dirty="0" err="1">
                <a:latin typeface="Times New Roman" pitchFamily="18" charset="0"/>
                <a:cs typeface="Times New Roman" pitchFamily="18" charset="0"/>
              </a:rPr>
              <a:t>tháp</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a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ược</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u</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sửa</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ở</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àn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điể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ham</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quan</a:t>
            </a:r>
            <a:r>
              <a:rPr lang="en-US" sz="4200" dirty="0">
                <a:latin typeface="Times New Roman" pitchFamily="18" charset="0"/>
                <a:cs typeface="Times New Roman" pitchFamily="18" charset="0"/>
              </a:rPr>
              <a:t> du </a:t>
            </a:r>
            <a:r>
              <a:rPr lang="en-US" sz="4200" dirty="0" err="1">
                <a:latin typeface="Times New Roman" pitchFamily="18" charset="0"/>
                <a:cs typeface="Times New Roman" pitchFamily="18" charset="0"/>
              </a:rPr>
              <a:t>lịc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ới</a:t>
            </a:r>
            <a:r>
              <a:rPr lang="en-US" sz="4200" dirty="0">
                <a:latin typeface="Times New Roman" pitchFamily="18" charset="0"/>
                <a:cs typeface="Times New Roman" pitchFamily="18" charset="0"/>
              </a:rPr>
              <a:t> du </a:t>
            </a:r>
            <a:r>
              <a:rPr lang="en-US" sz="4200" dirty="0" err="1">
                <a:latin typeface="Times New Roman" pitchFamily="18" charset="0"/>
                <a:cs typeface="Times New Roman" pitchFamily="18" charset="0"/>
              </a:rPr>
              <a:t>khách</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trong</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và</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goài</a:t>
            </a:r>
            <a:r>
              <a:rPr lang="en-US" sz="4200" dirty="0">
                <a:latin typeface="Times New Roman" pitchFamily="18" charset="0"/>
                <a:cs typeface="Times New Roman" pitchFamily="18" charset="0"/>
              </a:rPr>
              <a:t> </a:t>
            </a:r>
            <a:r>
              <a:rPr lang="en-US" sz="4200" dirty="0" err="1">
                <a:latin typeface="Times New Roman" pitchFamily="18" charset="0"/>
                <a:cs typeface="Times New Roman" pitchFamily="18" charset="0"/>
              </a:rPr>
              <a:t>nước</a:t>
            </a:r>
            <a:r>
              <a:rPr lang="en-US" sz="4200" dirty="0">
                <a:latin typeface="Times New Roman" pitchFamily="18" charset="0"/>
                <a:cs typeface="Times New Roman" pitchFamily="18" charset="0"/>
              </a:rPr>
              <a:t>.</a:t>
            </a:r>
          </a:p>
        </p:txBody>
      </p:sp>
      <p:sp>
        <p:nvSpPr>
          <p:cNvPr id="6" name="TextBox 5"/>
          <p:cNvSpPr txBox="1"/>
          <p:nvPr/>
        </p:nvSpPr>
        <p:spPr>
          <a:xfrm>
            <a:off x="4268354" y="745407"/>
            <a:ext cx="11412222" cy="830997"/>
          </a:xfrm>
          <a:prstGeom prst="rect">
            <a:avLst/>
          </a:prstGeom>
          <a:noFill/>
        </p:spPr>
        <p:txBody>
          <a:bodyPr wrap="square" rtlCol="0">
            <a:spAutoFit/>
          </a:bodyPr>
          <a:lstStyle/>
          <a:p>
            <a:pPr algn="ctr"/>
            <a:r>
              <a:rPr lang="en-US" sz="4800" b="1" dirty="0" err="1">
                <a:solidFill>
                  <a:srgbClr val="FF0000"/>
                </a:solidFill>
                <a:latin typeface="Times New Roman" pitchFamily="18" charset="0"/>
                <a:cs typeface="Times New Roman" pitchFamily="18" charset="0"/>
              </a:rPr>
              <a:t>Tháp</a:t>
            </a:r>
            <a:r>
              <a:rPr lang="en-US" sz="4800" b="1" dirty="0">
                <a:solidFill>
                  <a:srgbClr val="FF0000"/>
                </a:solidFill>
                <a:latin typeface="Times New Roman" pitchFamily="18" charset="0"/>
                <a:cs typeface="Times New Roman" pitchFamily="18" charset="0"/>
              </a:rPr>
              <a:t> </a:t>
            </a:r>
            <a:r>
              <a:rPr lang="en-US" sz="4800" b="1" dirty="0" err="1">
                <a:solidFill>
                  <a:srgbClr val="FF0000"/>
                </a:solidFill>
                <a:latin typeface="Times New Roman" pitchFamily="18" charset="0"/>
                <a:cs typeface="Times New Roman" pitchFamily="18" charset="0"/>
              </a:rPr>
              <a:t>Chăm</a:t>
            </a:r>
            <a:r>
              <a:rPr lang="en-US" sz="4800" b="1" dirty="0">
                <a:solidFill>
                  <a:srgbClr val="FF0000"/>
                </a:solidFill>
                <a:latin typeface="Times New Roman" pitchFamily="18" charset="0"/>
                <a:cs typeface="Times New Roman" pitchFamily="18" charset="0"/>
              </a:rPr>
              <a:t> Yang Prong </a:t>
            </a:r>
            <a:r>
              <a:rPr lang="en-US" sz="4800" b="1" dirty="0">
                <a:latin typeface="Times New Roman" pitchFamily="18" charset="0"/>
                <a:cs typeface="Times New Roman" pitchFamily="18" charset="0"/>
              </a:rPr>
              <a:t>(</a:t>
            </a:r>
            <a:r>
              <a:rPr lang="en-US" sz="4800" b="1" dirty="0" err="1">
                <a:latin typeface="Times New Roman" pitchFamily="18" charset="0"/>
                <a:cs typeface="Times New Roman" pitchFamily="18" charset="0"/>
              </a:rPr>
              <a:t>Thần</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vĩ</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đại</a:t>
            </a:r>
            <a:r>
              <a:rPr lang="en-US" sz="4800" b="1" dirty="0">
                <a:latin typeface="Times New Roman" pitchFamily="18" charset="0"/>
                <a:cs typeface="Times New Roman" pitchFamily="18" charset="0"/>
              </a:rPr>
              <a:t>) </a:t>
            </a:r>
          </a:p>
        </p:txBody>
      </p:sp>
      <p:pic>
        <p:nvPicPr>
          <p:cNvPr id="52225" name="Picture 1" descr="E:\Học tập\GVG tỉnh\New folder\mặt trước.jpg"/>
          <p:cNvPicPr>
            <a:picLocks noChangeAspect="1" noChangeArrowheads="1"/>
          </p:cNvPicPr>
          <p:nvPr/>
        </p:nvPicPr>
        <p:blipFill>
          <a:blip r:embed="rId3"/>
          <a:srcRect/>
          <a:stretch>
            <a:fillRect/>
          </a:stretch>
        </p:blipFill>
        <p:spPr bwMode="auto">
          <a:xfrm>
            <a:off x="2286002" y="1928790"/>
            <a:ext cx="7000877" cy="4371975"/>
          </a:xfrm>
          <a:prstGeom prst="rect">
            <a:avLst/>
          </a:prstGeom>
          <a:noFill/>
        </p:spPr>
      </p:pic>
      <p:pic>
        <p:nvPicPr>
          <p:cNvPr id="52226" name="Picture 2" descr="E:\Học tập\GVG tỉnh\New folder\mặt sau.jpg"/>
          <p:cNvPicPr>
            <a:picLocks noChangeAspect="1" noChangeArrowheads="1"/>
          </p:cNvPicPr>
          <p:nvPr/>
        </p:nvPicPr>
        <p:blipFill>
          <a:blip r:embed="rId4"/>
          <a:srcRect/>
          <a:stretch>
            <a:fillRect/>
          </a:stretch>
        </p:blipFill>
        <p:spPr bwMode="auto">
          <a:xfrm>
            <a:off x="9001124" y="1928792"/>
            <a:ext cx="7000877" cy="4393437"/>
          </a:xfrm>
          <a:prstGeom prst="rect">
            <a:avLst/>
          </a:prstGeom>
          <a:noFill/>
        </p:spPr>
      </p:pic>
    </p:spTree>
    <p:extLst>
      <p:ext uri="{BB962C8B-B14F-4D97-AF65-F5344CB8AC3E}">
        <p14:creationId xmlns:p14="http://schemas.microsoft.com/office/powerpoint/2010/main" val="14528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154" name="Group 153"/>
          <p:cNvGrpSpPr/>
          <p:nvPr/>
        </p:nvGrpSpPr>
        <p:grpSpPr>
          <a:xfrm>
            <a:off x="5631305" y="3664538"/>
            <a:ext cx="5029200" cy="3797740"/>
            <a:chOff x="457200" y="3729851"/>
            <a:chExt cx="5481637" cy="3797740"/>
          </a:xfrm>
        </p:grpSpPr>
        <p:grpSp>
          <p:nvGrpSpPr>
            <p:cNvPr id="15" name="Group 15"/>
            <p:cNvGrpSpPr/>
            <p:nvPr/>
          </p:nvGrpSpPr>
          <p:grpSpPr>
            <a:xfrm>
              <a:off x="457200" y="3729851"/>
              <a:ext cx="5481637" cy="3797740"/>
              <a:chOff x="0" y="0"/>
              <a:chExt cx="9412784" cy="18150317"/>
            </a:xfrm>
          </p:grpSpPr>
          <p:sp>
            <p:nvSpPr>
              <p:cNvPr id="16" name="Freeform 16"/>
              <p:cNvSpPr/>
              <p:nvPr/>
            </p:nvSpPr>
            <p:spPr>
              <a:xfrm>
                <a:off x="72390" y="72390"/>
                <a:ext cx="9268004" cy="18005538"/>
              </a:xfrm>
              <a:custGeom>
                <a:avLst/>
                <a:gdLst/>
                <a:ahLst/>
                <a:cxnLst/>
                <a:rect l="l" t="t" r="r" b="b"/>
                <a:pathLst>
                  <a:path w="9268004" h="18005538">
                    <a:moveTo>
                      <a:pt x="0" y="0"/>
                    </a:moveTo>
                    <a:lnTo>
                      <a:pt x="9268004" y="0"/>
                    </a:lnTo>
                    <a:lnTo>
                      <a:pt x="9268004" y="18005538"/>
                    </a:lnTo>
                    <a:lnTo>
                      <a:pt x="0" y="18005538"/>
                    </a:lnTo>
                    <a:lnTo>
                      <a:pt x="0" y="0"/>
                    </a:lnTo>
                    <a:close/>
                  </a:path>
                </a:pathLst>
              </a:custGeom>
              <a:solidFill>
                <a:srgbClr val="FFFFFF"/>
              </a:solidFill>
            </p:spPr>
            <p:txBody>
              <a:bodyPr/>
              <a:lstStyle/>
              <a:p>
                <a:endParaRPr lang="en-US"/>
              </a:p>
            </p:txBody>
          </p:sp>
          <p:sp>
            <p:nvSpPr>
              <p:cNvPr id="17" name="Freeform 17"/>
              <p:cNvSpPr/>
              <p:nvPr/>
            </p:nvSpPr>
            <p:spPr>
              <a:xfrm>
                <a:off x="0" y="0"/>
                <a:ext cx="9412784" cy="18150317"/>
              </a:xfrm>
              <a:custGeom>
                <a:avLst/>
                <a:gdLst/>
                <a:ahLst/>
                <a:cxnLst/>
                <a:rect l="l" t="t" r="r" b="b"/>
                <a:pathLst>
                  <a:path w="9412784" h="18150317">
                    <a:moveTo>
                      <a:pt x="9268004" y="18005537"/>
                    </a:moveTo>
                    <a:lnTo>
                      <a:pt x="9412784" y="18005537"/>
                    </a:lnTo>
                    <a:lnTo>
                      <a:pt x="9412784" y="18150317"/>
                    </a:lnTo>
                    <a:lnTo>
                      <a:pt x="9268004" y="18150317"/>
                    </a:lnTo>
                    <a:lnTo>
                      <a:pt x="9268004" y="18005537"/>
                    </a:lnTo>
                    <a:close/>
                    <a:moveTo>
                      <a:pt x="0" y="144780"/>
                    </a:moveTo>
                    <a:lnTo>
                      <a:pt x="144780" y="144780"/>
                    </a:lnTo>
                    <a:lnTo>
                      <a:pt x="144780" y="18005537"/>
                    </a:lnTo>
                    <a:lnTo>
                      <a:pt x="0" y="18005537"/>
                    </a:lnTo>
                    <a:lnTo>
                      <a:pt x="0" y="144780"/>
                    </a:lnTo>
                    <a:close/>
                    <a:moveTo>
                      <a:pt x="0" y="18005537"/>
                    </a:moveTo>
                    <a:lnTo>
                      <a:pt x="144780" y="18005537"/>
                    </a:lnTo>
                    <a:lnTo>
                      <a:pt x="144780" y="18150317"/>
                    </a:lnTo>
                    <a:lnTo>
                      <a:pt x="0" y="18150317"/>
                    </a:lnTo>
                    <a:lnTo>
                      <a:pt x="0" y="18005537"/>
                    </a:lnTo>
                    <a:close/>
                    <a:moveTo>
                      <a:pt x="9268004" y="144780"/>
                    </a:moveTo>
                    <a:lnTo>
                      <a:pt x="9412784" y="144780"/>
                    </a:lnTo>
                    <a:lnTo>
                      <a:pt x="9412784" y="18005537"/>
                    </a:lnTo>
                    <a:lnTo>
                      <a:pt x="9268004" y="18005537"/>
                    </a:lnTo>
                    <a:lnTo>
                      <a:pt x="9268004" y="144780"/>
                    </a:lnTo>
                    <a:close/>
                    <a:moveTo>
                      <a:pt x="144780" y="18005537"/>
                    </a:moveTo>
                    <a:lnTo>
                      <a:pt x="9268004" y="18005537"/>
                    </a:lnTo>
                    <a:lnTo>
                      <a:pt x="9268004" y="18150317"/>
                    </a:lnTo>
                    <a:lnTo>
                      <a:pt x="144780" y="18150317"/>
                    </a:lnTo>
                    <a:lnTo>
                      <a:pt x="144780" y="18005537"/>
                    </a:lnTo>
                    <a:close/>
                    <a:moveTo>
                      <a:pt x="9268004" y="0"/>
                    </a:moveTo>
                    <a:lnTo>
                      <a:pt x="9412784" y="0"/>
                    </a:lnTo>
                    <a:lnTo>
                      <a:pt x="9412784" y="144780"/>
                    </a:lnTo>
                    <a:lnTo>
                      <a:pt x="9268004" y="144780"/>
                    </a:lnTo>
                    <a:lnTo>
                      <a:pt x="9268004" y="0"/>
                    </a:lnTo>
                    <a:close/>
                    <a:moveTo>
                      <a:pt x="0" y="0"/>
                    </a:moveTo>
                    <a:lnTo>
                      <a:pt x="144780" y="0"/>
                    </a:lnTo>
                    <a:lnTo>
                      <a:pt x="144780" y="144780"/>
                    </a:lnTo>
                    <a:lnTo>
                      <a:pt x="0" y="144780"/>
                    </a:lnTo>
                    <a:lnTo>
                      <a:pt x="0" y="0"/>
                    </a:lnTo>
                    <a:close/>
                    <a:moveTo>
                      <a:pt x="144780" y="0"/>
                    </a:moveTo>
                    <a:lnTo>
                      <a:pt x="9268004" y="0"/>
                    </a:lnTo>
                    <a:lnTo>
                      <a:pt x="9268004" y="144780"/>
                    </a:lnTo>
                    <a:lnTo>
                      <a:pt x="144780" y="144780"/>
                    </a:lnTo>
                    <a:lnTo>
                      <a:pt x="144780" y="0"/>
                    </a:lnTo>
                    <a:close/>
                  </a:path>
                </a:pathLst>
              </a:custGeom>
              <a:solidFill>
                <a:srgbClr val="7CB79D"/>
              </a:solidFill>
            </p:spPr>
            <p:txBody>
              <a:bodyPr/>
              <a:lstStyle/>
              <a:p>
                <a:endParaRPr lang="en-US"/>
              </a:p>
            </p:txBody>
          </p:sp>
        </p:grpSp>
        <p:sp>
          <p:nvSpPr>
            <p:cNvPr id="134" name="Rectangle 133"/>
            <p:cNvSpPr/>
            <p:nvPr/>
          </p:nvSpPr>
          <p:spPr>
            <a:xfrm>
              <a:off x="994562" y="4514352"/>
              <a:ext cx="4406917" cy="274825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4000" kern="0" dirty="0">
                  <a:latin typeface="Arial"/>
                  <a:ea typeface="Calibri" panose="020F0502020204030204" pitchFamily="34" charset="0"/>
                  <a:cs typeface="Times New Roman" panose="02020603050405020304" pitchFamily="18" charset="0"/>
                  <a:sym typeface="Arial"/>
                </a:rPr>
                <a:t>* Hoàn thành các bài tập trong SGK. </a:t>
              </a:r>
            </a:p>
          </p:txBody>
        </p:sp>
      </p:grpSp>
      <p:grpSp>
        <p:nvGrpSpPr>
          <p:cNvPr id="143" name="Group 142"/>
          <p:cNvGrpSpPr/>
          <p:nvPr/>
        </p:nvGrpSpPr>
        <p:grpSpPr>
          <a:xfrm>
            <a:off x="4440330" y="955072"/>
            <a:ext cx="8894670" cy="1648141"/>
            <a:chOff x="4648200" y="342900"/>
            <a:chExt cx="8894670" cy="1648141"/>
          </a:xfrm>
        </p:grpSpPr>
        <p:grpSp>
          <p:nvGrpSpPr>
            <p:cNvPr id="10" name="Group 10"/>
            <p:cNvGrpSpPr/>
            <p:nvPr/>
          </p:nvGrpSpPr>
          <p:grpSpPr>
            <a:xfrm>
              <a:off x="4876800" y="342900"/>
              <a:ext cx="8666070" cy="1648141"/>
              <a:chOff x="0" y="0"/>
              <a:chExt cx="7501422" cy="1001853"/>
            </a:xfrm>
          </p:grpSpPr>
          <p:sp>
            <p:nvSpPr>
              <p:cNvPr id="11" name="Freeform 11"/>
              <p:cNvSpPr/>
              <p:nvPr/>
            </p:nvSpPr>
            <p:spPr>
              <a:xfrm>
                <a:off x="80010" y="80010"/>
                <a:ext cx="7408712" cy="909143"/>
              </a:xfrm>
              <a:custGeom>
                <a:avLst/>
                <a:gdLst/>
                <a:ahLst/>
                <a:cxnLst/>
                <a:rect l="l" t="t" r="r" b="b"/>
                <a:pathLst>
                  <a:path w="7408712" h="909143">
                    <a:moveTo>
                      <a:pt x="0" y="854533"/>
                    </a:moveTo>
                    <a:lnTo>
                      <a:pt x="0" y="909143"/>
                    </a:lnTo>
                    <a:lnTo>
                      <a:pt x="7408712" y="909143"/>
                    </a:lnTo>
                    <a:lnTo>
                      <a:pt x="7408712" y="0"/>
                    </a:lnTo>
                    <a:lnTo>
                      <a:pt x="7354102" y="0"/>
                    </a:lnTo>
                    <a:lnTo>
                      <a:pt x="7354102" y="854533"/>
                    </a:lnTo>
                    <a:close/>
                  </a:path>
                </a:pathLst>
              </a:custGeom>
              <a:solidFill>
                <a:srgbClr val="000000"/>
              </a:solidFill>
            </p:spPr>
            <p:txBody>
              <a:bodyPr/>
              <a:lstStyle/>
              <a:p>
                <a:endParaRPr lang="en-US"/>
              </a:p>
            </p:txBody>
          </p:sp>
          <p:sp>
            <p:nvSpPr>
              <p:cNvPr id="12" name="Freeform 12"/>
              <p:cNvSpPr/>
              <p:nvPr/>
            </p:nvSpPr>
            <p:spPr>
              <a:xfrm>
                <a:off x="67310" y="67310"/>
                <a:ext cx="7434112" cy="934543"/>
              </a:xfrm>
              <a:custGeom>
                <a:avLst/>
                <a:gdLst/>
                <a:ahLst/>
                <a:cxnLst/>
                <a:rect l="l" t="t" r="r" b="b"/>
                <a:pathLst>
                  <a:path w="7434112" h="934543">
                    <a:moveTo>
                      <a:pt x="7366802" y="0"/>
                    </a:moveTo>
                    <a:lnTo>
                      <a:pt x="7366802" y="12700"/>
                    </a:lnTo>
                    <a:lnTo>
                      <a:pt x="7421412" y="12700"/>
                    </a:lnTo>
                    <a:lnTo>
                      <a:pt x="7421412" y="921843"/>
                    </a:lnTo>
                    <a:lnTo>
                      <a:pt x="12700" y="921843"/>
                    </a:lnTo>
                    <a:lnTo>
                      <a:pt x="12700" y="867233"/>
                    </a:lnTo>
                    <a:lnTo>
                      <a:pt x="0" y="867233"/>
                    </a:lnTo>
                    <a:lnTo>
                      <a:pt x="0" y="934543"/>
                    </a:lnTo>
                    <a:lnTo>
                      <a:pt x="7434112" y="934543"/>
                    </a:lnTo>
                    <a:lnTo>
                      <a:pt x="7434112" y="0"/>
                    </a:lnTo>
                    <a:close/>
                  </a:path>
                </a:pathLst>
              </a:custGeom>
              <a:solidFill>
                <a:srgbClr val="000000"/>
              </a:solidFill>
            </p:spPr>
            <p:txBody>
              <a:bodyPr/>
              <a:lstStyle/>
              <a:p>
                <a:endParaRPr lang="en-US"/>
              </a:p>
            </p:txBody>
          </p:sp>
          <p:sp>
            <p:nvSpPr>
              <p:cNvPr id="13" name="Freeform 13"/>
              <p:cNvSpPr/>
              <p:nvPr/>
            </p:nvSpPr>
            <p:spPr>
              <a:xfrm>
                <a:off x="12700" y="12700"/>
                <a:ext cx="7408712" cy="909143"/>
              </a:xfrm>
              <a:custGeom>
                <a:avLst/>
                <a:gdLst/>
                <a:ahLst/>
                <a:cxnLst/>
                <a:rect l="l" t="t" r="r" b="b"/>
                <a:pathLst>
                  <a:path w="7408712" h="909143">
                    <a:moveTo>
                      <a:pt x="0" y="0"/>
                    </a:moveTo>
                    <a:lnTo>
                      <a:pt x="7408712" y="0"/>
                    </a:lnTo>
                    <a:lnTo>
                      <a:pt x="7408712" y="909143"/>
                    </a:lnTo>
                    <a:lnTo>
                      <a:pt x="0" y="909143"/>
                    </a:lnTo>
                    <a:close/>
                  </a:path>
                </a:pathLst>
              </a:custGeom>
              <a:solidFill>
                <a:srgbClr val="FDFB52"/>
              </a:solidFill>
            </p:spPr>
            <p:txBody>
              <a:bodyPr/>
              <a:lstStyle/>
              <a:p>
                <a:endParaRPr lang="en-US"/>
              </a:p>
            </p:txBody>
          </p:sp>
          <p:sp>
            <p:nvSpPr>
              <p:cNvPr id="14" name="Freeform 14"/>
              <p:cNvSpPr/>
              <p:nvPr/>
            </p:nvSpPr>
            <p:spPr>
              <a:xfrm>
                <a:off x="0" y="0"/>
                <a:ext cx="7434112" cy="934543"/>
              </a:xfrm>
              <a:custGeom>
                <a:avLst/>
                <a:gdLst/>
                <a:ahLst/>
                <a:cxnLst/>
                <a:rect l="l" t="t" r="r" b="b"/>
                <a:pathLst>
                  <a:path w="7434112" h="934543">
                    <a:moveTo>
                      <a:pt x="80010" y="934543"/>
                    </a:moveTo>
                    <a:lnTo>
                      <a:pt x="7434112" y="934543"/>
                    </a:lnTo>
                    <a:lnTo>
                      <a:pt x="7434112" y="80010"/>
                    </a:lnTo>
                    <a:lnTo>
                      <a:pt x="7434112" y="67310"/>
                    </a:lnTo>
                    <a:lnTo>
                      <a:pt x="7434112" y="0"/>
                    </a:lnTo>
                    <a:lnTo>
                      <a:pt x="0" y="0"/>
                    </a:lnTo>
                    <a:lnTo>
                      <a:pt x="0" y="934543"/>
                    </a:lnTo>
                    <a:lnTo>
                      <a:pt x="67310" y="934543"/>
                    </a:lnTo>
                    <a:lnTo>
                      <a:pt x="80010" y="934543"/>
                    </a:lnTo>
                    <a:close/>
                    <a:moveTo>
                      <a:pt x="12700" y="12700"/>
                    </a:moveTo>
                    <a:lnTo>
                      <a:pt x="7421412" y="12700"/>
                    </a:lnTo>
                    <a:lnTo>
                      <a:pt x="7421412" y="921843"/>
                    </a:lnTo>
                    <a:lnTo>
                      <a:pt x="12700" y="921843"/>
                    </a:lnTo>
                    <a:lnTo>
                      <a:pt x="12700" y="12700"/>
                    </a:lnTo>
                    <a:close/>
                  </a:path>
                </a:pathLst>
              </a:custGeom>
              <a:solidFill>
                <a:srgbClr val="000000"/>
              </a:solidFill>
            </p:spPr>
            <p:txBody>
              <a:bodyPr/>
              <a:lstStyle/>
              <a:p>
                <a:endParaRPr lang="en-US"/>
              </a:p>
            </p:txBody>
          </p:sp>
        </p:grpSp>
        <p:sp>
          <p:nvSpPr>
            <p:cNvPr id="142" name="TextBox 141">
              <a:extLst>
                <a:ext uri="{FF2B5EF4-FFF2-40B4-BE49-F238E27FC236}">
                  <a16:creationId xmlns:a16="http://schemas.microsoft.com/office/drawing/2014/main" id="{6638C00F-E8A5-4110-A1AA-8DBFC98EA542}"/>
                </a:ext>
              </a:extLst>
            </p:cNvPr>
            <p:cNvSpPr txBox="1"/>
            <p:nvPr/>
          </p:nvSpPr>
          <p:spPr>
            <a:xfrm>
              <a:off x="4648200" y="697015"/>
              <a:ext cx="8610600" cy="1015663"/>
            </a:xfrm>
            <a:prstGeom prst="rect">
              <a:avLst/>
            </a:prstGeom>
            <a:noFill/>
          </p:spPr>
          <p:txBody>
            <a:bodyPr wrap="square" rtlCol="0">
              <a:spAutoFit/>
            </a:bodyPr>
            <a:lstStyle/>
            <a:p>
              <a:pPr algn="r"/>
              <a:r>
                <a:rPr lang="en-US" sz="6000" b="1" dirty="0">
                  <a:solidFill>
                    <a:srgbClr val="FF0000"/>
                  </a:solidFill>
                  <a:latin typeface="Arial" panose="020B0604020202020204" pitchFamily="34" charset="0"/>
                  <a:cs typeface="Arial" panose="020B0604020202020204" pitchFamily="34" charset="0"/>
                </a:rPr>
                <a:t>HƯỚNG DẪN VỀ NHÀ</a:t>
              </a:r>
              <a:endParaRPr lang="en-US" sz="6000" dirty="0">
                <a:solidFill>
                  <a:srgbClr val="FF0000"/>
                </a:solidFill>
              </a:endParaRPr>
            </a:p>
          </p:txBody>
        </p:sp>
      </p:grpSp>
      <p:pic>
        <p:nvPicPr>
          <p:cNvPr id="150" name="Picture 2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85800" y="9182100"/>
            <a:ext cx="1199188" cy="754398"/>
          </a:xfrm>
          <a:prstGeom prst="rect">
            <a:avLst/>
          </a:prstGeom>
        </p:spPr>
      </p:pic>
      <p:pic>
        <p:nvPicPr>
          <p:cNvPr id="151" name="Picture 2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896680" y="9018167"/>
            <a:ext cx="925933" cy="925933"/>
          </a:xfrm>
          <a:prstGeom prst="rect">
            <a:avLst/>
          </a:prstGeom>
        </p:spPr>
      </p:pic>
      <p:pic>
        <p:nvPicPr>
          <p:cNvPr id="152" name="Picture 2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021125" y="9120813"/>
            <a:ext cx="876971" cy="876971"/>
          </a:xfrm>
          <a:prstGeom prst="rect">
            <a:avLst/>
          </a:prstGeom>
        </p:spPr>
      </p:pic>
      <p:pic>
        <p:nvPicPr>
          <p:cNvPr id="153" name="Picture 3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800512" y="9066212"/>
            <a:ext cx="877888" cy="877888"/>
          </a:xfrm>
          <a:prstGeom prst="rect">
            <a:avLst/>
          </a:prstGeom>
        </p:spPr>
      </p:pic>
      <p:grpSp>
        <p:nvGrpSpPr>
          <p:cNvPr id="156" name="Group 155"/>
          <p:cNvGrpSpPr/>
          <p:nvPr/>
        </p:nvGrpSpPr>
        <p:grpSpPr>
          <a:xfrm>
            <a:off x="130267" y="3643645"/>
            <a:ext cx="4761169" cy="3797740"/>
            <a:chOff x="6516431" y="3729851"/>
            <a:chExt cx="5481637" cy="3797740"/>
          </a:xfrm>
        </p:grpSpPr>
        <p:grpSp>
          <p:nvGrpSpPr>
            <p:cNvPr id="144" name="Group 15"/>
            <p:cNvGrpSpPr/>
            <p:nvPr/>
          </p:nvGrpSpPr>
          <p:grpSpPr>
            <a:xfrm>
              <a:off x="6516431" y="3729851"/>
              <a:ext cx="5481637" cy="3797740"/>
              <a:chOff x="0" y="0"/>
              <a:chExt cx="9412784" cy="18150317"/>
            </a:xfrm>
          </p:grpSpPr>
          <p:sp>
            <p:nvSpPr>
              <p:cNvPr id="145" name="Freeform 16"/>
              <p:cNvSpPr/>
              <p:nvPr/>
            </p:nvSpPr>
            <p:spPr>
              <a:xfrm>
                <a:off x="72390" y="72390"/>
                <a:ext cx="9268004" cy="18005538"/>
              </a:xfrm>
              <a:custGeom>
                <a:avLst/>
                <a:gdLst/>
                <a:ahLst/>
                <a:cxnLst/>
                <a:rect l="l" t="t" r="r" b="b"/>
                <a:pathLst>
                  <a:path w="9268004" h="18005538">
                    <a:moveTo>
                      <a:pt x="0" y="0"/>
                    </a:moveTo>
                    <a:lnTo>
                      <a:pt x="9268004" y="0"/>
                    </a:lnTo>
                    <a:lnTo>
                      <a:pt x="9268004" y="18005538"/>
                    </a:lnTo>
                    <a:lnTo>
                      <a:pt x="0" y="18005538"/>
                    </a:lnTo>
                    <a:lnTo>
                      <a:pt x="0" y="0"/>
                    </a:lnTo>
                    <a:close/>
                  </a:path>
                </a:pathLst>
              </a:custGeom>
              <a:solidFill>
                <a:srgbClr val="FFFFFF"/>
              </a:solidFill>
            </p:spPr>
            <p:txBody>
              <a:bodyPr/>
              <a:lstStyle/>
              <a:p>
                <a:endParaRPr lang="en-US"/>
              </a:p>
            </p:txBody>
          </p:sp>
          <p:sp>
            <p:nvSpPr>
              <p:cNvPr id="146" name="Freeform 17"/>
              <p:cNvSpPr/>
              <p:nvPr/>
            </p:nvSpPr>
            <p:spPr>
              <a:xfrm>
                <a:off x="0" y="0"/>
                <a:ext cx="9412784" cy="18150317"/>
              </a:xfrm>
              <a:custGeom>
                <a:avLst/>
                <a:gdLst/>
                <a:ahLst/>
                <a:cxnLst/>
                <a:rect l="l" t="t" r="r" b="b"/>
                <a:pathLst>
                  <a:path w="9412784" h="18150317">
                    <a:moveTo>
                      <a:pt x="9268004" y="18005537"/>
                    </a:moveTo>
                    <a:lnTo>
                      <a:pt x="9412784" y="18005537"/>
                    </a:lnTo>
                    <a:lnTo>
                      <a:pt x="9412784" y="18150317"/>
                    </a:lnTo>
                    <a:lnTo>
                      <a:pt x="9268004" y="18150317"/>
                    </a:lnTo>
                    <a:lnTo>
                      <a:pt x="9268004" y="18005537"/>
                    </a:lnTo>
                    <a:close/>
                    <a:moveTo>
                      <a:pt x="0" y="144780"/>
                    </a:moveTo>
                    <a:lnTo>
                      <a:pt x="144780" y="144780"/>
                    </a:lnTo>
                    <a:lnTo>
                      <a:pt x="144780" y="18005537"/>
                    </a:lnTo>
                    <a:lnTo>
                      <a:pt x="0" y="18005537"/>
                    </a:lnTo>
                    <a:lnTo>
                      <a:pt x="0" y="144780"/>
                    </a:lnTo>
                    <a:close/>
                    <a:moveTo>
                      <a:pt x="0" y="18005537"/>
                    </a:moveTo>
                    <a:lnTo>
                      <a:pt x="144780" y="18005537"/>
                    </a:lnTo>
                    <a:lnTo>
                      <a:pt x="144780" y="18150317"/>
                    </a:lnTo>
                    <a:lnTo>
                      <a:pt x="0" y="18150317"/>
                    </a:lnTo>
                    <a:lnTo>
                      <a:pt x="0" y="18005537"/>
                    </a:lnTo>
                    <a:close/>
                    <a:moveTo>
                      <a:pt x="9268004" y="144780"/>
                    </a:moveTo>
                    <a:lnTo>
                      <a:pt x="9412784" y="144780"/>
                    </a:lnTo>
                    <a:lnTo>
                      <a:pt x="9412784" y="18005537"/>
                    </a:lnTo>
                    <a:lnTo>
                      <a:pt x="9268004" y="18005537"/>
                    </a:lnTo>
                    <a:lnTo>
                      <a:pt x="9268004" y="144780"/>
                    </a:lnTo>
                    <a:close/>
                    <a:moveTo>
                      <a:pt x="144780" y="18005537"/>
                    </a:moveTo>
                    <a:lnTo>
                      <a:pt x="9268004" y="18005537"/>
                    </a:lnTo>
                    <a:lnTo>
                      <a:pt x="9268004" y="18150317"/>
                    </a:lnTo>
                    <a:lnTo>
                      <a:pt x="144780" y="18150317"/>
                    </a:lnTo>
                    <a:lnTo>
                      <a:pt x="144780" y="18005537"/>
                    </a:lnTo>
                    <a:close/>
                    <a:moveTo>
                      <a:pt x="9268004" y="0"/>
                    </a:moveTo>
                    <a:lnTo>
                      <a:pt x="9412784" y="0"/>
                    </a:lnTo>
                    <a:lnTo>
                      <a:pt x="9412784" y="144780"/>
                    </a:lnTo>
                    <a:lnTo>
                      <a:pt x="9268004" y="144780"/>
                    </a:lnTo>
                    <a:lnTo>
                      <a:pt x="9268004" y="0"/>
                    </a:lnTo>
                    <a:close/>
                    <a:moveTo>
                      <a:pt x="0" y="0"/>
                    </a:moveTo>
                    <a:lnTo>
                      <a:pt x="144780" y="0"/>
                    </a:lnTo>
                    <a:lnTo>
                      <a:pt x="144780" y="144780"/>
                    </a:lnTo>
                    <a:lnTo>
                      <a:pt x="0" y="144780"/>
                    </a:lnTo>
                    <a:lnTo>
                      <a:pt x="0" y="0"/>
                    </a:lnTo>
                    <a:close/>
                    <a:moveTo>
                      <a:pt x="144780" y="0"/>
                    </a:moveTo>
                    <a:lnTo>
                      <a:pt x="9268004" y="0"/>
                    </a:lnTo>
                    <a:lnTo>
                      <a:pt x="9268004" y="144780"/>
                    </a:lnTo>
                    <a:lnTo>
                      <a:pt x="144780" y="144780"/>
                    </a:lnTo>
                    <a:lnTo>
                      <a:pt x="144780" y="0"/>
                    </a:lnTo>
                    <a:close/>
                  </a:path>
                </a:pathLst>
              </a:custGeom>
              <a:solidFill>
                <a:srgbClr val="7CB79D"/>
              </a:solidFill>
            </p:spPr>
            <p:txBody>
              <a:bodyPr/>
              <a:lstStyle/>
              <a:p>
                <a:endParaRPr lang="en-US"/>
              </a:p>
            </p:txBody>
          </p:sp>
        </p:grpSp>
        <p:sp>
          <p:nvSpPr>
            <p:cNvPr id="155" name="Rectangle 154"/>
            <p:cNvSpPr/>
            <p:nvPr/>
          </p:nvSpPr>
          <p:spPr>
            <a:xfrm>
              <a:off x="6861297" y="4535227"/>
              <a:ext cx="4791904" cy="1604802"/>
            </a:xfrm>
            <a:prstGeom prst="rect">
              <a:avLst/>
            </a:prstGeom>
          </p:spPr>
          <p:txBody>
            <a:bodyPr wrap="square">
              <a:spAutoFit/>
            </a:bodyPr>
            <a:lstStyle/>
            <a:p>
              <a:pPr algn="ctr">
                <a:lnSpc>
                  <a:spcPct val="150000"/>
                </a:lnSpc>
                <a:buClr>
                  <a:srgbClr val="000000"/>
                </a:buClr>
                <a:buFont typeface="Arial"/>
                <a:buNone/>
              </a:pPr>
              <a:r>
                <a:rPr lang="pt-BR" sz="4000" kern="0" dirty="0">
                  <a:latin typeface="Arial"/>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4000" kern="0" dirty="0">
                  <a:latin typeface="Arial"/>
                  <a:ea typeface="Calibri" panose="020F0502020204030204" pitchFamily="34" charset="0"/>
                  <a:cs typeface="Times New Roman" panose="02020603050405020304" pitchFamily="18" charset="0"/>
                  <a:sym typeface="Arial"/>
                </a:rPr>
                <a:t>kiến thức trong bài. </a:t>
              </a:r>
            </a:p>
          </p:txBody>
        </p:sp>
      </p:grpSp>
      <p:grpSp>
        <p:nvGrpSpPr>
          <p:cNvPr id="158" name="Group 157"/>
          <p:cNvGrpSpPr/>
          <p:nvPr/>
        </p:nvGrpSpPr>
        <p:grpSpPr>
          <a:xfrm>
            <a:off x="12021126" y="3697194"/>
            <a:ext cx="6266875" cy="3797740"/>
            <a:chOff x="12459610" y="3697194"/>
            <a:chExt cx="5819296" cy="3797740"/>
          </a:xfrm>
        </p:grpSpPr>
        <p:grpSp>
          <p:nvGrpSpPr>
            <p:cNvPr id="147" name="Group 15"/>
            <p:cNvGrpSpPr/>
            <p:nvPr/>
          </p:nvGrpSpPr>
          <p:grpSpPr>
            <a:xfrm>
              <a:off x="12570219" y="3697194"/>
              <a:ext cx="5481637" cy="3797740"/>
              <a:chOff x="0" y="0"/>
              <a:chExt cx="9412784" cy="18150317"/>
            </a:xfrm>
          </p:grpSpPr>
          <p:sp>
            <p:nvSpPr>
              <p:cNvPr id="148" name="Freeform 16"/>
              <p:cNvSpPr/>
              <p:nvPr/>
            </p:nvSpPr>
            <p:spPr>
              <a:xfrm>
                <a:off x="72390" y="72390"/>
                <a:ext cx="9268004" cy="18005538"/>
              </a:xfrm>
              <a:custGeom>
                <a:avLst/>
                <a:gdLst/>
                <a:ahLst/>
                <a:cxnLst/>
                <a:rect l="l" t="t" r="r" b="b"/>
                <a:pathLst>
                  <a:path w="9268004" h="18005538">
                    <a:moveTo>
                      <a:pt x="0" y="0"/>
                    </a:moveTo>
                    <a:lnTo>
                      <a:pt x="9268004" y="0"/>
                    </a:lnTo>
                    <a:lnTo>
                      <a:pt x="9268004" y="18005538"/>
                    </a:lnTo>
                    <a:lnTo>
                      <a:pt x="0" y="18005538"/>
                    </a:lnTo>
                    <a:lnTo>
                      <a:pt x="0" y="0"/>
                    </a:lnTo>
                    <a:close/>
                  </a:path>
                </a:pathLst>
              </a:custGeom>
              <a:solidFill>
                <a:srgbClr val="FFFFFF"/>
              </a:solidFill>
            </p:spPr>
            <p:txBody>
              <a:bodyPr/>
              <a:lstStyle/>
              <a:p>
                <a:endParaRPr lang="en-US"/>
              </a:p>
            </p:txBody>
          </p:sp>
          <p:sp>
            <p:nvSpPr>
              <p:cNvPr id="149" name="Freeform 17"/>
              <p:cNvSpPr/>
              <p:nvPr/>
            </p:nvSpPr>
            <p:spPr>
              <a:xfrm>
                <a:off x="0" y="0"/>
                <a:ext cx="9412784" cy="18150317"/>
              </a:xfrm>
              <a:custGeom>
                <a:avLst/>
                <a:gdLst/>
                <a:ahLst/>
                <a:cxnLst/>
                <a:rect l="l" t="t" r="r" b="b"/>
                <a:pathLst>
                  <a:path w="9412784" h="18150317">
                    <a:moveTo>
                      <a:pt x="9268004" y="18005537"/>
                    </a:moveTo>
                    <a:lnTo>
                      <a:pt x="9412784" y="18005537"/>
                    </a:lnTo>
                    <a:lnTo>
                      <a:pt x="9412784" y="18150317"/>
                    </a:lnTo>
                    <a:lnTo>
                      <a:pt x="9268004" y="18150317"/>
                    </a:lnTo>
                    <a:lnTo>
                      <a:pt x="9268004" y="18005537"/>
                    </a:lnTo>
                    <a:close/>
                    <a:moveTo>
                      <a:pt x="0" y="144780"/>
                    </a:moveTo>
                    <a:lnTo>
                      <a:pt x="144780" y="144780"/>
                    </a:lnTo>
                    <a:lnTo>
                      <a:pt x="144780" y="18005537"/>
                    </a:lnTo>
                    <a:lnTo>
                      <a:pt x="0" y="18005537"/>
                    </a:lnTo>
                    <a:lnTo>
                      <a:pt x="0" y="144780"/>
                    </a:lnTo>
                    <a:close/>
                    <a:moveTo>
                      <a:pt x="0" y="18005537"/>
                    </a:moveTo>
                    <a:lnTo>
                      <a:pt x="144780" y="18005537"/>
                    </a:lnTo>
                    <a:lnTo>
                      <a:pt x="144780" y="18150317"/>
                    </a:lnTo>
                    <a:lnTo>
                      <a:pt x="0" y="18150317"/>
                    </a:lnTo>
                    <a:lnTo>
                      <a:pt x="0" y="18005537"/>
                    </a:lnTo>
                    <a:close/>
                    <a:moveTo>
                      <a:pt x="9268004" y="144780"/>
                    </a:moveTo>
                    <a:lnTo>
                      <a:pt x="9412784" y="144780"/>
                    </a:lnTo>
                    <a:lnTo>
                      <a:pt x="9412784" y="18005537"/>
                    </a:lnTo>
                    <a:lnTo>
                      <a:pt x="9268004" y="18005537"/>
                    </a:lnTo>
                    <a:lnTo>
                      <a:pt x="9268004" y="144780"/>
                    </a:lnTo>
                    <a:close/>
                    <a:moveTo>
                      <a:pt x="144780" y="18005537"/>
                    </a:moveTo>
                    <a:lnTo>
                      <a:pt x="9268004" y="18005537"/>
                    </a:lnTo>
                    <a:lnTo>
                      <a:pt x="9268004" y="18150317"/>
                    </a:lnTo>
                    <a:lnTo>
                      <a:pt x="144780" y="18150317"/>
                    </a:lnTo>
                    <a:lnTo>
                      <a:pt x="144780" y="18005537"/>
                    </a:lnTo>
                    <a:close/>
                    <a:moveTo>
                      <a:pt x="9268004" y="0"/>
                    </a:moveTo>
                    <a:lnTo>
                      <a:pt x="9412784" y="0"/>
                    </a:lnTo>
                    <a:lnTo>
                      <a:pt x="9412784" y="144780"/>
                    </a:lnTo>
                    <a:lnTo>
                      <a:pt x="9268004" y="144780"/>
                    </a:lnTo>
                    <a:lnTo>
                      <a:pt x="9268004" y="0"/>
                    </a:lnTo>
                    <a:close/>
                    <a:moveTo>
                      <a:pt x="0" y="0"/>
                    </a:moveTo>
                    <a:lnTo>
                      <a:pt x="144780" y="0"/>
                    </a:lnTo>
                    <a:lnTo>
                      <a:pt x="144780" y="144780"/>
                    </a:lnTo>
                    <a:lnTo>
                      <a:pt x="0" y="144780"/>
                    </a:lnTo>
                    <a:lnTo>
                      <a:pt x="0" y="0"/>
                    </a:lnTo>
                    <a:close/>
                    <a:moveTo>
                      <a:pt x="144780" y="0"/>
                    </a:moveTo>
                    <a:lnTo>
                      <a:pt x="9268004" y="0"/>
                    </a:lnTo>
                    <a:lnTo>
                      <a:pt x="9268004" y="144780"/>
                    </a:lnTo>
                    <a:lnTo>
                      <a:pt x="144780" y="144780"/>
                    </a:lnTo>
                    <a:lnTo>
                      <a:pt x="144780" y="0"/>
                    </a:lnTo>
                    <a:close/>
                  </a:path>
                </a:pathLst>
              </a:custGeom>
              <a:solidFill>
                <a:srgbClr val="7CB79D"/>
              </a:solidFill>
            </p:spPr>
            <p:txBody>
              <a:bodyPr/>
              <a:lstStyle/>
              <a:p>
                <a:endParaRPr lang="en-US"/>
              </a:p>
            </p:txBody>
          </p:sp>
        </p:grpSp>
        <p:sp>
          <p:nvSpPr>
            <p:cNvPr id="157" name="Rectangle 156"/>
            <p:cNvSpPr/>
            <p:nvPr/>
          </p:nvSpPr>
          <p:spPr>
            <a:xfrm>
              <a:off x="12459610" y="4514352"/>
              <a:ext cx="5819296" cy="901593"/>
            </a:xfrm>
            <a:prstGeom prst="rect">
              <a:avLst/>
            </a:prstGeom>
          </p:spPr>
          <p:txBody>
            <a:bodyPr wrap="square">
              <a:spAutoFit/>
            </a:bodyPr>
            <a:lstStyle/>
            <a:p>
              <a:pPr algn="ctr">
                <a:lnSpc>
                  <a:spcPct val="150000"/>
                </a:lnSpc>
                <a:buClr>
                  <a:srgbClr val="000000"/>
                </a:buClr>
                <a:buFont typeface="Arial"/>
                <a:buNone/>
              </a:pPr>
              <a:r>
                <a:rPr lang="en-US" sz="4000" kern="0" dirty="0">
                  <a:latin typeface="Arial"/>
                  <a:ea typeface="Calibri" panose="020F0502020204030204" pitchFamily="34" charset="0"/>
                  <a:cs typeface="Times New Roman" panose="02020603050405020304" pitchFamily="18" charset="0"/>
                  <a:sym typeface="Arial"/>
                </a:rPr>
                <a:t>Tiết </a:t>
              </a:r>
              <a:r>
                <a:rPr lang="en-US" sz="4000" kern="0" dirty="0" err="1">
                  <a:latin typeface="Arial"/>
                  <a:ea typeface="Calibri" panose="020F0502020204030204" pitchFamily="34" charset="0"/>
                  <a:cs typeface="Times New Roman" panose="02020603050405020304" pitchFamily="18" charset="0"/>
                  <a:sym typeface="Arial"/>
                </a:rPr>
                <a:t>sau</a:t>
              </a:r>
              <a:r>
                <a:rPr lang="en-US" sz="4000" kern="0" dirty="0">
                  <a:latin typeface="Arial"/>
                  <a:ea typeface="Calibri" panose="020F0502020204030204" pitchFamily="34" charset="0"/>
                  <a:cs typeface="Times New Roman" panose="02020603050405020304" pitchFamily="18" charset="0"/>
                  <a:sym typeface="Arial"/>
                </a:rPr>
                <a:t> </a:t>
              </a:r>
              <a:r>
                <a:rPr lang="en-US" sz="4000" kern="0" dirty="0" err="1">
                  <a:latin typeface="Arial"/>
                  <a:ea typeface="Calibri" panose="020F0502020204030204" pitchFamily="34" charset="0"/>
                  <a:cs typeface="Times New Roman" panose="02020603050405020304" pitchFamily="18" charset="0"/>
                  <a:sym typeface="Arial"/>
                </a:rPr>
                <a:t>Luyện</a:t>
              </a:r>
              <a:r>
                <a:rPr lang="en-US" sz="4000" kern="0" dirty="0">
                  <a:latin typeface="Arial"/>
                  <a:ea typeface="Calibri" panose="020F0502020204030204" pitchFamily="34" charset="0"/>
                  <a:cs typeface="Times New Roman" panose="02020603050405020304" pitchFamily="18" charset="0"/>
                  <a:sym typeface="Arial"/>
                </a:rPr>
                <a:t> </a:t>
              </a:r>
              <a:r>
                <a:rPr lang="en-US" sz="4000" kern="0" dirty="0" err="1">
                  <a:latin typeface="Arial"/>
                  <a:ea typeface="Calibri" panose="020F0502020204030204" pitchFamily="34" charset="0"/>
                  <a:cs typeface="Times New Roman" panose="02020603050405020304" pitchFamily="18" charset="0"/>
                  <a:sym typeface="Arial"/>
                </a:rPr>
                <a:t>tập</a:t>
              </a:r>
              <a:endParaRPr lang="pt-BR" sz="4000" b="1" kern="0" dirty="0">
                <a:latin typeface="Arial"/>
                <a:ea typeface="Calibri" panose="020F0502020204030204" pitchFamily="34" charset="0"/>
                <a:cs typeface="Times New Roman" panose="02020603050405020304" pitchFamily="18" charset="0"/>
                <a:sym typeface="Arial"/>
              </a:endParaRPr>
            </a:p>
          </p:txBody>
        </p:sp>
      </p:gr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barn(inVertical)">
                                      <p:cBhvr>
                                        <p:cTn id="7" dur="500"/>
                                        <p:tgtEl>
                                          <p:spTgt spid="14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154"/>
                                        </p:tgtEl>
                                        <p:attrNameLst>
                                          <p:attrName>style.visibility</p:attrName>
                                        </p:attrNameLst>
                                      </p:cBhvr>
                                      <p:to>
                                        <p:strVal val="visible"/>
                                      </p:to>
                                    </p:set>
                                    <p:anim calcmode="lin" valueType="num">
                                      <p:cBhvr>
                                        <p:cTn id="12" dur="500" fill="hold"/>
                                        <p:tgtEl>
                                          <p:spTgt spid="154"/>
                                        </p:tgtEl>
                                        <p:attrNameLst>
                                          <p:attrName>ppt_w</p:attrName>
                                        </p:attrNameLst>
                                      </p:cBhvr>
                                      <p:tavLst>
                                        <p:tav tm="0">
                                          <p:val>
                                            <p:fltVal val="0"/>
                                          </p:val>
                                        </p:tav>
                                        <p:tav tm="100000">
                                          <p:val>
                                            <p:strVal val="#ppt_w"/>
                                          </p:val>
                                        </p:tav>
                                      </p:tavLst>
                                    </p:anim>
                                    <p:anim calcmode="lin" valueType="num">
                                      <p:cBhvr>
                                        <p:cTn id="13" dur="500" fill="hold"/>
                                        <p:tgtEl>
                                          <p:spTgt spid="154"/>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156"/>
                                        </p:tgtEl>
                                        <p:attrNameLst>
                                          <p:attrName>style.visibility</p:attrName>
                                        </p:attrNameLst>
                                      </p:cBhvr>
                                      <p:to>
                                        <p:strVal val="visible"/>
                                      </p:to>
                                    </p:set>
                                    <p:anim calcmode="lin" valueType="num">
                                      <p:cBhvr>
                                        <p:cTn id="18" dur="500" fill="hold"/>
                                        <p:tgtEl>
                                          <p:spTgt spid="156"/>
                                        </p:tgtEl>
                                        <p:attrNameLst>
                                          <p:attrName>ppt_w</p:attrName>
                                        </p:attrNameLst>
                                      </p:cBhvr>
                                      <p:tavLst>
                                        <p:tav tm="0">
                                          <p:val>
                                            <p:fltVal val="0"/>
                                          </p:val>
                                        </p:tav>
                                        <p:tav tm="100000">
                                          <p:val>
                                            <p:strVal val="#ppt_w"/>
                                          </p:val>
                                        </p:tav>
                                      </p:tavLst>
                                    </p:anim>
                                    <p:anim calcmode="lin" valueType="num">
                                      <p:cBhvr>
                                        <p:cTn id="19" dur="500" fill="hold"/>
                                        <p:tgtEl>
                                          <p:spTgt spid="156"/>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nodeType="clickEffect">
                                  <p:stCondLst>
                                    <p:cond delay="0"/>
                                  </p:stCondLst>
                                  <p:childTnLst>
                                    <p:set>
                                      <p:cBhvr>
                                        <p:cTn id="23" dur="1" fill="hold">
                                          <p:stCondLst>
                                            <p:cond delay="0"/>
                                          </p:stCondLst>
                                        </p:cTn>
                                        <p:tgtEl>
                                          <p:spTgt spid="158"/>
                                        </p:tgtEl>
                                        <p:attrNameLst>
                                          <p:attrName>style.visibility</p:attrName>
                                        </p:attrNameLst>
                                      </p:cBhvr>
                                      <p:to>
                                        <p:strVal val="visible"/>
                                      </p:to>
                                    </p:set>
                                    <p:anim calcmode="lin" valueType="num">
                                      <p:cBhvr>
                                        <p:cTn id="24" dur="500" fill="hold"/>
                                        <p:tgtEl>
                                          <p:spTgt spid="158"/>
                                        </p:tgtEl>
                                        <p:attrNameLst>
                                          <p:attrName>ppt_w</p:attrName>
                                        </p:attrNameLst>
                                      </p:cBhvr>
                                      <p:tavLst>
                                        <p:tav tm="0">
                                          <p:val>
                                            <p:fltVal val="0"/>
                                          </p:val>
                                        </p:tav>
                                        <p:tav tm="100000">
                                          <p:val>
                                            <p:strVal val="#ppt_w"/>
                                          </p:val>
                                        </p:tav>
                                      </p:tavLst>
                                    </p:anim>
                                    <p:anim calcmode="lin" valueType="num">
                                      <p:cBhvr>
                                        <p:cTn id="25" dur="500" fill="hold"/>
                                        <p:tgtEl>
                                          <p:spTgt spid="15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4" name="Group 4"/>
          <p:cNvGrpSpPr/>
          <p:nvPr/>
        </p:nvGrpSpPr>
        <p:grpSpPr>
          <a:xfrm>
            <a:off x="3180244" y="2597861"/>
            <a:ext cx="11678755" cy="5593639"/>
            <a:chOff x="0" y="0"/>
            <a:chExt cx="5019358" cy="1000967"/>
          </a:xfrm>
        </p:grpSpPr>
        <p:sp>
          <p:nvSpPr>
            <p:cNvPr id="5" name="Freeform 5"/>
            <p:cNvSpPr/>
            <p:nvPr/>
          </p:nvSpPr>
          <p:spPr>
            <a:xfrm>
              <a:off x="80010" y="80010"/>
              <a:ext cx="4926648" cy="908257"/>
            </a:xfrm>
            <a:custGeom>
              <a:avLst/>
              <a:gdLst/>
              <a:ahLst/>
              <a:cxnLst/>
              <a:rect l="l" t="t" r="r" b="b"/>
              <a:pathLst>
                <a:path w="4926648" h="908257">
                  <a:moveTo>
                    <a:pt x="0" y="853647"/>
                  </a:moveTo>
                  <a:lnTo>
                    <a:pt x="0" y="908257"/>
                  </a:lnTo>
                  <a:lnTo>
                    <a:pt x="4926648" y="908257"/>
                  </a:lnTo>
                  <a:lnTo>
                    <a:pt x="4926648" y="0"/>
                  </a:lnTo>
                  <a:lnTo>
                    <a:pt x="4872038" y="0"/>
                  </a:lnTo>
                  <a:lnTo>
                    <a:pt x="4872038" y="853647"/>
                  </a:lnTo>
                  <a:close/>
                </a:path>
              </a:pathLst>
            </a:custGeom>
            <a:solidFill>
              <a:srgbClr val="000000"/>
            </a:solidFill>
          </p:spPr>
          <p:txBody>
            <a:bodyPr/>
            <a:lstStyle/>
            <a:p>
              <a:endParaRPr lang="en-US"/>
            </a:p>
          </p:txBody>
        </p:sp>
        <p:sp>
          <p:nvSpPr>
            <p:cNvPr id="6" name="Freeform 6"/>
            <p:cNvSpPr/>
            <p:nvPr/>
          </p:nvSpPr>
          <p:spPr>
            <a:xfrm>
              <a:off x="67310" y="67310"/>
              <a:ext cx="4952048" cy="933657"/>
            </a:xfrm>
            <a:custGeom>
              <a:avLst/>
              <a:gdLst/>
              <a:ahLst/>
              <a:cxnLst/>
              <a:rect l="l" t="t" r="r" b="b"/>
              <a:pathLst>
                <a:path w="4952048" h="933657">
                  <a:moveTo>
                    <a:pt x="4884738" y="0"/>
                  </a:moveTo>
                  <a:lnTo>
                    <a:pt x="4884738" y="12700"/>
                  </a:lnTo>
                  <a:lnTo>
                    <a:pt x="4939348" y="12700"/>
                  </a:lnTo>
                  <a:lnTo>
                    <a:pt x="4939348" y="920957"/>
                  </a:lnTo>
                  <a:lnTo>
                    <a:pt x="12700" y="920957"/>
                  </a:lnTo>
                  <a:lnTo>
                    <a:pt x="12700" y="866347"/>
                  </a:lnTo>
                  <a:lnTo>
                    <a:pt x="0" y="866347"/>
                  </a:lnTo>
                  <a:lnTo>
                    <a:pt x="0" y="933657"/>
                  </a:lnTo>
                  <a:lnTo>
                    <a:pt x="4952048" y="933657"/>
                  </a:lnTo>
                  <a:lnTo>
                    <a:pt x="4952048" y="0"/>
                  </a:lnTo>
                  <a:close/>
                </a:path>
              </a:pathLst>
            </a:custGeom>
            <a:solidFill>
              <a:srgbClr val="000000"/>
            </a:solidFill>
          </p:spPr>
          <p:txBody>
            <a:bodyPr/>
            <a:lstStyle/>
            <a:p>
              <a:endParaRPr lang="en-US"/>
            </a:p>
          </p:txBody>
        </p:sp>
        <p:sp>
          <p:nvSpPr>
            <p:cNvPr id="7" name="Freeform 7"/>
            <p:cNvSpPr/>
            <p:nvPr/>
          </p:nvSpPr>
          <p:spPr>
            <a:xfrm>
              <a:off x="12700" y="12700"/>
              <a:ext cx="4926648" cy="908257"/>
            </a:xfrm>
            <a:custGeom>
              <a:avLst/>
              <a:gdLst/>
              <a:ahLst/>
              <a:cxnLst/>
              <a:rect l="l" t="t" r="r" b="b"/>
              <a:pathLst>
                <a:path w="4926648" h="908257">
                  <a:moveTo>
                    <a:pt x="0" y="0"/>
                  </a:moveTo>
                  <a:lnTo>
                    <a:pt x="4926648" y="0"/>
                  </a:lnTo>
                  <a:lnTo>
                    <a:pt x="4926648" y="908257"/>
                  </a:lnTo>
                  <a:lnTo>
                    <a:pt x="0" y="908257"/>
                  </a:lnTo>
                  <a:close/>
                </a:path>
              </a:pathLst>
            </a:custGeom>
            <a:solidFill>
              <a:srgbClr val="DBFF6E"/>
            </a:solidFill>
          </p:spPr>
          <p:txBody>
            <a:bodyPr/>
            <a:lstStyle/>
            <a:p>
              <a:endParaRPr lang="en-US"/>
            </a:p>
          </p:txBody>
        </p:sp>
        <p:sp>
          <p:nvSpPr>
            <p:cNvPr id="8" name="Freeform 8"/>
            <p:cNvSpPr/>
            <p:nvPr/>
          </p:nvSpPr>
          <p:spPr>
            <a:xfrm>
              <a:off x="0" y="0"/>
              <a:ext cx="4952048" cy="933657"/>
            </a:xfrm>
            <a:custGeom>
              <a:avLst/>
              <a:gdLst/>
              <a:ahLst/>
              <a:cxnLst/>
              <a:rect l="l" t="t" r="r" b="b"/>
              <a:pathLst>
                <a:path w="4952048" h="933657">
                  <a:moveTo>
                    <a:pt x="80010" y="933657"/>
                  </a:moveTo>
                  <a:lnTo>
                    <a:pt x="4952048" y="933657"/>
                  </a:lnTo>
                  <a:lnTo>
                    <a:pt x="4952048" y="80010"/>
                  </a:lnTo>
                  <a:lnTo>
                    <a:pt x="4952048" y="67310"/>
                  </a:lnTo>
                  <a:lnTo>
                    <a:pt x="4952048" y="0"/>
                  </a:lnTo>
                  <a:lnTo>
                    <a:pt x="0" y="0"/>
                  </a:lnTo>
                  <a:lnTo>
                    <a:pt x="0" y="933657"/>
                  </a:lnTo>
                  <a:lnTo>
                    <a:pt x="67310" y="933657"/>
                  </a:lnTo>
                  <a:lnTo>
                    <a:pt x="80010" y="933657"/>
                  </a:lnTo>
                  <a:close/>
                  <a:moveTo>
                    <a:pt x="12700" y="12700"/>
                  </a:moveTo>
                  <a:lnTo>
                    <a:pt x="4939348" y="12700"/>
                  </a:lnTo>
                  <a:lnTo>
                    <a:pt x="4939348" y="920957"/>
                  </a:lnTo>
                  <a:lnTo>
                    <a:pt x="12700" y="920957"/>
                  </a:lnTo>
                  <a:lnTo>
                    <a:pt x="12700" y="12700"/>
                  </a:lnTo>
                  <a:close/>
                </a:path>
              </a:pathLst>
            </a:custGeom>
            <a:solidFill>
              <a:srgbClr val="000000"/>
            </a:solidFill>
          </p:spPr>
          <p:txBody>
            <a:bodyPr/>
            <a:lstStyle/>
            <a:p>
              <a:endParaRPr lang="en-US"/>
            </a:p>
          </p:txBody>
        </p:sp>
      </p:grpSp>
      <p:pic>
        <p:nvPicPr>
          <p:cNvPr id="16" name="Picture 1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021039" y="332689"/>
            <a:ext cx="1123742" cy="1392022"/>
          </a:xfrm>
          <a:prstGeom prst="rect">
            <a:avLst/>
          </a:prstGeom>
        </p:spPr>
      </p:pic>
      <p:pic>
        <p:nvPicPr>
          <p:cNvPr id="17" name="Picture 1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832462">
            <a:off x="16491029" y="7468010"/>
            <a:ext cx="2269227" cy="1444054"/>
          </a:xfrm>
          <a:prstGeom prst="rect">
            <a:avLst/>
          </a:prstGeom>
        </p:spPr>
      </p:pic>
      <p:pic>
        <p:nvPicPr>
          <p:cNvPr id="18" name="Picture 1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6414713">
            <a:off x="184203" y="2023568"/>
            <a:ext cx="1815294" cy="1148586"/>
          </a:xfrm>
          <a:prstGeom prst="rect">
            <a:avLst/>
          </a:prstGeom>
        </p:spPr>
      </p:pic>
      <p:pic>
        <p:nvPicPr>
          <p:cNvPr id="19" name="Picture 1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374039">
            <a:off x="15212259" y="8940187"/>
            <a:ext cx="1770374" cy="1145915"/>
          </a:xfrm>
          <a:prstGeom prst="rect">
            <a:avLst/>
          </a:prstGeom>
        </p:spPr>
      </p:pic>
      <p:pic>
        <p:nvPicPr>
          <p:cNvPr id="20" name="Picture 20"/>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183991">
            <a:off x="1515977" y="-58248"/>
            <a:ext cx="1038797" cy="1983814"/>
          </a:xfrm>
          <a:prstGeom prst="rect">
            <a:avLst/>
          </a:prstGeom>
        </p:spPr>
      </p:pic>
      <p:pic>
        <p:nvPicPr>
          <p:cNvPr id="21" name="Picture 21"/>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550189" y="8920732"/>
            <a:ext cx="1327197" cy="1184825"/>
          </a:xfrm>
          <a:prstGeom prst="rect">
            <a:avLst/>
          </a:prstGeom>
        </p:spPr>
      </p:pic>
      <p:pic>
        <p:nvPicPr>
          <p:cNvPr id="22" name="Picture 2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78358" y="7556434"/>
            <a:ext cx="1271831" cy="1267206"/>
          </a:xfrm>
          <a:prstGeom prst="rect">
            <a:avLst/>
          </a:prstGeom>
        </p:spPr>
      </p:pic>
      <p:pic>
        <p:nvPicPr>
          <p:cNvPr id="23" name="Picture 2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7259300" y="1799883"/>
            <a:ext cx="495888" cy="1350190"/>
          </a:xfrm>
          <a:prstGeom prst="rect">
            <a:avLst/>
          </a:prstGeom>
        </p:spPr>
      </p:pic>
      <p:sp>
        <p:nvSpPr>
          <p:cNvPr id="24" name="Rectangle 23"/>
          <p:cNvSpPr/>
          <p:nvPr/>
        </p:nvSpPr>
        <p:spPr>
          <a:xfrm>
            <a:off x="2426215" y="3448726"/>
            <a:ext cx="13030200" cy="3323987"/>
          </a:xfrm>
          <a:prstGeom prst="rect">
            <a:avLst/>
          </a:prstGeom>
        </p:spPr>
        <p:txBody>
          <a:bodyPr wrap="square">
            <a:spAutoFit/>
          </a:bodyPr>
          <a:lstStyle/>
          <a:p>
            <a:pPr lvl="0" algn="ctr">
              <a:lnSpc>
                <a:spcPct val="150000"/>
              </a:lnSpc>
            </a:pPr>
            <a:r>
              <a:rPr lang="en-US" sz="7000" b="1" dirty="0">
                <a:solidFill>
                  <a:prstClr val="black"/>
                </a:solidFill>
                <a:latin typeface="Arial" panose="020B0604020202020204" pitchFamily="34" charset="0"/>
                <a:cs typeface="Arial" panose="020B0604020202020204" pitchFamily="34" charset="0"/>
              </a:rPr>
              <a:t>BÀI HỌC ĐÃ KẾT THÚC </a:t>
            </a:r>
          </a:p>
          <a:p>
            <a:pPr lvl="0" algn="ctr">
              <a:lnSpc>
                <a:spcPct val="150000"/>
              </a:lnSpc>
            </a:pPr>
            <a:r>
              <a:rPr lang="en-US" sz="7000" b="1" dirty="0">
                <a:solidFill>
                  <a:prstClr val="black"/>
                </a:solidFill>
                <a:latin typeface="Arial" panose="020B0604020202020204" pitchFamily="34" charset="0"/>
                <a:cs typeface="Arial" panose="020B0604020202020204" pitchFamily="34" charset="0"/>
              </a:rPr>
              <a:t>HẸN GẶP LẠI CÁC EM!</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527656" y="308597"/>
                <a:ext cx="16845944" cy="1828386"/>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CHỮ NHẬT:</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b="0" i="0" smtClean="0">
                        <a:effectLst/>
                        <a:latin typeface="Cambria Math"/>
                        <a:ea typeface="Calibri" panose="020F0502020204030204" pitchFamily="34" charset="0"/>
                        <a:cs typeface="Arial" panose="020B0604020202020204" pitchFamily="34" charset="0"/>
                      </a:rPr>
                      <m:t> </m:t>
                    </m:r>
                    <m:r>
                      <a:rPr lang="en-US" sz="4000" i="1">
                        <a:effectLst/>
                        <a:latin typeface="Cambria Math" panose="02040503050406030204" pitchFamily="18" charset="0"/>
                        <a:ea typeface="Calibri" panose="020F0502020204030204" pitchFamily="34" charset="0"/>
                        <a:cs typeface="Arial" panose="020B0604020202020204" pitchFamily="34" charset="0"/>
                      </a:rPr>
                      <m:t>𝐴𝐵𝐶</m:t>
                    </m:r>
                    <m:r>
                      <a:rPr lang="vi-VN" sz="4000" b="0" i="1" smtClean="0">
                        <a:effectLst/>
                        <a:latin typeface="Cambria Math"/>
                        <a:ea typeface="Calibri" panose="020F0502020204030204" pitchFamily="34" charset="0"/>
                        <a:cs typeface="Arial" panose="020B0604020202020204" pitchFamily="34" charset="0"/>
                      </a:rPr>
                      <m:t>𝐷</m:t>
                    </m:r>
                  </m:oMath>
                </a14:m>
                <a:r>
                  <a:rPr lang="en-US" sz="4000" dirty="0">
                    <a:effectLst/>
                    <a:latin typeface="Times New Roman" pitchFamily="18" charset="0"/>
                    <a:ea typeface="Calibri" panose="020F0502020204030204" pitchFamily="34" charset="0"/>
                    <a:cs typeface="Times New Roman" pitchFamily="18" charset="0"/>
                  </a:rPr>
                  <a:t> </a:t>
                </a:r>
                <a:r>
                  <a:rPr lang="vi-VN" sz="4000" dirty="0">
                    <a:effectLst/>
                    <a:latin typeface="Times New Roman" pitchFamily="18" charset="0"/>
                    <a:ea typeface="Calibri" panose="020F0502020204030204" pitchFamily="34" charset="0"/>
                    <a:cs typeface="Times New Roman" pitchFamily="18" charset="0"/>
                  </a:rPr>
                  <a:t>có 2 cạnh kề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𝐵</m:t>
                    </m:r>
                    <m:r>
                      <a:rPr lang="vi-VN" sz="4000" i="1">
                        <a:latin typeface="Cambria Math"/>
                        <a:ea typeface="Calibri" panose="020F0502020204030204" pitchFamily="34" charset="0"/>
                        <a:cs typeface="Arial" panose="020B0604020202020204" pitchFamily="34" charset="0"/>
                      </a:rPr>
                      <m:t> </m:t>
                    </m:r>
                    <m:r>
                      <a:rPr lang="vi-VN" sz="4000" b="0" i="0" smtClean="0">
                        <a:latin typeface="Cambria Math"/>
                        <a:ea typeface="Calibri" panose="020F0502020204030204" pitchFamily="34" charset="0"/>
                        <a:cs typeface="Arial" panose="020B0604020202020204" pitchFamily="34" charset="0"/>
                      </a:rPr>
                      <m:t> </m:t>
                    </m:r>
                  </m:oMath>
                </a14:m>
                <a:r>
                  <a:rPr lang="vi-VN" sz="4000" dirty="0">
                    <a:effectLst/>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𝐶</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bằng nhau. </a:t>
                </a:r>
                <a:r>
                  <a:rPr lang="en-US" sz="4000" dirty="0" err="1">
                    <a:latin typeface="Times New Roman" pitchFamily="18" charset="0"/>
                    <a:ea typeface="Calibri" panose="020F0502020204030204" pitchFamily="34" charset="0"/>
                    <a:cs typeface="Times New Roman" pitchFamily="18" charset="0"/>
                  </a:rPr>
                  <a:t>Hình</a:t>
                </a:r>
                <a:r>
                  <a:rPr lang="en-US" sz="4000" dirty="0">
                    <a:latin typeface="Times New Roman" pitchFamily="18" charset="0"/>
                    <a:ea typeface="Calibri" panose="020F0502020204030204" pitchFamily="34" charset="0"/>
                    <a:cs typeface="Times New Roman" pitchFamily="18" charset="0"/>
                  </a:rPr>
                  <a:t>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endParaRPr lang="en-US" sz="4000" dirty="0">
                  <a:latin typeface="Times New Roman" pitchFamily="18" charset="0"/>
                  <a:ea typeface="Calibri" panose="020F0502020204030204"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7656" y="308597"/>
                <a:ext cx="16845944" cy="1828386"/>
              </a:xfrm>
              <a:prstGeom prst="rect">
                <a:avLst/>
              </a:prstGeom>
              <a:blipFill>
                <a:blip r:embed="rId4"/>
                <a:stretch>
                  <a:fillRect l="-1303" b="-1366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8335E6A-2519-9327-77E4-3031B5AB0278}"/>
              </a:ext>
            </a:extLst>
          </p:cNvPr>
          <p:cNvPicPr>
            <a:picLocks noChangeAspect="1"/>
          </p:cNvPicPr>
          <p:nvPr/>
        </p:nvPicPr>
        <p:blipFill>
          <a:blip r:embed="rId5"/>
          <a:stretch>
            <a:fillRect/>
          </a:stretch>
        </p:blipFill>
        <p:spPr>
          <a:xfrm>
            <a:off x="13201860" y="2476500"/>
            <a:ext cx="4250657" cy="4918411"/>
          </a:xfrm>
          <a:prstGeom prst="rect">
            <a:avLst/>
          </a:prstGeom>
        </p:spPr>
      </p:pic>
      <p:sp>
        <p:nvSpPr>
          <p:cNvPr id="6" name="Rectangle 5">
            <a:extLst>
              <a:ext uri="{FF2B5EF4-FFF2-40B4-BE49-F238E27FC236}">
                <a16:creationId xmlns:a16="http://schemas.microsoft.com/office/drawing/2014/main" id="{A53F51CD-4894-E83F-66C8-3563682947C7}"/>
              </a:ext>
            </a:extLst>
          </p:cNvPr>
          <p:cNvSpPr/>
          <p:nvPr/>
        </p:nvSpPr>
        <p:spPr>
          <a:xfrm>
            <a:off x="3048000" y="2324100"/>
            <a:ext cx="12973260" cy="1569660"/>
          </a:xfrm>
          <a:prstGeom prst="rect">
            <a:avLst/>
          </a:prstGeom>
        </p:spPr>
        <p:txBody>
          <a:bodyPr wrap="square">
            <a:spAutoFit/>
          </a:bodyPr>
          <a:lstStyle/>
          <a:p>
            <a:r>
              <a:rPr lang="en-US" sz="3600" b="1" dirty="0">
                <a:solidFill>
                  <a:srgbClr val="FF0000"/>
                </a:solidFill>
                <a:latin typeface="Times New Roman" pitchFamily="18" charset="0"/>
                <a:cs typeface="Times New Roman" pitchFamily="18" charset="0"/>
              </a:rPr>
              <a:t>CHỨNG MINH</a:t>
            </a:r>
            <a:r>
              <a:rPr lang="en-US" sz="4800" b="1" dirty="0">
                <a:solidFill>
                  <a:srgbClr val="FF0000"/>
                </a:solidFill>
                <a:latin typeface="Times New Roman" pitchFamily="18" charset="0"/>
                <a:cs typeface="Times New Roman" pitchFamily="18" charset="0"/>
              </a:rPr>
              <a:t>:  </a:t>
            </a:r>
          </a:p>
          <a:p>
            <a:r>
              <a:rPr lang="en-US" sz="4800" dirty="0">
                <a:latin typeface="Times New Roman" pitchFamily="18" charset="0"/>
                <a:cs typeface="Times New Roman" pitchFamily="18" charset="0"/>
              </a:rPr>
              <a:t> </a:t>
            </a:r>
          </a:p>
        </p:txBody>
      </p:sp>
    </p:spTree>
    <p:extLst>
      <p:ext uri="{BB962C8B-B14F-4D97-AF65-F5344CB8AC3E}">
        <p14:creationId xmlns:p14="http://schemas.microsoft.com/office/powerpoint/2010/main" val="196803611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6"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527656" y="308597"/>
                <a:ext cx="16845944" cy="1828386"/>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CHỮ NHẬT:</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b="0" i="0" smtClean="0">
                        <a:effectLst/>
                        <a:latin typeface="Cambria Math"/>
                        <a:ea typeface="Calibri" panose="020F0502020204030204" pitchFamily="34" charset="0"/>
                        <a:cs typeface="Arial" panose="020B0604020202020204" pitchFamily="34" charset="0"/>
                      </a:rPr>
                      <m:t> </m:t>
                    </m:r>
                    <m:r>
                      <a:rPr lang="en-US" sz="4000" i="1">
                        <a:effectLst/>
                        <a:latin typeface="Cambria Math" panose="02040503050406030204" pitchFamily="18" charset="0"/>
                        <a:ea typeface="Calibri" panose="020F0502020204030204" pitchFamily="34" charset="0"/>
                        <a:cs typeface="Arial" panose="020B0604020202020204" pitchFamily="34" charset="0"/>
                      </a:rPr>
                      <m:t>𝐴𝐵𝐶</m:t>
                    </m:r>
                    <m:r>
                      <a:rPr lang="vi-VN" sz="4000" b="0" i="1" smtClean="0">
                        <a:effectLst/>
                        <a:latin typeface="Cambria Math"/>
                        <a:ea typeface="Calibri" panose="020F0502020204030204" pitchFamily="34" charset="0"/>
                        <a:cs typeface="Arial" panose="020B0604020202020204" pitchFamily="34" charset="0"/>
                      </a:rPr>
                      <m:t>𝐷</m:t>
                    </m:r>
                  </m:oMath>
                </a14:m>
                <a:r>
                  <a:rPr lang="en-US" sz="4000" dirty="0">
                    <a:effectLst/>
                    <a:latin typeface="Times New Roman" pitchFamily="18" charset="0"/>
                    <a:ea typeface="Calibri" panose="020F0502020204030204" pitchFamily="34" charset="0"/>
                    <a:cs typeface="Times New Roman" pitchFamily="18" charset="0"/>
                  </a:rPr>
                  <a:t> </a:t>
                </a:r>
                <a:r>
                  <a:rPr lang="vi-VN" sz="4000" dirty="0">
                    <a:effectLst/>
                    <a:latin typeface="Times New Roman" pitchFamily="18" charset="0"/>
                    <a:ea typeface="Calibri" panose="020F0502020204030204" pitchFamily="34" charset="0"/>
                    <a:cs typeface="Times New Roman" pitchFamily="18" charset="0"/>
                  </a:rPr>
                  <a:t>có 2 cạnh kề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𝐵</m:t>
                    </m:r>
                    <m:r>
                      <a:rPr lang="vi-VN" sz="4000" i="1">
                        <a:latin typeface="Cambria Math"/>
                        <a:ea typeface="Calibri" panose="020F0502020204030204" pitchFamily="34" charset="0"/>
                        <a:cs typeface="Arial" panose="020B0604020202020204" pitchFamily="34" charset="0"/>
                      </a:rPr>
                      <m:t> </m:t>
                    </m:r>
                    <m:r>
                      <a:rPr lang="vi-VN" sz="4000" b="0" i="0" smtClean="0">
                        <a:latin typeface="Cambria Math"/>
                        <a:ea typeface="Calibri" panose="020F0502020204030204" pitchFamily="34" charset="0"/>
                        <a:cs typeface="Arial" panose="020B0604020202020204" pitchFamily="34" charset="0"/>
                      </a:rPr>
                      <m:t> </m:t>
                    </m:r>
                  </m:oMath>
                </a14:m>
                <a:r>
                  <a:rPr lang="vi-VN" sz="4000" dirty="0">
                    <a:effectLst/>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𝐶</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bằng nhau. </a:t>
                </a:r>
                <a:r>
                  <a:rPr lang="en-US" sz="4000" dirty="0" err="1">
                    <a:latin typeface="Times New Roman" pitchFamily="18" charset="0"/>
                    <a:ea typeface="Calibri" panose="020F0502020204030204" pitchFamily="34" charset="0"/>
                    <a:cs typeface="Times New Roman" pitchFamily="18" charset="0"/>
                  </a:rPr>
                  <a:t>Hình</a:t>
                </a:r>
                <a:r>
                  <a:rPr lang="en-US" sz="4000" dirty="0">
                    <a:latin typeface="Times New Roman" pitchFamily="18" charset="0"/>
                    <a:ea typeface="Calibri" panose="020F0502020204030204" pitchFamily="34" charset="0"/>
                    <a:cs typeface="Times New Roman" pitchFamily="18" charset="0"/>
                  </a:rPr>
                  <a:t>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endParaRPr lang="en-US" sz="4000" dirty="0">
                  <a:latin typeface="Times New Roman" pitchFamily="18" charset="0"/>
                  <a:ea typeface="Calibri" panose="020F0502020204030204"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7656" y="308597"/>
                <a:ext cx="16845944" cy="1828386"/>
              </a:xfrm>
              <a:prstGeom prst="rect">
                <a:avLst/>
              </a:prstGeom>
              <a:blipFill>
                <a:blip r:embed="rId4"/>
                <a:stretch>
                  <a:fillRect l="-1303" b="-13667"/>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8335E6A-2519-9327-77E4-3031B5AB0278}"/>
              </a:ext>
            </a:extLst>
          </p:cNvPr>
          <p:cNvPicPr>
            <a:picLocks noChangeAspect="1"/>
          </p:cNvPicPr>
          <p:nvPr/>
        </p:nvPicPr>
        <p:blipFill>
          <a:blip r:embed="rId5"/>
          <a:stretch>
            <a:fillRect/>
          </a:stretch>
        </p:blipFill>
        <p:spPr>
          <a:xfrm>
            <a:off x="13335000" y="3319100"/>
            <a:ext cx="4250657" cy="4918411"/>
          </a:xfrm>
          <a:prstGeom prst="rect">
            <a:avLst/>
          </a:prstGeom>
        </p:spPr>
      </p:pic>
      <p:sp>
        <p:nvSpPr>
          <p:cNvPr id="6" name="Rectangle 5">
            <a:extLst>
              <a:ext uri="{FF2B5EF4-FFF2-40B4-BE49-F238E27FC236}">
                <a16:creationId xmlns:a16="http://schemas.microsoft.com/office/drawing/2014/main" id="{A53F51CD-4894-E83F-66C8-3563682947C7}"/>
              </a:ext>
            </a:extLst>
          </p:cNvPr>
          <p:cNvSpPr/>
          <p:nvPr/>
        </p:nvSpPr>
        <p:spPr>
          <a:xfrm>
            <a:off x="228600" y="2324100"/>
            <a:ext cx="12973260" cy="5262979"/>
          </a:xfrm>
          <a:prstGeom prst="rect">
            <a:avLst/>
          </a:prstGeom>
        </p:spPr>
        <p:txBody>
          <a:bodyPr wrap="square">
            <a:spAutoFit/>
          </a:bodyPr>
          <a:lstStyle/>
          <a:p>
            <a:r>
              <a:rPr lang="en-US" sz="3600" b="1" dirty="0">
                <a:solidFill>
                  <a:srgbClr val="FF0000"/>
                </a:solidFill>
                <a:latin typeface="Times New Roman" pitchFamily="18" charset="0"/>
                <a:cs typeface="Times New Roman" pitchFamily="18" charset="0"/>
              </a:rPr>
              <a:t>CHỨNG MINH</a:t>
            </a:r>
            <a:r>
              <a:rPr lang="en-US" sz="4800" b="1" dirty="0">
                <a:solidFill>
                  <a:srgbClr val="FF0000"/>
                </a:solidFill>
                <a:latin typeface="Times New Roman" pitchFamily="18" charset="0"/>
                <a:cs typeface="Times New Roman" pitchFamily="18" charset="0"/>
              </a:rPr>
              <a:t>:  </a:t>
            </a:r>
          </a:p>
          <a:p>
            <a:r>
              <a:rPr lang="en-US" sz="4800" dirty="0">
                <a:latin typeface="Times New Roman" pitchFamily="18" charset="0"/>
                <a:cs typeface="Times New Roman" pitchFamily="18" charset="0"/>
              </a:rPr>
              <a:t> Do ABCD là hình chữ nhật </a:t>
            </a:r>
            <a:r>
              <a:rPr lang="en-US" sz="4800" dirty="0" err="1">
                <a:latin typeface="Times New Roman" pitchFamily="18" charset="0"/>
                <a:cs typeface="Times New Roman" pitchFamily="18" charset="0"/>
              </a:rPr>
              <a:t>nên</a:t>
            </a:r>
            <a:r>
              <a:rPr lang="en-US" sz="4800" dirty="0">
                <a:latin typeface="Times New Roman" pitchFamily="18" charset="0"/>
                <a:cs typeface="Times New Roman" pitchFamily="18" charset="0"/>
              </a:rPr>
              <a:t> ABCD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endParaRPr lang="en-US" sz="4800" dirty="0">
              <a:latin typeface="Times New Roman" pitchFamily="18" charset="0"/>
              <a:cs typeface="Times New Roman" pitchFamily="18" charset="0"/>
            </a:endParaRPr>
          </a:p>
          <a:p>
            <a:r>
              <a:rPr lang="en-US" sz="4800" dirty="0">
                <a:latin typeface="Times New Roman" pitchFamily="18" charset="0"/>
                <a:cs typeface="Times New Roman" pitchFamily="18" charset="0"/>
              </a:rPr>
              <a:t> …………………</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à</a:t>
            </a:r>
            <a:r>
              <a:rPr lang="en-US" sz="4800" dirty="0">
                <a:latin typeface="Times New Roman" pitchFamily="18" charset="0"/>
                <a:cs typeface="Times New Roman" pitchFamily="18" charset="0"/>
              </a:rPr>
              <a:t> AB = BC </a:t>
            </a:r>
            <a:r>
              <a:rPr lang="en-US" sz="4800" dirty="0" err="1">
                <a:latin typeface="Times New Roman" pitchFamily="18" charset="0"/>
                <a:cs typeface="Times New Roman" pitchFamily="18" charset="0"/>
              </a:rPr>
              <a:t>nên</a:t>
            </a:r>
            <a:r>
              <a:rPr lang="en-US" sz="4800" dirty="0">
                <a:latin typeface="Times New Roman" pitchFamily="18" charset="0"/>
                <a:cs typeface="Times New Roman" pitchFamily="18" charset="0"/>
              </a:rPr>
              <a:t> ABCD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 </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ậy</a:t>
            </a:r>
            <a:r>
              <a:rPr lang="en-US" sz="4800" dirty="0">
                <a:latin typeface="Times New Roman" pitchFamily="18" charset="0"/>
                <a:cs typeface="Times New Roman" pitchFamily="18" charset="0"/>
              </a:rPr>
              <a:t> …………………………..</a:t>
            </a:r>
          </a:p>
          <a:p>
            <a:r>
              <a:rPr lang="nl-NL" sz="4800" dirty="0">
                <a:latin typeface="Times New Roman" pitchFamily="18" charset="0"/>
                <a:cs typeface="Times New Roman" pitchFamily="18" charset="0"/>
              </a:rPr>
              <a:t> Vì ABCD là hình chữ nhật nên............................</a:t>
            </a:r>
            <a:endParaRPr lang="en-US" sz="4800" dirty="0">
              <a:latin typeface="Times New Roman" pitchFamily="18" charset="0"/>
              <a:cs typeface="Times New Roman" pitchFamily="18" charset="0"/>
            </a:endParaRP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ế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uận</a:t>
            </a:r>
            <a:r>
              <a:rPr lang="en-US" sz="4800" dirty="0">
                <a:latin typeface="Times New Roman" pitchFamily="18" charset="0"/>
                <a:cs typeface="Times New Roman" pitchFamily="18" charset="0"/>
              </a:rPr>
              <a:t>: ………………………………………….</a:t>
            </a:r>
          </a:p>
        </p:txBody>
      </p:sp>
    </p:spTree>
    <p:extLst>
      <p:ext uri="{BB962C8B-B14F-4D97-AF65-F5344CB8AC3E}">
        <p14:creationId xmlns:p14="http://schemas.microsoft.com/office/powerpoint/2010/main" val="218748528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randombar(horizontal)">
                                      <p:cBhvr>
                                        <p:cTn id="16" dur="5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1" dur="500"/>
                                        <p:tgtEl>
                                          <p:spTgt spid="6">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6">
                                            <p:txEl>
                                              <p:pRg st="3" end="3"/>
                                            </p:txEl>
                                          </p:spTgt>
                                        </p:tgtEl>
                                        <p:attrNameLst>
                                          <p:attrName>style.visibility</p:attrName>
                                        </p:attrNameLst>
                                      </p:cBhvr>
                                      <p:to>
                                        <p:strVal val="visible"/>
                                      </p:to>
                                    </p:set>
                                    <p:animEffect transition="in" filter="randombar(horizontal)">
                                      <p:cBhvr>
                                        <p:cTn id="26" dur="500"/>
                                        <p:tgtEl>
                                          <p:spTgt spid="6">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Effect transition="in" filter="randombar(horizontal)">
                                      <p:cBhvr>
                                        <p:cTn id="31" dur="500"/>
                                        <p:tgtEl>
                                          <p:spTgt spid="6">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6">
                                            <p:txEl>
                                              <p:pRg st="5" end="5"/>
                                            </p:txEl>
                                          </p:spTgt>
                                        </p:tgtEl>
                                        <p:attrNameLst>
                                          <p:attrName>style.visibility</p:attrName>
                                        </p:attrNameLst>
                                      </p:cBhvr>
                                      <p:to>
                                        <p:strVal val="visible"/>
                                      </p:to>
                                    </p:set>
                                    <p:animEffect transition="in" filter="randombar(horizontal)">
                                      <p:cBhvr>
                                        <p:cTn id="36" dur="500"/>
                                        <p:tgtEl>
                                          <p:spTgt spid="6">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6">
                                            <p:txEl>
                                              <p:pRg st="6" end="6"/>
                                            </p:txEl>
                                          </p:spTgt>
                                        </p:tgtEl>
                                        <p:attrNameLst>
                                          <p:attrName>style.visibility</p:attrName>
                                        </p:attrNameLst>
                                      </p:cBhvr>
                                      <p:to>
                                        <p:strVal val="visible"/>
                                      </p:to>
                                    </p:set>
                                    <p:animEffect transition="in" filter="randombar(horizontal)">
                                      <p:cBhvr>
                                        <p:cTn id="4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457200" y="291092"/>
                <a:ext cx="17745928" cy="2762936"/>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THOI:</a:t>
                </a:r>
                <a:r>
                  <a:rPr lang="en-US" sz="4000" dirty="0">
                    <a:latin typeface="Times New Roman" pitchFamily="18" charset="0"/>
                    <a:ea typeface="Calibri" panose="020F0502020204030204" pitchFamily="34" charset="0"/>
                    <a:cs typeface="Times New Roman" pitchFamily="18" charset="0"/>
                  </a:rPr>
                  <a:t> 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vi-VN" sz="4000" dirty="0">
                    <a:latin typeface="Times New Roman" pitchFamily="18" charset="0"/>
                    <a:ea typeface="Calibri" panose="020F0502020204030204" pitchFamily="34" charset="0"/>
                    <a:cs typeface="Times New Roman" pitchFamily="18" charset="0"/>
                  </a:rPr>
                  <a:t>  có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tia phân giác của góc </a:t>
                </a:r>
                <a14:m>
                  <m:oMath xmlns:m="http://schemas.openxmlformats.org/officeDocument/2006/math">
                    <m:r>
                      <a:rPr lang="vi-VN" sz="4000" i="1">
                        <a:latin typeface="Cambria Math"/>
                        <a:ea typeface="Calibri" panose="020F0502020204030204" pitchFamily="34" charset="0"/>
                        <a:cs typeface="Arial" panose="020B0604020202020204" pitchFamily="34" charset="0"/>
                      </a:rPr>
                      <m:t>𝐷</m:t>
                    </m:r>
                    <m:r>
                      <m:rPr>
                        <m:sty m:val="p"/>
                      </m:rPr>
                      <a:rPr lang="vi-VN" sz="4000" i="1">
                        <a:latin typeface="Cambria Math"/>
                        <a:ea typeface="Calibri" panose="020F0502020204030204" pitchFamily="34" charset="0"/>
                        <a:cs typeface="Arial" panose="020B0604020202020204" pitchFamily="34" charset="0"/>
                      </a:rPr>
                      <m:t>AB</m:t>
                    </m:r>
                    <m:r>
                      <a:rPr lang="vi-VN" sz="4000" b="0" i="0" smtClean="0">
                        <a:latin typeface="Cambria Math"/>
                        <a:ea typeface="Calibri" panose="020F0502020204030204" pitchFamily="34" charset="0"/>
                        <a:cs typeface="Arial" panose="020B0604020202020204" pitchFamily="34" charset="0"/>
                      </a:rPr>
                      <m:t>.</m:t>
                    </m:r>
                  </m:oMath>
                </a14:m>
                <a:r>
                  <a:rPr lang="vi-VN" sz="4000" dirty="0">
                    <a:latin typeface="Times New Roman" pitchFamily="18" charset="0"/>
                    <a:ea typeface="Calibri" panose="020F0502020204030204" pitchFamily="34" charset="0"/>
                    <a:cs typeface="Times New Roman" pitchFamily="18" charset="0"/>
                  </a:rPr>
                  <a:t> </a:t>
                </a:r>
              </a:p>
              <a:p>
                <a:pPr algn="just">
                  <a:lnSpc>
                    <a:spcPct val="150000"/>
                  </a:lnSpc>
                </a:pPr>
                <a:r>
                  <a:rPr lang="en-US" sz="4000" dirty="0">
                    <a:latin typeface="Times New Roman" pitchFamily="18" charset="0"/>
                    <a:ea typeface="Calibri" panose="020F0502020204030204" pitchFamily="34" charset="0"/>
                    <a:cs typeface="Times New Roman" pitchFamily="18" charset="0"/>
                  </a:rPr>
                  <a:t>a) </a:t>
                </a:r>
                <a:r>
                  <a:rPr lang="vi-VN" sz="4000" dirty="0">
                    <a:latin typeface="Times New Roman" pitchFamily="18" charset="0"/>
                    <a:ea typeface="Calibri" panose="020F0502020204030204" pitchFamily="34" charset="0"/>
                    <a:cs typeface="Times New Roman" pitchFamily="18" charset="0"/>
                  </a:rPr>
                  <a:t>Tam giác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oMath>
                </a14:m>
                <a:r>
                  <a:rPr lang="vi-VN" sz="4000" dirty="0">
                    <a:latin typeface="Times New Roman" pitchFamily="18" charset="0"/>
                    <a:ea typeface="Calibri" panose="020F0502020204030204" pitchFamily="34" charset="0"/>
                    <a:cs typeface="Times New Roman" pitchFamily="18" charset="0"/>
                  </a:rPr>
                  <a:t> có phải là tam giác vuông cân hay không?</a:t>
                </a:r>
              </a:p>
              <a:p>
                <a:pPr algn="just">
                  <a:lnSpc>
                    <a:spcPct val="150000"/>
                  </a:lnSpc>
                </a:pPr>
                <a:r>
                  <a:rPr lang="en-US" sz="4000" dirty="0">
                    <a:ea typeface="Calibri" panose="020F0502020204030204" pitchFamily="34" charset="0"/>
                    <a:cs typeface="Arial" panose="020B0604020202020204" pitchFamily="34" charset="0"/>
                  </a:rPr>
                  <a:t>b) Hình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a:t>
                </a:r>
                <a:r>
                  <a:rPr lang="en-US" sz="4000" dirty="0">
                    <a:latin typeface="Times New Roman" pitchFamily="18" charset="0"/>
                    <a:ea typeface="Calibri" panose="020F0502020204030204" pitchFamily="34" charset="0"/>
                    <a:cs typeface="Times New Roman" pitchFamily="18" charset="0"/>
                  </a:rPr>
                  <a:t>g?</a:t>
                </a:r>
                <a:endParaRPr lang="vi-VN" sz="4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91092"/>
                <a:ext cx="17745928" cy="2762936"/>
              </a:xfrm>
              <a:prstGeom prst="rect">
                <a:avLst/>
              </a:prstGeom>
              <a:blipFill>
                <a:blip r:embed="rId4"/>
                <a:stretch>
                  <a:fillRect l="-1202" b="-883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27EE31F-6665-FA3F-D359-DCB3383D2E22}"/>
              </a:ext>
            </a:extLst>
          </p:cNvPr>
          <p:cNvPicPr>
            <a:picLocks noChangeAspect="1"/>
          </p:cNvPicPr>
          <p:nvPr/>
        </p:nvPicPr>
        <p:blipFill>
          <a:blip r:embed="rId5"/>
          <a:stretch>
            <a:fillRect/>
          </a:stretch>
        </p:blipFill>
        <p:spPr>
          <a:xfrm>
            <a:off x="13131909" y="1485900"/>
            <a:ext cx="4800600" cy="4838162"/>
          </a:xfrm>
          <a:prstGeom prst="rect">
            <a:avLst/>
          </a:prstGeom>
        </p:spPr>
      </p:pic>
      <p:sp>
        <p:nvSpPr>
          <p:cNvPr id="3" name="Rectangle 2">
            <a:extLst>
              <a:ext uri="{FF2B5EF4-FFF2-40B4-BE49-F238E27FC236}">
                <a16:creationId xmlns:a16="http://schemas.microsoft.com/office/drawing/2014/main" id="{4445B80D-8FA8-4C82-B944-D71F2AB9C7F0}"/>
              </a:ext>
            </a:extLst>
          </p:cNvPr>
          <p:cNvSpPr/>
          <p:nvPr/>
        </p:nvSpPr>
        <p:spPr>
          <a:xfrm>
            <a:off x="3886200" y="3365605"/>
            <a:ext cx="12973260" cy="1323439"/>
          </a:xfrm>
          <a:prstGeom prst="rect">
            <a:avLst/>
          </a:prstGeom>
        </p:spPr>
        <p:txBody>
          <a:bodyPr wrap="square">
            <a:spAutoFit/>
          </a:bodyPr>
          <a:lstStyle/>
          <a:p>
            <a:r>
              <a:rPr lang="en-US" sz="4000" b="1" dirty="0">
                <a:solidFill>
                  <a:srgbClr val="FF0000"/>
                </a:solidFill>
                <a:latin typeface="Times New Roman" pitchFamily="18" charset="0"/>
                <a:cs typeface="Times New Roman" pitchFamily="18" charset="0"/>
              </a:rPr>
              <a:t>CHỨNG MINH:  </a:t>
            </a:r>
          </a:p>
          <a:p>
            <a:r>
              <a:rPr lang="en-US" sz="4000" dirty="0">
                <a:latin typeface="Times New Roman" pitchFamily="18" charset="0"/>
                <a:cs typeface="Times New Roman" pitchFamily="18" charset="0"/>
              </a:rPr>
              <a:t> </a:t>
            </a:r>
          </a:p>
        </p:txBody>
      </p:sp>
    </p:spTree>
    <p:extLst>
      <p:ext uri="{BB962C8B-B14F-4D97-AF65-F5344CB8AC3E}">
        <p14:creationId xmlns:p14="http://schemas.microsoft.com/office/powerpoint/2010/main" val="470483724"/>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457200" y="291092"/>
                <a:ext cx="17745928" cy="2762936"/>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THOI:</a:t>
                </a:r>
                <a:r>
                  <a:rPr lang="en-US" sz="4000" dirty="0">
                    <a:latin typeface="Times New Roman" pitchFamily="18" charset="0"/>
                    <a:ea typeface="Calibri" panose="020F0502020204030204" pitchFamily="34" charset="0"/>
                    <a:cs typeface="Times New Roman" pitchFamily="18" charset="0"/>
                  </a:rPr>
                  <a:t> 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vi-VN" sz="4000" dirty="0">
                    <a:latin typeface="Times New Roman" pitchFamily="18" charset="0"/>
                    <a:ea typeface="Calibri" panose="020F0502020204030204" pitchFamily="34" charset="0"/>
                    <a:cs typeface="Times New Roman" pitchFamily="18" charset="0"/>
                  </a:rPr>
                  <a:t>  có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i="1">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tia phân giác của góc </a:t>
                </a:r>
                <a14:m>
                  <m:oMath xmlns:m="http://schemas.openxmlformats.org/officeDocument/2006/math">
                    <m:r>
                      <a:rPr lang="vi-VN" sz="4000" i="1">
                        <a:latin typeface="Cambria Math"/>
                        <a:ea typeface="Calibri" panose="020F0502020204030204" pitchFamily="34" charset="0"/>
                        <a:cs typeface="Arial" panose="020B0604020202020204" pitchFamily="34" charset="0"/>
                      </a:rPr>
                      <m:t>𝐷</m:t>
                    </m:r>
                    <m:r>
                      <m:rPr>
                        <m:sty m:val="p"/>
                      </m:rPr>
                      <a:rPr lang="vi-VN" sz="4000" i="1">
                        <a:latin typeface="Cambria Math"/>
                        <a:ea typeface="Calibri" panose="020F0502020204030204" pitchFamily="34" charset="0"/>
                        <a:cs typeface="Arial" panose="020B0604020202020204" pitchFamily="34" charset="0"/>
                      </a:rPr>
                      <m:t>AB</m:t>
                    </m:r>
                    <m:r>
                      <a:rPr lang="vi-VN" sz="4000" b="0" i="0" smtClean="0">
                        <a:latin typeface="Cambria Math"/>
                        <a:ea typeface="Calibri" panose="020F0502020204030204" pitchFamily="34" charset="0"/>
                        <a:cs typeface="Arial" panose="020B0604020202020204" pitchFamily="34" charset="0"/>
                      </a:rPr>
                      <m:t>.</m:t>
                    </m:r>
                  </m:oMath>
                </a14:m>
                <a:r>
                  <a:rPr lang="vi-VN" sz="4000" dirty="0">
                    <a:latin typeface="Times New Roman" pitchFamily="18" charset="0"/>
                    <a:ea typeface="Calibri" panose="020F0502020204030204" pitchFamily="34" charset="0"/>
                    <a:cs typeface="Times New Roman" pitchFamily="18" charset="0"/>
                  </a:rPr>
                  <a:t> </a:t>
                </a:r>
              </a:p>
              <a:p>
                <a:pPr algn="just">
                  <a:lnSpc>
                    <a:spcPct val="150000"/>
                  </a:lnSpc>
                </a:pPr>
                <a:r>
                  <a:rPr lang="en-US" sz="4000" dirty="0">
                    <a:latin typeface="Times New Roman" pitchFamily="18" charset="0"/>
                    <a:ea typeface="Calibri" panose="020F0502020204030204" pitchFamily="34" charset="0"/>
                    <a:cs typeface="Times New Roman" pitchFamily="18" charset="0"/>
                  </a:rPr>
                  <a:t>a) </a:t>
                </a:r>
                <a:r>
                  <a:rPr lang="vi-VN" sz="4000" dirty="0">
                    <a:latin typeface="Times New Roman" pitchFamily="18" charset="0"/>
                    <a:ea typeface="Calibri" panose="020F0502020204030204" pitchFamily="34" charset="0"/>
                    <a:cs typeface="Times New Roman" pitchFamily="18" charset="0"/>
                  </a:rPr>
                  <a:t>Tam giác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oMath>
                </a14:m>
                <a:r>
                  <a:rPr lang="vi-VN" sz="4000" dirty="0">
                    <a:latin typeface="Times New Roman" pitchFamily="18" charset="0"/>
                    <a:ea typeface="Calibri" panose="020F0502020204030204" pitchFamily="34" charset="0"/>
                    <a:cs typeface="Times New Roman" pitchFamily="18" charset="0"/>
                  </a:rPr>
                  <a:t> có phải là tam giác vuông cân hay không?</a:t>
                </a:r>
              </a:p>
              <a:p>
                <a:pPr algn="just">
                  <a:lnSpc>
                    <a:spcPct val="150000"/>
                  </a:lnSpc>
                </a:pPr>
                <a:r>
                  <a:rPr lang="en-US" sz="4000" dirty="0">
                    <a:ea typeface="Calibri" panose="020F0502020204030204" pitchFamily="34" charset="0"/>
                    <a:cs typeface="Arial" panose="020B0604020202020204" pitchFamily="34" charset="0"/>
                  </a:rPr>
                  <a:t>b) Hình chữ nhật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a:t>
                </a:r>
                <a:r>
                  <a:rPr lang="en-US" sz="4000" dirty="0">
                    <a:latin typeface="Times New Roman" pitchFamily="18" charset="0"/>
                    <a:ea typeface="Calibri" panose="020F0502020204030204" pitchFamily="34" charset="0"/>
                    <a:cs typeface="Times New Roman" pitchFamily="18" charset="0"/>
                  </a:rPr>
                  <a:t>g?</a:t>
                </a:r>
                <a:endParaRPr lang="vi-VN" sz="4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7200" y="291092"/>
                <a:ext cx="17745928" cy="2762936"/>
              </a:xfrm>
              <a:prstGeom prst="rect">
                <a:avLst/>
              </a:prstGeom>
              <a:blipFill>
                <a:blip r:embed="rId4"/>
                <a:stretch>
                  <a:fillRect l="-1202" b="-8830"/>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027EE31F-6665-FA3F-D359-DCB3383D2E22}"/>
              </a:ext>
            </a:extLst>
          </p:cNvPr>
          <p:cNvPicPr>
            <a:picLocks noChangeAspect="1"/>
          </p:cNvPicPr>
          <p:nvPr/>
        </p:nvPicPr>
        <p:blipFill>
          <a:blip r:embed="rId5"/>
          <a:stretch>
            <a:fillRect/>
          </a:stretch>
        </p:blipFill>
        <p:spPr>
          <a:xfrm>
            <a:off x="13131909" y="1485900"/>
            <a:ext cx="4800600" cy="4838162"/>
          </a:xfrm>
          <a:prstGeom prst="rect">
            <a:avLst/>
          </a:prstGeom>
        </p:spPr>
      </p:pic>
      <p:sp>
        <p:nvSpPr>
          <p:cNvPr id="3" name="Rectangle 2">
            <a:extLst>
              <a:ext uri="{FF2B5EF4-FFF2-40B4-BE49-F238E27FC236}">
                <a16:creationId xmlns:a16="http://schemas.microsoft.com/office/drawing/2014/main" id="{4445B80D-8FA8-4C82-B944-D71F2AB9C7F0}"/>
              </a:ext>
            </a:extLst>
          </p:cNvPr>
          <p:cNvSpPr/>
          <p:nvPr/>
        </p:nvSpPr>
        <p:spPr>
          <a:xfrm>
            <a:off x="76200" y="3250826"/>
            <a:ext cx="12973260" cy="6247864"/>
          </a:xfrm>
          <a:prstGeom prst="rect">
            <a:avLst/>
          </a:prstGeom>
        </p:spPr>
        <p:txBody>
          <a:bodyPr wrap="square">
            <a:spAutoFit/>
          </a:bodyPr>
          <a:lstStyle/>
          <a:p>
            <a:r>
              <a:rPr lang="en-US" sz="4000" b="1" dirty="0">
                <a:solidFill>
                  <a:srgbClr val="FF0000"/>
                </a:solidFill>
                <a:latin typeface="Times New Roman" pitchFamily="18" charset="0"/>
                <a:cs typeface="Times New Roman" pitchFamily="18" charset="0"/>
              </a:rPr>
              <a:t>CHỨNG MINH:  </a:t>
            </a:r>
          </a:p>
          <a:p>
            <a:r>
              <a:rPr lang="en-US" sz="4000" dirty="0">
                <a:latin typeface="Times New Roman" pitchFamily="18" charset="0"/>
                <a:cs typeface="Times New Roman" pitchFamily="18" charset="0"/>
              </a:rPr>
              <a:t> a) </a:t>
            </a:r>
            <a:r>
              <a:rPr lang="en-US" sz="4000" dirty="0" err="1">
                <a:latin typeface="Times New Roman" pitchFamily="18" charset="0"/>
                <a:cs typeface="Times New Roman" pitchFamily="18" charset="0"/>
              </a:rPr>
              <a:t>Vì</a:t>
            </a:r>
            <a:r>
              <a:rPr lang="en-US" sz="4000" dirty="0">
                <a:latin typeface="Times New Roman" pitchFamily="18" charset="0"/>
                <a:cs typeface="Times New Roman" pitchFamily="18" charset="0"/>
              </a:rPr>
              <a:t> AC </a:t>
            </a:r>
            <a:r>
              <a:rPr lang="en-US" sz="4000" dirty="0" err="1">
                <a:latin typeface="Times New Roman" pitchFamily="18" charset="0"/>
                <a:cs typeface="Times New Roman" pitchFamily="18" charset="0"/>
              </a:rPr>
              <a:t>là</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phân</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giác</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của</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góc</a:t>
            </a:r>
            <a:r>
              <a:rPr lang="en-US" sz="4000" dirty="0">
                <a:latin typeface="Times New Roman" pitchFamily="18" charset="0"/>
                <a:cs typeface="Times New Roman" pitchFamily="18" charset="0"/>
              </a:rPr>
              <a:t> A </a:t>
            </a:r>
            <a:r>
              <a:rPr lang="en-US" sz="4000" dirty="0" err="1">
                <a:latin typeface="Times New Roman" pitchFamily="18" charset="0"/>
                <a:cs typeface="Times New Roman" pitchFamily="18" charset="0"/>
              </a:rPr>
              <a:t>suy</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ra</a:t>
            </a:r>
            <a:r>
              <a:rPr lang="en-US" sz="4000" dirty="0">
                <a:latin typeface="Times New Roman" pitchFamily="18" charset="0"/>
                <a:cs typeface="Times New Roman" pitchFamily="18" charset="0"/>
              </a:rPr>
              <a:t>……………</a:t>
            </a:r>
          </a:p>
          <a:p>
            <a:endParaRPr lang="en-US" sz="4000" dirty="0">
              <a:latin typeface="Times New Roman" pitchFamily="18" charset="0"/>
              <a:cs typeface="Times New Roman" pitchFamily="18" charset="0"/>
            </a:endParaRPr>
          </a:p>
          <a:p>
            <a:endParaRPr lang="en-US" sz="4000" dirty="0">
              <a:latin typeface="Times New Roman" pitchFamily="18" charset="0"/>
              <a:cs typeface="Times New Roman" pitchFamily="18" charset="0"/>
            </a:endParaRPr>
          </a:p>
          <a:p>
            <a:r>
              <a:rPr lang="en-US" sz="4000" dirty="0">
                <a:latin typeface="Times New Roman" pitchFamily="18" charset="0"/>
                <a:cs typeface="Times New Roman" pitchFamily="18" charset="0"/>
              </a:rPr>
              <a:t> b) Do ABCD là hình chữ nhật </a:t>
            </a:r>
            <a:r>
              <a:rPr lang="en-US" sz="4000" dirty="0" err="1">
                <a:latin typeface="Times New Roman" pitchFamily="18" charset="0"/>
                <a:cs typeface="Times New Roman" pitchFamily="18" charset="0"/>
              </a:rPr>
              <a:t>nên</a:t>
            </a:r>
            <a:r>
              <a:rPr lang="en-US" sz="4000" dirty="0">
                <a:latin typeface="Times New Roman" pitchFamily="18" charset="0"/>
                <a:cs typeface="Times New Roman" pitchFamily="18" charset="0"/>
              </a:rPr>
              <a:t> ABCD </a:t>
            </a:r>
            <a:r>
              <a:rPr lang="en-US" sz="4000" dirty="0" err="1">
                <a:latin typeface="Times New Roman" pitchFamily="18" charset="0"/>
                <a:cs typeface="Times New Roman" pitchFamily="18" charset="0"/>
              </a:rPr>
              <a:t>là</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hình</a:t>
            </a:r>
            <a:endParaRPr lang="en-US" sz="4000" dirty="0">
              <a:latin typeface="Times New Roman" pitchFamily="18" charset="0"/>
              <a:cs typeface="Times New Roman" pitchFamily="18" charset="0"/>
            </a:endParaRPr>
          </a:p>
          <a:p>
            <a:r>
              <a:rPr lang="en-US" sz="4000" dirty="0">
                <a:latin typeface="Times New Roman" pitchFamily="18" charset="0"/>
                <a:cs typeface="Times New Roman" pitchFamily="18" charset="0"/>
              </a:rPr>
              <a:t> …………………</a:t>
            </a:r>
          </a:p>
          <a:p>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Mà</a:t>
            </a:r>
            <a:r>
              <a:rPr lang="en-US" sz="4000" dirty="0">
                <a:latin typeface="Times New Roman" pitchFamily="18" charset="0"/>
                <a:cs typeface="Times New Roman" pitchFamily="18" charset="0"/>
              </a:rPr>
              <a:t> AB = BC </a:t>
            </a:r>
            <a:r>
              <a:rPr lang="en-US" sz="4000" dirty="0" err="1">
                <a:latin typeface="Times New Roman" pitchFamily="18" charset="0"/>
                <a:cs typeface="Times New Roman" pitchFamily="18" charset="0"/>
              </a:rPr>
              <a:t>nên</a:t>
            </a:r>
            <a:r>
              <a:rPr lang="en-US" sz="4000" dirty="0">
                <a:latin typeface="Times New Roman" pitchFamily="18" charset="0"/>
                <a:cs typeface="Times New Roman" pitchFamily="18" charset="0"/>
              </a:rPr>
              <a:t> ABCD </a:t>
            </a:r>
            <a:r>
              <a:rPr lang="en-US" sz="4000" dirty="0" err="1">
                <a:latin typeface="Times New Roman" pitchFamily="18" charset="0"/>
                <a:cs typeface="Times New Roman" pitchFamily="18" charset="0"/>
              </a:rPr>
              <a:t>là</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hình</a:t>
            </a:r>
            <a:r>
              <a:rPr lang="en-US" sz="4000" dirty="0">
                <a:latin typeface="Times New Roman" pitchFamily="18" charset="0"/>
                <a:cs typeface="Times New Roman" pitchFamily="18" charset="0"/>
              </a:rPr>
              <a:t> …………….. </a:t>
            </a:r>
          </a:p>
          <a:p>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Vậy</a:t>
            </a:r>
            <a:r>
              <a:rPr lang="en-US" sz="4000" dirty="0">
                <a:latin typeface="Times New Roman" pitchFamily="18" charset="0"/>
                <a:cs typeface="Times New Roman" pitchFamily="18" charset="0"/>
              </a:rPr>
              <a:t> …………………………..</a:t>
            </a:r>
          </a:p>
          <a:p>
            <a:r>
              <a:rPr lang="nl-NL" sz="4000" dirty="0">
                <a:latin typeface="Times New Roman" pitchFamily="18" charset="0"/>
                <a:cs typeface="Times New Roman" pitchFamily="18" charset="0"/>
              </a:rPr>
              <a:t> Vì ABCD là hình chữ nhật nên............................</a:t>
            </a:r>
            <a:endParaRPr lang="en-US" sz="4000" dirty="0">
              <a:latin typeface="Times New Roman" pitchFamily="18" charset="0"/>
              <a:cs typeface="Times New Roman" pitchFamily="18" charset="0"/>
            </a:endParaRPr>
          </a:p>
          <a:p>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Kết</a:t>
            </a:r>
            <a:r>
              <a:rPr lang="en-US" sz="4000" dirty="0">
                <a:latin typeface="Times New Roman" pitchFamily="18" charset="0"/>
                <a:cs typeface="Times New Roman" pitchFamily="18" charset="0"/>
              </a:rPr>
              <a:t> </a:t>
            </a:r>
            <a:r>
              <a:rPr lang="en-US" sz="4000" dirty="0" err="1">
                <a:latin typeface="Times New Roman" pitchFamily="18" charset="0"/>
                <a:cs typeface="Times New Roman" pitchFamily="18" charset="0"/>
              </a:rPr>
              <a:t>luận</a:t>
            </a:r>
            <a:r>
              <a:rPr lang="en-US" sz="4000" dirty="0">
                <a:latin typeface="Times New Roman" pitchFamily="18" charset="0"/>
                <a:cs typeface="Times New Roman" pitchFamily="18" charset="0"/>
              </a:rPr>
              <a:t>: ………………………………………….</a:t>
            </a:r>
          </a:p>
        </p:txBody>
      </p:sp>
    </p:spTree>
    <p:extLst>
      <p:ext uri="{BB962C8B-B14F-4D97-AF65-F5344CB8AC3E}">
        <p14:creationId xmlns:p14="http://schemas.microsoft.com/office/powerpoint/2010/main" val="858340988"/>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randombar(horizont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randombar(horizontal)">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randombar(horizontal)">
                                      <p:cBhvr>
                                        <p:cTn id="36" dur="500"/>
                                        <p:tgtEl>
                                          <p:spTgt spid="3">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randombar(horizontal)">
                                      <p:cBhvr>
                                        <p:cTn id="41" dur="500"/>
                                        <p:tgtEl>
                                          <p:spTgt spid="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randombar(horizontal)">
                                      <p:cBhvr>
                                        <p:cTn id="4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49511" y="114300"/>
                <a:ext cx="16538289" cy="2751074"/>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VUÔNG:</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2 đường chéo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b="0" i="1" smtClean="0">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r>
                      <a:rPr lang="vi-VN" sz="4000">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m:t>
                    </m:r>
                    <m:r>
                      <a:rPr lang="vi-VN" sz="4000" b="0" i="1" smtClean="0">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vuông góc với nha</a:t>
                </a:r>
                <a:r>
                  <a:rPr lang="en-US" sz="4000" dirty="0">
                    <a:latin typeface="Times New Roman" pitchFamily="18" charset="0"/>
                    <a:ea typeface="Calibri" panose="020F0502020204030204" pitchFamily="34" charset="0"/>
                    <a:cs typeface="Times New Roman" pitchFamily="18" charset="0"/>
                  </a:rPr>
                  <a:t>u. </a:t>
                </a:r>
                <a:r>
                  <a:rPr lang="en-US" sz="4000" dirty="0" err="1">
                    <a:latin typeface="Times New Roman" pitchFamily="18" charset="0"/>
                    <a:ea typeface="Calibri" panose="020F0502020204030204" pitchFamily="34" charset="0"/>
                    <a:cs typeface="Times New Roman" pitchFamily="18" charset="0"/>
                  </a:rPr>
                  <a:t>Hình</a:t>
                </a:r>
                <a:r>
                  <a:rPr lang="en-US" sz="4000" dirty="0">
                    <a:latin typeface="Times New Roman" pitchFamily="18" charset="0"/>
                    <a:ea typeface="Calibri" panose="020F0502020204030204" pitchFamily="34" charset="0"/>
                    <a:cs typeface="Times New Roman" pitchFamily="18" charset="0"/>
                  </a:rPr>
                  <a:t> chữ nhật</a:t>
                </a:r>
                <a14:m>
                  <m:oMath xmlns:m="http://schemas.openxmlformats.org/officeDocument/2006/math">
                    <m:r>
                      <a:rPr lang="vi-VN" sz="4000" b="0" i="0" smtClean="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p>
              <a:p>
                <a:pPr algn="just">
                  <a:lnSpc>
                    <a:spcPct val="150000"/>
                  </a:lnSpc>
                </a:pPr>
                <a:r>
                  <a:rPr lang="vi-VN" sz="4000" dirty="0">
                    <a:latin typeface="Times New Roman" pitchFamily="18" charset="0"/>
                    <a:ea typeface="Calibri" panose="020F0502020204030204" pitchFamily="34" charset="0"/>
                    <a:cs typeface="Times New Roman" pitchFamily="18" charset="0"/>
                  </a:rPr>
                  <a:t> </a:t>
                </a:r>
                <a:endParaRPr lang="vi-VN" sz="4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9511" y="114300"/>
                <a:ext cx="16538289" cy="2751074"/>
              </a:xfrm>
              <a:prstGeom prst="rect">
                <a:avLst/>
              </a:prstGeom>
              <a:blipFill>
                <a:blip r:embed="rId4"/>
                <a:stretch>
                  <a:fillRect l="-1327" r="-129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6E63A38A-234B-3CE1-57E1-DED2D6DFE537}"/>
              </a:ext>
            </a:extLst>
          </p:cNvPr>
          <p:cNvPicPr>
            <a:picLocks noChangeAspect="1"/>
          </p:cNvPicPr>
          <p:nvPr/>
        </p:nvPicPr>
        <p:blipFill>
          <a:blip r:embed="rId5"/>
          <a:stretch>
            <a:fillRect/>
          </a:stretch>
        </p:blipFill>
        <p:spPr>
          <a:xfrm>
            <a:off x="12637282" y="2552700"/>
            <a:ext cx="4050518" cy="4440929"/>
          </a:xfrm>
          <a:prstGeom prst="rect">
            <a:avLst/>
          </a:prstGeom>
        </p:spPr>
      </p:pic>
      <p:sp>
        <p:nvSpPr>
          <p:cNvPr id="3" name="Rectangle 2">
            <a:extLst>
              <a:ext uri="{FF2B5EF4-FFF2-40B4-BE49-F238E27FC236}">
                <a16:creationId xmlns:a16="http://schemas.microsoft.com/office/drawing/2014/main" id="{639EB0AC-D0B2-4244-3331-DA330773E2C4}"/>
              </a:ext>
            </a:extLst>
          </p:cNvPr>
          <p:cNvSpPr/>
          <p:nvPr/>
        </p:nvSpPr>
        <p:spPr>
          <a:xfrm>
            <a:off x="4114800" y="2247900"/>
            <a:ext cx="12973260" cy="1569660"/>
          </a:xfrm>
          <a:prstGeom prst="rect">
            <a:avLst/>
          </a:prstGeom>
        </p:spPr>
        <p:txBody>
          <a:bodyPr wrap="square">
            <a:spAutoFit/>
          </a:bodyPr>
          <a:lstStyle/>
          <a:p>
            <a:r>
              <a:rPr lang="en-US" sz="3600" b="1" dirty="0">
                <a:solidFill>
                  <a:srgbClr val="FF0000"/>
                </a:solidFill>
                <a:latin typeface="Times New Roman" pitchFamily="18" charset="0"/>
                <a:cs typeface="Times New Roman" pitchFamily="18" charset="0"/>
              </a:rPr>
              <a:t>CHỨNG MINH</a:t>
            </a:r>
            <a:r>
              <a:rPr lang="en-US" sz="4800" b="1" dirty="0">
                <a:solidFill>
                  <a:srgbClr val="FF0000"/>
                </a:solidFill>
                <a:latin typeface="Times New Roman" pitchFamily="18" charset="0"/>
                <a:cs typeface="Times New Roman" pitchFamily="18" charset="0"/>
              </a:rPr>
              <a:t>:  </a:t>
            </a:r>
          </a:p>
          <a:p>
            <a:r>
              <a:rPr lang="en-US" sz="4800" dirty="0">
                <a:latin typeface="Times New Roman" pitchFamily="18" charset="0"/>
                <a:cs typeface="Times New Roman" pitchFamily="18" charset="0"/>
              </a:rPr>
              <a:t> </a:t>
            </a:r>
          </a:p>
        </p:txBody>
      </p:sp>
    </p:spTree>
    <p:extLst>
      <p:ext uri="{BB962C8B-B14F-4D97-AF65-F5344CB8AC3E}">
        <p14:creationId xmlns:p14="http://schemas.microsoft.com/office/powerpoint/2010/main" val="3032363352"/>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2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3728755">
            <a:off x="17239455" y="8378035"/>
            <a:ext cx="1064088" cy="2209800"/>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149511" y="114300"/>
                <a:ext cx="16538289" cy="2751074"/>
              </a:xfrm>
              <a:prstGeom prst="rect">
                <a:avLst/>
              </a:prstGeom>
            </p:spPr>
            <p:txBody>
              <a:bodyPr wrap="square">
                <a:spAutoFit/>
              </a:bodyPr>
              <a:lstStyle/>
              <a:p>
                <a:pPr algn="just">
                  <a:lnSpc>
                    <a:spcPct val="150000"/>
                  </a:lnSpc>
                </a:pPr>
                <a:r>
                  <a:rPr lang="en-US" sz="4000" b="1" dirty="0">
                    <a:solidFill>
                      <a:srgbClr val="FF0000"/>
                    </a:solidFill>
                    <a:latin typeface="Times New Roman" pitchFamily="18" charset="0"/>
                    <a:ea typeface="Calibri" panose="020F0502020204030204" pitchFamily="34" charset="0"/>
                    <a:cs typeface="Times New Roman" pitchFamily="18" charset="0"/>
                  </a:rPr>
                  <a:t>NHÓM HÌNH VUÔNG:</a:t>
                </a:r>
                <a:r>
                  <a:rPr lang="vi-VN" sz="4000" dirty="0">
                    <a:latin typeface="Times New Roman" pitchFamily="18" charset="0"/>
                    <a:ea typeface="Calibri" panose="020F0502020204030204" pitchFamily="34" charset="0"/>
                    <a:cs typeface="Times New Roman" pitchFamily="18" charset="0"/>
                  </a:rPr>
                  <a:t> </a:t>
                </a: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chữ nhật </a:t>
                </a:r>
                <a14:m>
                  <m:oMath xmlns:m="http://schemas.openxmlformats.org/officeDocument/2006/math">
                    <m:r>
                      <a:rPr lang="vi-VN" sz="400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2 đường chéo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𝐴</m:t>
                    </m:r>
                    <m:r>
                      <a:rPr lang="vi-VN" sz="4000" b="0" i="1" smtClean="0">
                        <a:latin typeface="Cambria Math"/>
                        <a:ea typeface="Calibri" panose="020F0502020204030204" pitchFamily="34" charset="0"/>
                        <a:cs typeface="Arial" panose="020B0604020202020204" pitchFamily="34" charset="0"/>
                      </a:rPr>
                      <m:t>𝐶</m:t>
                    </m:r>
                    <m:r>
                      <a:rPr lang="vi-VN" sz="4000" i="1">
                        <a:latin typeface="Cambria Math"/>
                        <a:ea typeface="Calibri" panose="020F0502020204030204" pitchFamily="34" charset="0"/>
                        <a:cs typeface="Arial" panose="020B0604020202020204" pitchFamily="34" charset="0"/>
                      </a:rPr>
                      <m:t> </m:t>
                    </m:r>
                    <m:r>
                      <a:rPr lang="vi-VN" sz="4000">
                        <a:latin typeface="Cambria Math"/>
                        <a:ea typeface="Calibri" panose="020F0502020204030204" pitchFamily="34" charset="0"/>
                        <a:cs typeface="Arial" panose="020B0604020202020204" pitchFamily="34" charset="0"/>
                      </a:rPr>
                      <m:t> </m:t>
                    </m:r>
                  </m:oMath>
                </a14:m>
                <a:r>
                  <a:rPr lang="vi-VN" sz="4000" dirty="0">
                    <a:latin typeface="Times New Roman" pitchFamily="18" charset="0"/>
                    <a:ea typeface="Calibri" panose="020F0502020204030204" pitchFamily="34" charset="0"/>
                    <a:cs typeface="Times New Roman" pitchFamily="18" charset="0"/>
                  </a:rPr>
                  <a:t>và </a:t>
                </a:r>
                <a14:m>
                  <m:oMath xmlns:m="http://schemas.openxmlformats.org/officeDocument/2006/math">
                    <m:r>
                      <a:rPr lang="en-US" sz="4000" i="1">
                        <a:latin typeface="Cambria Math" panose="02040503050406030204" pitchFamily="18" charset="0"/>
                        <a:ea typeface="Calibri" panose="020F0502020204030204" pitchFamily="34" charset="0"/>
                        <a:cs typeface="Arial" panose="020B0604020202020204" pitchFamily="34" charset="0"/>
                      </a:rPr>
                      <m:t>𝐵</m:t>
                    </m:r>
                    <m:r>
                      <a:rPr lang="vi-VN" sz="4000" b="0" i="1" smtClean="0">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vuông góc với nha</a:t>
                </a:r>
                <a:r>
                  <a:rPr lang="en-US" sz="4000" dirty="0">
                    <a:latin typeface="Times New Roman" pitchFamily="18" charset="0"/>
                    <a:ea typeface="Calibri" panose="020F0502020204030204" pitchFamily="34" charset="0"/>
                    <a:cs typeface="Times New Roman" pitchFamily="18" charset="0"/>
                  </a:rPr>
                  <a:t>u. Hình chữ nhật</a:t>
                </a:r>
                <a14:m>
                  <m:oMath xmlns:m="http://schemas.openxmlformats.org/officeDocument/2006/math">
                    <m:r>
                      <a:rPr lang="vi-VN" sz="4000" b="0" i="0" smtClean="0">
                        <a:latin typeface="Cambria Math"/>
                        <a:ea typeface="Calibri" panose="020F0502020204030204" pitchFamily="34" charset="0"/>
                        <a:cs typeface="Arial" panose="020B0604020202020204" pitchFamily="34" charset="0"/>
                      </a:rPr>
                      <m:t> </m:t>
                    </m:r>
                    <m:r>
                      <a:rPr lang="en-US" sz="4000" i="1">
                        <a:latin typeface="Cambria Math" panose="02040503050406030204" pitchFamily="18" charset="0"/>
                        <a:ea typeface="Calibri" panose="020F0502020204030204" pitchFamily="34" charset="0"/>
                        <a:cs typeface="Arial" panose="020B0604020202020204" pitchFamily="34" charset="0"/>
                      </a:rPr>
                      <m:t>𝐴𝐵𝐶</m:t>
                    </m:r>
                    <m:r>
                      <a:rPr lang="vi-VN" sz="4000" i="1">
                        <a:latin typeface="Cambria Math"/>
                        <a:ea typeface="Calibri" panose="020F0502020204030204" pitchFamily="34" charset="0"/>
                        <a:cs typeface="Arial" panose="020B0604020202020204" pitchFamily="34" charset="0"/>
                      </a:rPr>
                      <m:t>𝐷</m:t>
                    </m:r>
                  </m:oMath>
                </a14:m>
                <a:r>
                  <a:rPr lang="en-US" sz="4000" dirty="0">
                    <a:latin typeface="Times New Roman" pitchFamily="18" charset="0"/>
                    <a:ea typeface="Calibri" panose="020F0502020204030204" pitchFamily="34" charset="0"/>
                    <a:cs typeface="Times New Roman" pitchFamily="18" charset="0"/>
                  </a:rPr>
                  <a:t> </a:t>
                </a:r>
                <a:r>
                  <a:rPr lang="vi-VN" sz="4000" dirty="0">
                    <a:latin typeface="Times New Roman" pitchFamily="18" charset="0"/>
                    <a:ea typeface="Calibri" panose="020F0502020204030204" pitchFamily="34" charset="0"/>
                    <a:cs typeface="Times New Roman" pitchFamily="18" charset="0"/>
                  </a:rPr>
                  <a:t>có phải hình vuông hay không?</a:t>
                </a:r>
              </a:p>
              <a:p>
                <a:pPr algn="just">
                  <a:lnSpc>
                    <a:spcPct val="150000"/>
                  </a:lnSpc>
                </a:pPr>
                <a:r>
                  <a:rPr lang="vi-VN" sz="4000" dirty="0">
                    <a:latin typeface="Times New Roman" pitchFamily="18" charset="0"/>
                    <a:ea typeface="Calibri" panose="020F0502020204030204" pitchFamily="34" charset="0"/>
                    <a:cs typeface="Times New Roman" pitchFamily="18" charset="0"/>
                  </a:rPr>
                  <a:t> </a:t>
                </a:r>
                <a:endParaRPr lang="vi-VN" sz="4000" dirty="0">
                  <a:latin typeface="Arial" panose="020B060402020202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49511" y="114300"/>
                <a:ext cx="16538289" cy="2751074"/>
              </a:xfrm>
              <a:prstGeom prst="rect">
                <a:avLst/>
              </a:prstGeom>
              <a:blipFill>
                <a:blip r:embed="rId4"/>
                <a:stretch>
                  <a:fillRect l="-1327" r="-129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6E63A38A-234B-3CE1-57E1-DED2D6DFE537}"/>
              </a:ext>
            </a:extLst>
          </p:cNvPr>
          <p:cNvPicPr>
            <a:picLocks noChangeAspect="1"/>
          </p:cNvPicPr>
          <p:nvPr/>
        </p:nvPicPr>
        <p:blipFill>
          <a:blip r:embed="rId5"/>
          <a:stretch>
            <a:fillRect/>
          </a:stretch>
        </p:blipFill>
        <p:spPr>
          <a:xfrm>
            <a:off x="12886786" y="2062842"/>
            <a:ext cx="4050518" cy="4440929"/>
          </a:xfrm>
          <a:prstGeom prst="rect">
            <a:avLst/>
          </a:prstGeom>
        </p:spPr>
      </p:pic>
      <p:sp>
        <p:nvSpPr>
          <p:cNvPr id="3" name="Rectangle 2">
            <a:extLst>
              <a:ext uri="{FF2B5EF4-FFF2-40B4-BE49-F238E27FC236}">
                <a16:creationId xmlns:a16="http://schemas.microsoft.com/office/drawing/2014/main" id="{639EB0AC-D0B2-4244-3331-DA330773E2C4}"/>
              </a:ext>
            </a:extLst>
          </p:cNvPr>
          <p:cNvSpPr/>
          <p:nvPr/>
        </p:nvSpPr>
        <p:spPr>
          <a:xfrm>
            <a:off x="304800" y="3217196"/>
            <a:ext cx="12973260" cy="6001643"/>
          </a:xfrm>
          <a:prstGeom prst="rect">
            <a:avLst/>
          </a:prstGeom>
        </p:spPr>
        <p:txBody>
          <a:bodyPr wrap="square">
            <a:spAutoFit/>
          </a:bodyPr>
          <a:lstStyle/>
          <a:p>
            <a:r>
              <a:rPr lang="en-US" sz="3600" b="1" dirty="0">
                <a:solidFill>
                  <a:srgbClr val="FF0000"/>
                </a:solidFill>
                <a:latin typeface="Times New Roman" pitchFamily="18" charset="0"/>
                <a:cs typeface="Times New Roman" pitchFamily="18" charset="0"/>
              </a:rPr>
              <a:t>CHỨNG MINH</a:t>
            </a:r>
            <a:r>
              <a:rPr lang="en-US" sz="4800" b="1" dirty="0">
                <a:solidFill>
                  <a:srgbClr val="FF0000"/>
                </a:solidFill>
                <a:latin typeface="Times New Roman" pitchFamily="18" charset="0"/>
                <a:cs typeface="Times New Roman" pitchFamily="18" charset="0"/>
              </a:rPr>
              <a:t>:  </a:t>
            </a:r>
          </a:p>
          <a:p>
            <a:r>
              <a:rPr lang="en-US" sz="4800" dirty="0">
                <a:latin typeface="Times New Roman" pitchFamily="18" charset="0"/>
                <a:cs typeface="Times New Roman" pitchFamily="18" charset="0"/>
              </a:rPr>
              <a:t> Do ABCD là hình chữ nhật </a:t>
            </a:r>
            <a:r>
              <a:rPr lang="en-US" sz="4800" dirty="0" err="1">
                <a:latin typeface="Times New Roman" pitchFamily="18" charset="0"/>
                <a:cs typeface="Times New Roman" pitchFamily="18" charset="0"/>
              </a:rPr>
              <a:t>nên</a:t>
            </a:r>
            <a:r>
              <a:rPr lang="en-US" sz="4800" dirty="0">
                <a:latin typeface="Times New Roman" pitchFamily="18" charset="0"/>
                <a:cs typeface="Times New Roman" pitchFamily="18" charset="0"/>
              </a:rPr>
              <a:t> ABCD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endParaRPr lang="en-US" sz="4800" dirty="0">
              <a:latin typeface="Times New Roman" pitchFamily="18" charset="0"/>
              <a:cs typeface="Times New Roman" pitchFamily="18" charset="0"/>
            </a:endParaRPr>
          </a:p>
          <a:p>
            <a:r>
              <a:rPr lang="en-US" sz="4800" dirty="0">
                <a:latin typeface="Times New Roman" pitchFamily="18" charset="0"/>
                <a:cs typeface="Times New Roman" pitchFamily="18" charset="0"/>
              </a:rPr>
              <a:t> …………………</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à</a:t>
            </a:r>
            <a:r>
              <a:rPr lang="en-US" sz="4800" dirty="0">
                <a:latin typeface="Times New Roman" pitchFamily="18" charset="0"/>
                <a:cs typeface="Times New Roman" pitchFamily="18" charset="0"/>
              </a:rPr>
              <a:t> AC </a:t>
            </a:r>
            <a:r>
              <a:rPr lang="en-US" sz="4800" dirty="0" err="1">
                <a:latin typeface="Times New Roman" pitchFamily="18" charset="0"/>
                <a:cs typeface="Times New Roman" pitchFamily="18" charset="0"/>
              </a:rPr>
              <a:t>vuô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ó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ới</a:t>
            </a:r>
            <a:r>
              <a:rPr lang="en-US" sz="4800" dirty="0">
                <a:latin typeface="Times New Roman" pitchFamily="18" charset="0"/>
                <a:cs typeface="Times New Roman" pitchFamily="18" charset="0"/>
              </a:rPr>
              <a:t> BD </a:t>
            </a:r>
            <a:r>
              <a:rPr lang="en-US" sz="4800" dirty="0" err="1">
                <a:latin typeface="Times New Roman" pitchFamily="18" charset="0"/>
                <a:cs typeface="Times New Roman" pitchFamily="18" charset="0"/>
              </a:rPr>
              <a:t>nên</a:t>
            </a:r>
            <a:r>
              <a:rPr lang="en-US" sz="4800" dirty="0">
                <a:latin typeface="Times New Roman" pitchFamily="18" charset="0"/>
                <a:cs typeface="Times New Roman" pitchFamily="18" charset="0"/>
              </a:rPr>
              <a:t> ABCD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 </a:t>
            </a: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ậy</a:t>
            </a:r>
            <a:r>
              <a:rPr lang="en-US" sz="4800" dirty="0">
                <a:latin typeface="Times New Roman" pitchFamily="18" charset="0"/>
                <a:cs typeface="Times New Roman" pitchFamily="18" charset="0"/>
              </a:rPr>
              <a:t> …………………………..</a:t>
            </a:r>
          </a:p>
          <a:p>
            <a:r>
              <a:rPr lang="nl-NL" sz="4800" dirty="0">
                <a:latin typeface="Times New Roman" pitchFamily="18" charset="0"/>
                <a:cs typeface="Times New Roman" pitchFamily="18" charset="0"/>
              </a:rPr>
              <a:t> Vì ABCD là hình chữ nhật nên............................</a:t>
            </a:r>
            <a:endParaRPr lang="en-US" sz="4800" dirty="0">
              <a:latin typeface="Times New Roman" pitchFamily="18" charset="0"/>
              <a:cs typeface="Times New Roman" pitchFamily="18" charset="0"/>
            </a:endParaRPr>
          </a:p>
          <a:p>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ế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uận</a:t>
            </a:r>
            <a:r>
              <a:rPr lang="en-US" sz="4800" dirty="0">
                <a:latin typeface="Times New Roman" pitchFamily="18" charset="0"/>
                <a:cs typeface="Times New Roman" pitchFamily="18" charset="0"/>
              </a:rPr>
              <a:t>: ………………………………………….</a:t>
            </a:r>
          </a:p>
        </p:txBody>
      </p:sp>
    </p:spTree>
    <p:extLst>
      <p:ext uri="{BB962C8B-B14F-4D97-AF65-F5344CB8AC3E}">
        <p14:creationId xmlns:p14="http://schemas.microsoft.com/office/powerpoint/2010/main" val="67454950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randombar(horizontal)">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randombar(horizontal)">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randombar(horizontal)">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randombar(horizontal)">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9"/>
          <p:cNvGrpSpPr/>
          <p:nvPr/>
        </p:nvGrpSpPr>
        <p:grpSpPr>
          <a:xfrm>
            <a:off x="-4114800" y="8186186"/>
            <a:ext cx="6067955" cy="5300512"/>
            <a:chOff x="0" y="0"/>
            <a:chExt cx="6350000" cy="6350000"/>
          </a:xfrm>
        </p:grpSpPr>
        <p:sp>
          <p:nvSpPr>
            <p:cNvPr id="10" name="Freeform 10"/>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453735"/>
            </a:solidFill>
          </p:spPr>
          <p:txBody>
            <a:bodyPr/>
            <a:lstStyle/>
            <a:p>
              <a:endParaRPr lang="en-US"/>
            </a:p>
          </p:txBody>
        </p:sp>
      </p:grpSp>
      <p:grpSp>
        <p:nvGrpSpPr>
          <p:cNvPr id="11" name="Group 11"/>
          <p:cNvGrpSpPr/>
          <p:nvPr/>
        </p:nvGrpSpPr>
        <p:grpSpPr>
          <a:xfrm>
            <a:off x="16535400" y="-3086100"/>
            <a:ext cx="4343400" cy="3967012"/>
            <a:chOff x="0" y="0"/>
            <a:chExt cx="6350000" cy="6350000"/>
          </a:xfrm>
        </p:grpSpPr>
        <p:sp>
          <p:nvSpPr>
            <p:cNvPr id="12" name="Freeform 12"/>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453735"/>
            </a:solidFill>
          </p:spPr>
          <p:txBody>
            <a:bodyPr/>
            <a:lstStyle/>
            <a:p>
              <a:endParaRPr lang="en-US"/>
            </a:p>
          </p:txBody>
        </p:sp>
      </p:grpSp>
      <p:pic>
        <p:nvPicPr>
          <p:cNvPr id="15" name="Picture 15"/>
          <p:cNvPicPr>
            <a:picLocks noChangeAspect="1"/>
          </p:cNvPicPr>
          <p:nvPr/>
        </p:nvPicPr>
        <p:blipFill>
          <a:blip r:embed="rId2">
            <a:alphaModFix amt="30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r="17722" b="17666"/>
          <a:stretch>
            <a:fillRect/>
          </a:stretch>
        </p:blipFill>
        <p:spPr>
          <a:xfrm>
            <a:off x="17786684" y="8015131"/>
            <a:ext cx="2819400" cy="2821311"/>
          </a:xfrm>
          <a:prstGeom prst="rect">
            <a:avLst/>
          </a:prstGeom>
        </p:spPr>
      </p:pic>
      <p:pic>
        <p:nvPicPr>
          <p:cNvPr id="16"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62962" y="-1552639"/>
            <a:ext cx="2263111" cy="2263111"/>
          </a:xfrm>
          <a:prstGeom prst="rect">
            <a:avLst/>
          </a:prstGeom>
        </p:spPr>
      </p:pic>
      <p:grpSp>
        <p:nvGrpSpPr>
          <p:cNvPr id="17" name="Group 16"/>
          <p:cNvGrpSpPr/>
          <p:nvPr/>
        </p:nvGrpSpPr>
        <p:grpSpPr>
          <a:xfrm>
            <a:off x="700908" y="342900"/>
            <a:ext cx="6096000" cy="914400"/>
            <a:chOff x="1554480" y="876300"/>
            <a:chExt cx="6096000" cy="1143000"/>
          </a:xfrm>
          <a:solidFill>
            <a:schemeClr val="accent5">
              <a:lumMod val="75000"/>
            </a:schemeClr>
          </a:solidFill>
        </p:grpSpPr>
        <p:sp>
          <p:nvSpPr>
            <p:cNvPr id="18" name="Flowchart: Terminator 17"/>
            <p:cNvSpPr/>
            <p:nvPr/>
          </p:nvSpPr>
          <p:spPr>
            <a:xfrm>
              <a:off x="1554480" y="876300"/>
              <a:ext cx="6096000" cy="1143000"/>
            </a:xfrm>
            <a:prstGeom prst="flowChartTerminator">
              <a:avLst/>
            </a:prstGeom>
            <a:grp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Rectangle 18"/>
            <p:cNvSpPr/>
            <p:nvPr/>
          </p:nvSpPr>
          <p:spPr>
            <a:xfrm>
              <a:off x="1997974" y="987956"/>
              <a:ext cx="5231497" cy="884858"/>
            </a:xfrm>
            <a:prstGeom prst="rect">
              <a:avLst/>
            </a:prstGeom>
            <a:noFill/>
            <a:ln>
              <a:noFill/>
            </a:ln>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Ví dụ </a:t>
              </a:r>
              <a:r>
                <a:rPr kumimoji="0" lang="vi-VN" sz="40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4</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 (SGK – tr1</a:t>
              </a:r>
              <a:r>
                <a:rPr kumimoji="0" lang="vi-VN" sz="40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18</a:t>
              </a: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a:t>
              </a:r>
            </a:p>
          </p:txBody>
        </p:sp>
      </p:grpSp>
      <p:sp>
        <p:nvSpPr>
          <p:cNvPr id="20" name="Oval Callout 19"/>
          <p:cNvSpPr/>
          <p:nvPr/>
        </p:nvSpPr>
        <p:spPr>
          <a:xfrm>
            <a:off x="8229600" y="3792639"/>
            <a:ext cx="1752600" cy="965974"/>
          </a:xfrm>
          <a:prstGeom prst="wedgeEllipseCallout">
            <a:avLst/>
          </a:prstGeom>
          <a:solidFill>
            <a:schemeClr val="accent5">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Giải</a:t>
            </a:r>
            <a:endParaRPr kumimoji="0" lang="en-US" sz="4000" b="1" i="0" u="none" strike="noStrike" kern="1200" cap="none" spc="0" normalizeH="0" baseline="0" noProof="0" dirty="0">
              <a:ln>
                <a:noFill/>
              </a:ln>
              <a:solidFill>
                <a:prstClr val="black"/>
              </a:solidFill>
              <a:effectLst/>
              <a:uLnTx/>
              <a:uFillTx/>
              <a:latin typeface="Calibri"/>
              <a:ea typeface="+mn-ea"/>
              <a:cs typeface="+mn-cs"/>
            </a:endParaRPr>
          </a:p>
        </p:txBody>
      </p:sp>
      <p:sp>
        <p:nvSpPr>
          <p:cNvPr id="3" name="Rectangle 2"/>
          <p:cNvSpPr/>
          <p:nvPr/>
        </p:nvSpPr>
        <p:spPr>
          <a:xfrm>
            <a:off x="1130264" y="1359216"/>
            <a:ext cx="12814336" cy="2751715"/>
          </a:xfrm>
          <a:prstGeom prst="rect">
            <a:avLst/>
          </a:prstGeom>
        </p:spPr>
        <p:txBody>
          <a:bodyPr wrap="square">
            <a:spAutoFit/>
          </a:bodyPr>
          <a:lstStyle/>
          <a:p>
            <a:pPr algn="just">
              <a:lnSpc>
                <a:spcPct val="150000"/>
              </a:lnSpc>
            </a:pP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đường tròn tâm O. Giả </a:t>
            </a:r>
            <a:r>
              <a:rPr lang="en-US" sz="4000" dirty="0">
                <a:latin typeface="Times New Roman" pitchFamily="18" charset="0"/>
                <a:ea typeface="Calibri" panose="020F0502020204030204" pitchFamily="34" charset="0"/>
                <a:cs typeface="Times New Roman" pitchFamily="18" charset="0"/>
              </a:rPr>
              <a:t>gi</a:t>
            </a:r>
            <a:r>
              <a:rPr lang="vi-VN" sz="4000" dirty="0">
                <a:latin typeface="Times New Roman" pitchFamily="18" charset="0"/>
                <a:ea typeface="Calibri" panose="020F0502020204030204" pitchFamily="34" charset="0"/>
                <a:cs typeface="Times New Roman" pitchFamily="18" charset="0"/>
              </a:rPr>
              <a:t>ả sử AC và BD là hai đường kính của đường tròn sao cho AC</a:t>
            </a:r>
            <a:r>
              <a:rPr lang="en-US" sz="4000" dirty="0">
                <a:latin typeface="Times New Roman" pitchFamily="18" charset="0"/>
                <a:cs typeface="Times New Roman" pitchFamily="18" charset="0"/>
              </a:rPr>
              <a:t> ⊥ </a:t>
            </a:r>
            <a:r>
              <a:rPr lang="vi-VN" sz="4000" dirty="0">
                <a:latin typeface="Times New Roman" pitchFamily="18" charset="0"/>
                <a:cs typeface="Times New Roman" pitchFamily="18" charset="0"/>
              </a:rPr>
              <a:t>BD ( hình 70). Chứng minh tứ giác ABCD là hình vuông.</a:t>
            </a:r>
            <a:endParaRPr lang="en-US" sz="4000" dirty="0">
              <a:effectLst/>
              <a:latin typeface="Times New Roman" pitchFamily="18" charset="0"/>
              <a:ea typeface="Calibri" panose="020F0502020204030204" pitchFamily="34" charset="0"/>
              <a:cs typeface="Times New Roman" pitchFamily="18" charset="0"/>
            </a:endParaRPr>
          </a:p>
        </p:txBody>
      </p:sp>
      <p:sp>
        <p:nvSpPr>
          <p:cNvPr id="2" name="Rectangle 1"/>
          <p:cNvSpPr/>
          <p:nvPr/>
        </p:nvSpPr>
        <p:spPr>
          <a:xfrm>
            <a:off x="2015817" y="4750993"/>
            <a:ext cx="15352852" cy="4708981"/>
          </a:xfrm>
          <a:prstGeom prst="rect">
            <a:avLst/>
          </a:prstGeom>
        </p:spPr>
        <p:txBody>
          <a:bodyPr wrap="square">
            <a:spAutoFit/>
          </a:bodyPr>
          <a:lstStyle/>
          <a:p>
            <a:pPr>
              <a:lnSpc>
                <a:spcPct val="150000"/>
              </a:lnSpc>
            </a:pPr>
            <a:r>
              <a:rPr lang="vi-VN" sz="4000" dirty="0">
                <a:effectLst/>
                <a:latin typeface="Times New Roman" pitchFamily="18" charset="0"/>
                <a:ea typeface="Calibri" panose="020F0502020204030204" pitchFamily="34" charset="0"/>
                <a:cs typeface="Times New Roman" pitchFamily="18" charset="0"/>
              </a:rPr>
              <a:t>Vì tứ giác ABCD có hai đường chéo AC và BD cắt nhau tại trung điểm O của mỗi đường nên ABCD là hình bình hành.</a:t>
            </a:r>
          </a:p>
          <a:p>
            <a:pPr>
              <a:lnSpc>
                <a:spcPct val="150000"/>
              </a:lnSpc>
            </a:pPr>
            <a:r>
              <a:rPr lang="vi-VN" sz="4000" dirty="0">
                <a:latin typeface="Times New Roman" pitchFamily="18" charset="0"/>
                <a:ea typeface="Calibri" panose="020F0502020204030204" pitchFamily="34" charset="0"/>
                <a:cs typeface="Times New Roman" pitchFamily="18" charset="0"/>
              </a:rPr>
              <a:t>Hình bình hành ABCD có AC = BD nên ABCD là hình chữ nhật</a:t>
            </a:r>
          </a:p>
          <a:p>
            <a:pPr>
              <a:lnSpc>
                <a:spcPct val="150000"/>
              </a:lnSpc>
            </a:pPr>
            <a:r>
              <a:rPr lang="vi-VN" sz="4000" dirty="0">
                <a:effectLst/>
                <a:latin typeface="Times New Roman" pitchFamily="18" charset="0"/>
                <a:ea typeface="Calibri" panose="020F0502020204030204" pitchFamily="34" charset="0"/>
                <a:cs typeface="Times New Roman" pitchFamily="18" charset="0"/>
              </a:rPr>
              <a:t>Hình chữ nhật BACD có hai đường chéo vuông góc với nhau lên ABCD là hình vuông</a:t>
            </a:r>
            <a:r>
              <a:rPr lang="vi-VN" sz="4000" dirty="0">
                <a:effectLst/>
                <a:latin typeface="Arial" panose="020B0604020202020204" pitchFamily="34" charset="0"/>
                <a:ea typeface="Calibri" panose="020F0502020204030204" pitchFamily="34" charset="0"/>
                <a:cs typeface="Times New Roman" panose="02020603050405020304" pitchFamily="18" charset="0"/>
              </a:rPr>
              <a:t>.</a:t>
            </a:r>
            <a:endParaRPr lang="en-US" sz="4000" dirty="0">
              <a:effectLst/>
              <a:latin typeface="Arial" panose="020B0604020202020204" pitchFamily="34" charset="0"/>
              <a:ea typeface="Calibri" panose="020F0502020204030204" pitchFamily="34" charset="0"/>
              <a:cs typeface="Times New Roman" panose="02020603050405020304" pitchFamily="18" charset="0"/>
            </a:endParaRPr>
          </a:p>
        </p:txBody>
      </p:sp>
      <p:pic>
        <p:nvPicPr>
          <p:cNvPr id="25" name="Picture 24"/>
          <p:cNvPicPr>
            <a:picLocks noChangeAspect="1"/>
          </p:cNvPicPr>
          <p:nvPr/>
        </p:nvPicPr>
        <p:blipFill>
          <a:blip r:embed="rId6"/>
          <a:srcRect/>
          <a:stretch>
            <a:fillRect/>
          </a:stretch>
        </p:blipFill>
        <p:spPr>
          <a:xfrm>
            <a:off x="16572052" y="8917954"/>
            <a:ext cx="1447800" cy="1084040"/>
          </a:xfrm>
          <a:prstGeom prst="rect">
            <a:avLst/>
          </a:prstGeom>
        </p:spPr>
      </p:pic>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44600" y="880912"/>
            <a:ext cx="4075252" cy="403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84178727"/>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5847027-51B5-489C-8B9E-BA1E12011051}"/>
              </a:ext>
            </a:extLst>
          </p:cNvPr>
          <p:cNvSpPr txBox="1"/>
          <p:nvPr/>
        </p:nvSpPr>
        <p:spPr>
          <a:xfrm>
            <a:off x="4832537" y="2844056"/>
            <a:ext cx="8622927" cy="1107996"/>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6600" b="0" i="0" u="none" strike="noStrike" kern="1200" cap="none" spc="0" normalizeH="0" baseline="0" noProof="0">
                <a:ln>
                  <a:noFill/>
                </a:ln>
                <a:solidFill>
                  <a:srgbClr val="4472C4">
                    <a:lumMod val="40000"/>
                    <a:lumOff val="60000"/>
                  </a:srgbClr>
                </a:solidFill>
                <a:effectLst/>
                <a:uLnTx/>
                <a:uFillTx/>
                <a:latin typeface="Calibri"/>
                <a:ea typeface="+mn-ea"/>
                <a:cs typeface="+mn-cs"/>
              </a:rPr>
              <a:t>Nguyễn Thị Minh An</a:t>
            </a:r>
          </a:p>
        </p:txBody>
      </p:sp>
      <p:cxnSp>
        <p:nvCxnSpPr>
          <p:cNvPr id="4" name="Straight Connector 3">
            <a:extLst>
              <a:ext uri="{FF2B5EF4-FFF2-40B4-BE49-F238E27FC236}">
                <a16:creationId xmlns:a16="http://schemas.microsoft.com/office/drawing/2014/main" id="{1052E567-D238-4A2A-88AD-9F3D11108055}"/>
              </a:ext>
            </a:extLst>
          </p:cNvPr>
          <p:cNvCxnSpPr/>
          <p:nvPr/>
        </p:nvCxnSpPr>
        <p:spPr>
          <a:xfrm>
            <a:off x="6461313" y="4316507"/>
            <a:ext cx="512837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F1CD9BD-888E-42B7-A6CE-8E354A24224D}"/>
              </a:ext>
            </a:extLst>
          </p:cNvPr>
          <p:cNvSpPr txBox="1"/>
          <p:nvPr/>
        </p:nvSpPr>
        <p:spPr>
          <a:xfrm>
            <a:off x="4714035" y="4751086"/>
            <a:ext cx="8622927" cy="738664"/>
          </a:xfrm>
          <a:prstGeom prst="rect">
            <a:avLst/>
          </a:prstGeom>
          <a:noFill/>
        </p:spPr>
        <p:txBody>
          <a:bodyPr wrap="square" rtlCol="0">
            <a:spAutoFit/>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kumimoji="0" lang="en-US" sz="4200" b="0" i="0" u="none" strike="noStrike" kern="1200" cap="none" spc="0" normalizeH="0" baseline="0" noProof="0" dirty="0" err="1">
                <a:ln>
                  <a:noFill/>
                </a:ln>
                <a:solidFill>
                  <a:prstClr val="white"/>
                </a:solidFill>
                <a:effectLst/>
                <a:uLnTx/>
                <a:uFillTx/>
                <a:latin typeface="Calibri"/>
                <a:ea typeface="+mn-ea"/>
                <a:cs typeface="+mn-cs"/>
              </a:rPr>
              <a:t>Cùng</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học</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sinh</a:t>
            </a:r>
            <a:r>
              <a:rPr kumimoji="0" lang="en-US" sz="4200" b="0" i="0" u="none" strike="noStrike" kern="1200" cap="none" spc="0" normalizeH="0" baseline="0" noProof="0" dirty="0">
                <a:ln>
                  <a:noFill/>
                </a:ln>
                <a:solidFill>
                  <a:prstClr val="white"/>
                </a:solidFill>
                <a:effectLst/>
                <a:uLnTx/>
                <a:uFillTx/>
                <a:latin typeface="Calibri"/>
                <a:ea typeface="+mn-ea"/>
                <a:cs typeface="+mn-cs"/>
              </a:rPr>
              <a:t> 8A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vươn</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tầm</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cao</a:t>
            </a:r>
            <a:r>
              <a:rPr kumimoji="0" lang="en-US" sz="4200" b="0" i="0" u="none" strike="noStrike" kern="1200" cap="none" spc="0" normalizeH="0" baseline="0" noProof="0" dirty="0">
                <a:ln>
                  <a:noFill/>
                </a:ln>
                <a:solidFill>
                  <a:prstClr val="white"/>
                </a:solidFill>
                <a:effectLst/>
                <a:uLnTx/>
                <a:uFillTx/>
                <a:latin typeface="Calibri"/>
                <a:ea typeface="+mn-ea"/>
                <a:cs typeface="+mn-cs"/>
              </a:rPr>
              <a:t> </a:t>
            </a:r>
            <a:r>
              <a:rPr kumimoji="0" lang="en-US" sz="4200" b="0" i="0" u="none" strike="noStrike" kern="1200" cap="none" spc="0" normalizeH="0" baseline="0" noProof="0" dirty="0" err="1">
                <a:ln>
                  <a:noFill/>
                </a:ln>
                <a:solidFill>
                  <a:prstClr val="white"/>
                </a:solidFill>
                <a:effectLst/>
                <a:uLnTx/>
                <a:uFillTx/>
                <a:latin typeface="Calibri"/>
                <a:ea typeface="+mn-ea"/>
                <a:cs typeface="+mn-cs"/>
              </a:rPr>
              <a:t>mới</a:t>
            </a:r>
            <a:r>
              <a:rPr kumimoji="0" lang="en-US" sz="4200" b="0" i="0" u="none" strike="noStrike" kern="1200" cap="none" spc="0" normalizeH="0" baseline="0" noProof="0" dirty="0">
                <a:ln>
                  <a:noFill/>
                </a:ln>
                <a:solidFill>
                  <a:prstClr val="white"/>
                </a:solidFill>
                <a:effectLst/>
                <a:uLnTx/>
                <a:uFillTx/>
                <a:latin typeface="Calibri"/>
                <a:ea typeface="+mn-ea"/>
                <a:cs typeface="+mn-cs"/>
              </a:rPr>
              <a:t>!</a:t>
            </a:r>
          </a:p>
        </p:txBody>
      </p:sp>
      <p:grpSp>
        <p:nvGrpSpPr>
          <p:cNvPr id="6" name="Group 5">
            <a:extLst>
              <a:ext uri="{FF2B5EF4-FFF2-40B4-BE49-F238E27FC236}">
                <a16:creationId xmlns:a16="http://schemas.microsoft.com/office/drawing/2014/main" id="{124D7A45-D6D0-4EC2-A8E0-11C0E2FF863B}"/>
              </a:ext>
            </a:extLst>
          </p:cNvPr>
          <p:cNvGrpSpPr/>
          <p:nvPr/>
        </p:nvGrpSpPr>
        <p:grpSpPr>
          <a:xfrm>
            <a:off x="3434298" y="243503"/>
            <a:ext cx="2319870" cy="3098049"/>
            <a:chOff x="1074199" y="577049"/>
            <a:chExt cx="4403323" cy="4403323"/>
          </a:xfrm>
          <a:solidFill>
            <a:schemeClr val="bg1"/>
          </a:solidFill>
        </p:grpSpPr>
        <p:sp>
          <p:nvSpPr>
            <p:cNvPr id="7" name="Oval 6">
              <a:extLst>
                <a:ext uri="{FF2B5EF4-FFF2-40B4-BE49-F238E27FC236}">
                  <a16:creationId xmlns:a16="http://schemas.microsoft.com/office/drawing/2014/main" id="{E00D8D65-9F42-4354-9061-CC6E4CEBFEE7}"/>
                </a:ext>
              </a:extLst>
            </p:cNvPr>
            <p:cNvSpPr/>
            <p:nvPr/>
          </p:nvSpPr>
          <p:spPr>
            <a:xfrm>
              <a:off x="2560748" y="2063599"/>
              <a:ext cx="1430226" cy="1430224"/>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8" name="Straight Connector 7">
              <a:extLst>
                <a:ext uri="{FF2B5EF4-FFF2-40B4-BE49-F238E27FC236}">
                  <a16:creationId xmlns:a16="http://schemas.microsoft.com/office/drawing/2014/main" id="{023117DB-AED3-45DF-A46E-B0492A71C620}"/>
                </a:ext>
              </a:extLst>
            </p:cNvPr>
            <p:cNvCxnSpPr/>
            <p:nvPr/>
          </p:nvCxnSpPr>
          <p:spPr>
            <a:xfrm>
              <a:off x="3266983" y="57704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EC787BD-389F-420C-A0DE-9DBBB15C07AD}"/>
                </a:ext>
              </a:extLst>
            </p:cNvPr>
            <p:cNvCxnSpPr/>
            <p:nvPr/>
          </p:nvCxnSpPr>
          <p:spPr>
            <a:xfrm>
              <a:off x="3266983" y="371086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ECCBFED-B514-47B2-9C84-A207B72A15C0}"/>
                </a:ext>
              </a:extLst>
            </p:cNvPr>
            <p:cNvCxnSpPr>
              <a:cxnSpLocks/>
            </p:cNvCxnSpPr>
            <p:nvPr/>
          </p:nvCxnSpPr>
          <p:spPr>
            <a:xfrm rot="16200000">
              <a:off x="4842769" y="2143956"/>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BB763D7-CFE4-4A95-94E5-77A85DEC2F27}"/>
                </a:ext>
              </a:extLst>
            </p:cNvPr>
            <p:cNvCxnSpPr>
              <a:cxnSpLocks/>
            </p:cNvCxnSpPr>
            <p:nvPr/>
          </p:nvCxnSpPr>
          <p:spPr>
            <a:xfrm rot="16200000">
              <a:off x="1708952" y="2143957"/>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06269D7A-37E6-4502-AF4D-3A02C1B6D067}"/>
                </a:ext>
              </a:extLst>
            </p:cNvPr>
            <p:cNvCxnSpPr>
              <a:cxnSpLocks/>
            </p:cNvCxnSpPr>
            <p:nvPr/>
          </p:nvCxnSpPr>
          <p:spPr>
            <a:xfrm rot="2700000">
              <a:off x="2157790" y="3243085"/>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8E93A5-2905-4902-9140-C6E4F5D7596C}"/>
                </a:ext>
              </a:extLst>
            </p:cNvPr>
            <p:cNvCxnSpPr>
              <a:cxnSpLocks/>
            </p:cNvCxnSpPr>
            <p:nvPr/>
          </p:nvCxnSpPr>
          <p:spPr>
            <a:xfrm rot="18900000" flipH="1">
              <a:off x="4346305" y="3211162"/>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463F698C-C255-45D1-B26B-DFCB274CBB51}"/>
                </a:ext>
              </a:extLst>
            </p:cNvPr>
            <p:cNvCxnSpPr>
              <a:cxnSpLocks/>
            </p:cNvCxnSpPr>
            <p:nvPr/>
          </p:nvCxnSpPr>
          <p:spPr>
            <a:xfrm rot="18900000" flipH="1">
              <a:off x="2157792" y="1111229"/>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2D3E5D9-18E4-44E5-B2B1-A6F1C8784304}"/>
                </a:ext>
              </a:extLst>
            </p:cNvPr>
            <p:cNvCxnSpPr>
              <a:cxnSpLocks/>
            </p:cNvCxnSpPr>
            <p:nvPr/>
          </p:nvCxnSpPr>
          <p:spPr>
            <a:xfrm rot="2700000">
              <a:off x="4318540" y="1111230"/>
              <a:ext cx="0" cy="1269506"/>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6B9C6316-DB02-4C33-A54D-C3F0064ECC8B}"/>
              </a:ext>
            </a:extLst>
          </p:cNvPr>
          <p:cNvGrpSpPr/>
          <p:nvPr/>
        </p:nvGrpSpPr>
        <p:grpSpPr>
          <a:xfrm>
            <a:off x="11645867" y="243503"/>
            <a:ext cx="1783110" cy="2377479"/>
            <a:chOff x="4511012" y="453869"/>
            <a:chExt cx="3169975" cy="3169973"/>
          </a:xfrm>
          <a:solidFill>
            <a:schemeClr val="bg1"/>
          </a:solidFill>
        </p:grpSpPr>
        <p:cxnSp>
          <p:nvCxnSpPr>
            <p:cNvPr id="17" name="Straight Connector 16">
              <a:extLst>
                <a:ext uri="{FF2B5EF4-FFF2-40B4-BE49-F238E27FC236}">
                  <a16:creationId xmlns:a16="http://schemas.microsoft.com/office/drawing/2014/main" id="{9F0A8739-7D07-4068-A1CF-28134E457788}"/>
                </a:ext>
              </a:extLst>
            </p:cNvPr>
            <p:cNvCxnSpPr/>
            <p:nvPr/>
          </p:nvCxnSpPr>
          <p:spPr>
            <a:xfrm>
              <a:off x="6089609" y="45386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A6043E38-A0D0-4E64-ABA3-7B3B4D86FF75}"/>
                </a:ext>
              </a:extLst>
            </p:cNvPr>
            <p:cNvCxnSpPr/>
            <p:nvPr/>
          </p:nvCxnSpPr>
          <p:spPr>
            <a:xfrm>
              <a:off x="6089609" y="2709919"/>
              <a:ext cx="0" cy="913923"/>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4303235-0F61-4239-B80E-38092BF889AC}"/>
                </a:ext>
              </a:extLst>
            </p:cNvPr>
            <p:cNvCxnSpPr>
              <a:cxnSpLocks/>
            </p:cNvCxnSpPr>
            <p:nvPr/>
          </p:nvCxnSpPr>
          <p:spPr>
            <a:xfrm rot="16200000">
              <a:off x="7224025" y="1581892"/>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F691BA1-6CBF-416B-A9F6-670267B91C3D}"/>
                </a:ext>
              </a:extLst>
            </p:cNvPr>
            <p:cNvCxnSpPr>
              <a:cxnSpLocks/>
            </p:cNvCxnSpPr>
            <p:nvPr/>
          </p:nvCxnSpPr>
          <p:spPr>
            <a:xfrm rot="16200000">
              <a:off x="4967974" y="1581893"/>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CEBAD79-5519-410D-B40A-30E8EBCAB862}"/>
                </a:ext>
              </a:extLst>
            </p:cNvPr>
            <p:cNvCxnSpPr>
              <a:cxnSpLocks/>
            </p:cNvCxnSpPr>
            <p:nvPr/>
          </p:nvCxnSpPr>
          <p:spPr>
            <a:xfrm rot="2700000">
              <a:off x="5291095" y="2373161"/>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885014F-7683-41DC-95B5-7BDB0BC92EDC}"/>
                </a:ext>
              </a:extLst>
            </p:cNvPr>
            <p:cNvCxnSpPr>
              <a:cxnSpLocks/>
            </p:cNvCxnSpPr>
            <p:nvPr/>
          </p:nvCxnSpPr>
          <p:spPr>
            <a:xfrm rot="18900000" flipH="1">
              <a:off x="6866618" y="2350179"/>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A1BC141-DEC2-4185-8309-50228E0B14E6}"/>
                </a:ext>
              </a:extLst>
            </p:cNvPr>
            <p:cNvCxnSpPr>
              <a:cxnSpLocks/>
            </p:cNvCxnSpPr>
            <p:nvPr/>
          </p:nvCxnSpPr>
          <p:spPr>
            <a:xfrm rot="18900000" flipH="1">
              <a:off x="5291096" y="838427"/>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FE06D452-A6E5-403C-8F57-6EEE6ADCAEDB}"/>
                </a:ext>
              </a:extLst>
            </p:cNvPr>
            <p:cNvCxnSpPr>
              <a:cxnSpLocks/>
            </p:cNvCxnSpPr>
            <p:nvPr/>
          </p:nvCxnSpPr>
          <p:spPr>
            <a:xfrm rot="2700000">
              <a:off x="6846630" y="838428"/>
              <a:ext cx="0" cy="913924"/>
            </a:xfrm>
            <a:prstGeom prst="line">
              <a:avLst/>
            </a:prstGeom>
            <a:grpFill/>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5" name="Oval 24">
            <a:extLst>
              <a:ext uri="{FF2B5EF4-FFF2-40B4-BE49-F238E27FC236}">
                <a16:creationId xmlns:a16="http://schemas.microsoft.com/office/drawing/2014/main" id="{CA2C8C35-8114-4A45-8B98-2F7F99661DD9}"/>
              </a:ext>
            </a:extLst>
          </p:cNvPr>
          <p:cNvSpPr/>
          <p:nvPr/>
        </p:nvSpPr>
        <p:spPr>
          <a:xfrm>
            <a:off x="7276085" y="7405655"/>
            <a:ext cx="1047419" cy="1396557"/>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3A4DE814-3465-42DD-A0A9-7895D42EF951}"/>
              </a:ext>
            </a:extLst>
          </p:cNvPr>
          <p:cNvSpPr/>
          <p:nvPr/>
        </p:nvSpPr>
        <p:spPr>
          <a:xfrm>
            <a:off x="7862117" y="7583828"/>
            <a:ext cx="780159" cy="1040211"/>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27" name="Group 26">
            <a:extLst>
              <a:ext uri="{FF2B5EF4-FFF2-40B4-BE49-F238E27FC236}">
                <a16:creationId xmlns:a16="http://schemas.microsoft.com/office/drawing/2014/main" id="{038B6ABE-98A6-4DD7-BA9B-1B45227FE55C}"/>
              </a:ext>
            </a:extLst>
          </p:cNvPr>
          <p:cNvGrpSpPr/>
          <p:nvPr/>
        </p:nvGrpSpPr>
        <p:grpSpPr>
          <a:xfrm>
            <a:off x="9174956" y="5292346"/>
            <a:ext cx="1605581" cy="2256509"/>
            <a:chOff x="1074199" y="577049"/>
            <a:chExt cx="4403323" cy="4403323"/>
          </a:xfrm>
          <a:solidFill>
            <a:schemeClr val="bg1"/>
          </a:solidFill>
        </p:grpSpPr>
        <p:sp>
          <p:nvSpPr>
            <p:cNvPr id="28" name="Oval 27">
              <a:extLst>
                <a:ext uri="{FF2B5EF4-FFF2-40B4-BE49-F238E27FC236}">
                  <a16:creationId xmlns:a16="http://schemas.microsoft.com/office/drawing/2014/main" id="{C814304F-6204-45DB-B6A0-D3645A7D4F3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29" name="Straight Connector 28">
              <a:extLst>
                <a:ext uri="{FF2B5EF4-FFF2-40B4-BE49-F238E27FC236}">
                  <a16:creationId xmlns:a16="http://schemas.microsoft.com/office/drawing/2014/main" id="{F58166D5-64D9-4B69-96CF-2F58F5AD8A44}"/>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74BE192-0513-46C8-9AAA-676C3FC4AEE4}"/>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B8D617D1-4E9B-4145-882E-9F35B722FE9C}"/>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CABEAF16-681F-4F35-ADC6-B44955D7665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4346E658-41D7-4159-9B6E-78E276BDF68F}"/>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084F452-5615-4B6C-9516-22A1EFC19981}"/>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E77EED03-C695-4003-B048-4763DE4D91C5}"/>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410C266-8573-4A0B-B71C-BE1EDE43A210}"/>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9" name="Oval 38">
            <a:extLst>
              <a:ext uri="{FF2B5EF4-FFF2-40B4-BE49-F238E27FC236}">
                <a16:creationId xmlns:a16="http://schemas.microsoft.com/office/drawing/2014/main" id="{F24C1259-8E4E-4536-B9BC-D8DA6EDD1962}"/>
              </a:ext>
            </a:extLst>
          </p:cNvPr>
          <p:cNvSpPr/>
          <p:nvPr/>
        </p:nvSpPr>
        <p:spPr>
          <a:xfrm>
            <a:off x="11290309" y="6187271"/>
            <a:ext cx="1047419" cy="1396557"/>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40" name="Oval 39">
            <a:extLst>
              <a:ext uri="{FF2B5EF4-FFF2-40B4-BE49-F238E27FC236}">
                <a16:creationId xmlns:a16="http://schemas.microsoft.com/office/drawing/2014/main" id="{28860608-DD74-474D-ADF4-18715C23890A}"/>
              </a:ext>
            </a:extLst>
          </p:cNvPr>
          <p:cNvSpPr/>
          <p:nvPr/>
        </p:nvSpPr>
        <p:spPr>
          <a:xfrm>
            <a:off x="11876339" y="6365444"/>
            <a:ext cx="780159" cy="104021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grpSp>
        <p:nvGrpSpPr>
          <p:cNvPr id="41" name="Group 40">
            <a:extLst>
              <a:ext uri="{FF2B5EF4-FFF2-40B4-BE49-F238E27FC236}">
                <a16:creationId xmlns:a16="http://schemas.microsoft.com/office/drawing/2014/main" id="{A9DF4BA4-1E4D-4BCE-99FF-DEFA5B9ABE6D}"/>
              </a:ext>
            </a:extLst>
          </p:cNvPr>
          <p:cNvGrpSpPr/>
          <p:nvPr/>
        </p:nvGrpSpPr>
        <p:grpSpPr>
          <a:xfrm>
            <a:off x="4453997" y="4775215"/>
            <a:ext cx="1605581" cy="2256509"/>
            <a:chOff x="1074199" y="577049"/>
            <a:chExt cx="4403323" cy="4403323"/>
          </a:xfrm>
          <a:solidFill>
            <a:schemeClr val="bg1"/>
          </a:solidFill>
        </p:grpSpPr>
        <p:sp>
          <p:nvSpPr>
            <p:cNvPr id="42" name="Oval 41">
              <a:extLst>
                <a:ext uri="{FF2B5EF4-FFF2-40B4-BE49-F238E27FC236}">
                  <a16:creationId xmlns:a16="http://schemas.microsoft.com/office/drawing/2014/main" id="{3C3AAC2E-AC89-487E-9DE6-47260FCA99EA}"/>
                </a:ext>
              </a:extLst>
            </p:cNvPr>
            <p:cNvSpPr/>
            <p:nvPr/>
          </p:nvSpPr>
          <p:spPr>
            <a:xfrm>
              <a:off x="2560748" y="2063599"/>
              <a:ext cx="1430226" cy="1430224"/>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cxnSp>
          <p:nvCxnSpPr>
            <p:cNvPr id="43" name="Straight Connector 42">
              <a:extLst>
                <a:ext uri="{FF2B5EF4-FFF2-40B4-BE49-F238E27FC236}">
                  <a16:creationId xmlns:a16="http://schemas.microsoft.com/office/drawing/2014/main" id="{A8776A0E-8B50-4D0B-9760-5E5A1B94F2B7}"/>
                </a:ext>
              </a:extLst>
            </p:cNvPr>
            <p:cNvCxnSpPr/>
            <p:nvPr/>
          </p:nvCxnSpPr>
          <p:spPr>
            <a:xfrm>
              <a:off x="3266983" y="57704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205835FC-3239-4433-9328-727E567947EA}"/>
                </a:ext>
              </a:extLst>
            </p:cNvPr>
            <p:cNvCxnSpPr/>
            <p:nvPr/>
          </p:nvCxnSpPr>
          <p:spPr>
            <a:xfrm>
              <a:off x="3266983" y="371086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4CF0642B-85CA-4299-AA2E-105C22F81ED0}"/>
                </a:ext>
              </a:extLst>
            </p:cNvPr>
            <p:cNvCxnSpPr>
              <a:cxnSpLocks/>
            </p:cNvCxnSpPr>
            <p:nvPr/>
          </p:nvCxnSpPr>
          <p:spPr>
            <a:xfrm rot="16200000">
              <a:off x="4842769" y="2143956"/>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9307E90C-FB71-4F4C-83F6-DEC8D16E614E}"/>
                </a:ext>
              </a:extLst>
            </p:cNvPr>
            <p:cNvCxnSpPr>
              <a:cxnSpLocks/>
            </p:cNvCxnSpPr>
            <p:nvPr/>
          </p:nvCxnSpPr>
          <p:spPr>
            <a:xfrm rot="16200000">
              <a:off x="1708952" y="2143957"/>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56F58FE5-3321-402F-96D6-9953453D47A7}"/>
                </a:ext>
              </a:extLst>
            </p:cNvPr>
            <p:cNvCxnSpPr>
              <a:cxnSpLocks/>
            </p:cNvCxnSpPr>
            <p:nvPr/>
          </p:nvCxnSpPr>
          <p:spPr>
            <a:xfrm rot="2700000">
              <a:off x="2157790" y="3243085"/>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7E6717C-A9C4-4935-8B65-3950D214A8FD}"/>
                </a:ext>
              </a:extLst>
            </p:cNvPr>
            <p:cNvCxnSpPr>
              <a:cxnSpLocks/>
            </p:cNvCxnSpPr>
            <p:nvPr/>
          </p:nvCxnSpPr>
          <p:spPr>
            <a:xfrm rot="18900000" flipH="1">
              <a:off x="4346305" y="3211162"/>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FB60AED-B8C5-4D8F-B19E-FE5E03DC1CFE}"/>
                </a:ext>
              </a:extLst>
            </p:cNvPr>
            <p:cNvCxnSpPr>
              <a:cxnSpLocks/>
            </p:cNvCxnSpPr>
            <p:nvPr/>
          </p:nvCxnSpPr>
          <p:spPr>
            <a:xfrm rot="18900000" flipH="1">
              <a:off x="2157792" y="1111229"/>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751AF38-EFA0-43F0-A413-F48063E27597}"/>
                </a:ext>
              </a:extLst>
            </p:cNvPr>
            <p:cNvCxnSpPr>
              <a:cxnSpLocks/>
            </p:cNvCxnSpPr>
            <p:nvPr/>
          </p:nvCxnSpPr>
          <p:spPr>
            <a:xfrm rot="2700000">
              <a:off x="4318540" y="1111230"/>
              <a:ext cx="0" cy="1269506"/>
            </a:xfrm>
            <a:prstGeom prst="line">
              <a:avLst/>
            </a:prstGeom>
            <a:grpFill/>
            <a:ln w="952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51" name="Oval 50">
            <a:extLst>
              <a:ext uri="{FF2B5EF4-FFF2-40B4-BE49-F238E27FC236}">
                <a16:creationId xmlns:a16="http://schemas.microsoft.com/office/drawing/2014/main" id="{955CE213-2F7B-426C-B31C-48B893FE1D04}"/>
              </a:ext>
            </a:extLst>
          </p:cNvPr>
          <p:cNvSpPr/>
          <p:nvPr/>
        </p:nvSpPr>
        <p:spPr>
          <a:xfrm>
            <a:off x="7509500" y="1400634"/>
            <a:ext cx="771066" cy="1028088"/>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sp>
        <p:nvSpPr>
          <p:cNvPr id="52" name="Oval 51">
            <a:extLst>
              <a:ext uri="{FF2B5EF4-FFF2-40B4-BE49-F238E27FC236}">
                <a16:creationId xmlns:a16="http://schemas.microsoft.com/office/drawing/2014/main" id="{155E379A-8682-4424-9812-C15ED2F7BD6D}"/>
              </a:ext>
            </a:extLst>
          </p:cNvPr>
          <p:cNvSpPr/>
          <p:nvPr/>
        </p:nvSpPr>
        <p:spPr>
          <a:xfrm>
            <a:off x="8095536" y="1484794"/>
            <a:ext cx="574320" cy="765761"/>
          </a:xfrm>
          <a:prstGeom prst="ellipse">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371600" rtl="0" eaLnBrk="1" fontAlgn="auto" latinLnBrk="0" hangingPunct="1">
              <a:lnSpc>
                <a:spcPct val="100000"/>
              </a:lnSpc>
              <a:spcBef>
                <a:spcPts val="0"/>
              </a:spcBef>
              <a:spcAft>
                <a:spcPts val="0"/>
              </a:spcAft>
              <a:buClrTx/>
              <a:buSzTx/>
              <a:buFontTx/>
              <a:buNone/>
              <a:tabLst/>
              <a:defRPr/>
            </a:pPr>
            <a:endParaRPr kumimoji="0" lang="en-US" sz="2700" b="0" i="0" u="none" strike="noStrike" kern="1200" cap="none" spc="0" normalizeH="0" baseline="0" noProof="0">
              <a:ln>
                <a:noFill/>
              </a:ln>
              <a:solidFill>
                <a:prstClr val="white"/>
              </a:solidFill>
              <a:effectLst/>
              <a:uLnTx/>
              <a:uFillTx/>
              <a:latin typeface="Calibri"/>
              <a:ea typeface="+mn-ea"/>
              <a:cs typeface="+mn-cs"/>
            </a:endParaRPr>
          </a:p>
        </p:txBody>
      </p:sp>
      <p:pic>
        <p:nvPicPr>
          <p:cNvPr id="53" name="Far_Away_Sting">
            <a:hlinkClick r:id="" action="ppaction://media"/>
            <a:extLst>
              <a:ext uri="{FF2B5EF4-FFF2-40B4-BE49-F238E27FC236}">
                <a16:creationId xmlns:a16="http://schemas.microsoft.com/office/drawing/2014/main" id="{F1C3B093-F654-42CA-8065-7FD9E945696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093919" y="11110358"/>
            <a:ext cx="548283" cy="731045"/>
          </a:xfrm>
          <a:prstGeom prst="rect">
            <a:avLst/>
          </a:prstGeom>
        </p:spPr>
      </p:pic>
    </p:spTree>
    <p:extLst>
      <p:ext uri="{BB962C8B-B14F-4D97-AF65-F5344CB8AC3E}">
        <p14:creationId xmlns:p14="http://schemas.microsoft.com/office/powerpoint/2010/main" val="3375789044"/>
      </p:ext>
    </p:extLst>
  </p:cSld>
  <p:clrMapOvr>
    <a:masterClrMapping/>
  </p:clrMapOvr>
  <mc:AlternateContent xmlns:mc="http://schemas.openxmlformats.org/markup-compatibility/2006" xmlns:p14="http://schemas.microsoft.com/office/powerpoint/2010/main">
    <mc:Choice Requires="p14">
      <p:transition spd="slow" p14:dur="2000" advClick="0" advTm="0"/>
    </mc:Choice>
    <mc:Fallback xmlns="">
      <p:transition spd="slow"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3"/>
                                        </p:tgtEl>
                                      </p:cBhvr>
                                    </p:cmd>
                                  </p:childTnLst>
                                </p:cTn>
                              </p:par>
                              <p:par>
                                <p:cTn id="7" presetID="2" presetClass="entr" presetSubtype="3" repeatCount="300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750" fill="hold"/>
                                        <p:tgtEl>
                                          <p:spTgt spid="2"/>
                                        </p:tgtEl>
                                        <p:attrNameLst>
                                          <p:attrName>ppt_x</p:attrName>
                                        </p:attrNameLst>
                                      </p:cBhvr>
                                      <p:tavLst>
                                        <p:tav tm="0">
                                          <p:val>
                                            <p:strVal val="1+#ppt_w/2"/>
                                          </p:val>
                                        </p:tav>
                                        <p:tav tm="100000">
                                          <p:val>
                                            <p:strVal val="#ppt_x"/>
                                          </p:val>
                                        </p:tav>
                                      </p:tavLst>
                                    </p:anim>
                                    <p:anim calcmode="lin" valueType="num">
                                      <p:cBhvr additive="base">
                                        <p:cTn id="10" dur="750" fill="hold"/>
                                        <p:tgtEl>
                                          <p:spTgt spid="2"/>
                                        </p:tgtEl>
                                        <p:attrNameLst>
                                          <p:attrName>ppt_y</p:attrName>
                                        </p:attrNameLst>
                                      </p:cBhvr>
                                      <p:tavLst>
                                        <p:tav tm="0">
                                          <p:val>
                                            <p:strVal val="0-#ppt_h/2"/>
                                          </p:val>
                                        </p:tav>
                                        <p:tav tm="100000">
                                          <p:val>
                                            <p:strVal val="#ppt_y"/>
                                          </p:val>
                                        </p:tav>
                                      </p:tavLst>
                                    </p:anim>
                                  </p:childTnLst>
                                </p:cTn>
                              </p:par>
                              <p:par>
                                <p:cTn id="11" presetID="45" presetClass="entr" presetSubtype="0" repeatCount="3000" fill="hold" grpId="1"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w</p:attrName>
                                        </p:attrNameLst>
                                      </p:cBhvr>
                                      <p:tavLst>
                                        <p:tav tm="0" fmla="#ppt_w*sin(2.5*pi*$)">
                                          <p:val>
                                            <p:fltVal val="0"/>
                                          </p:val>
                                        </p:tav>
                                        <p:tav tm="100000">
                                          <p:val>
                                            <p:fltVal val="1"/>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childTnLst>
                                </p:cTn>
                              </p:par>
                              <p:par>
                                <p:cTn id="16" presetID="23" presetClass="entr" presetSubtype="32" fill="hold" grpId="0" nodeType="withEffect">
                                  <p:stCondLst>
                                    <p:cond delay="50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strVal val="4*#ppt_w"/>
                                          </p:val>
                                        </p:tav>
                                        <p:tav tm="100000">
                                          <p:val>
                                            <p:strVal val="#ppt_w"/>
                                          </p:val>
                                        </p:tav>
                                      </p:tavLst>
                                    </p:anim>
                                    <p:anim calcmode="lin" valueType="num">
                                      <p:cBhvr>
                                        <p:cTn id="19" dur="500" fill="hold"/>
                                        <p:tgtEl>
                                          <p:spTgt spid="5"/>
                                        </p:tgtEl>
                                        <p:attrNameLst>
                                          <p:attrName>ppt_h</p:attrName>
                                        </p:attrNameLst>
                                      </p:cBhvr>
                                      <p:tavLst>
                                        <p:tav tm="0">
                                          <p:val>
                                            <p:strVal val="4*#ppt_h"/>
                                          </p:val>
                                        </p:tav>
                                        <p:tav tm="100000">
                                          <p:val>
                                            <p:strVal val="#ppt_h"/>
                                          </p:val>
                                        </p:tav>
                                      </p:tavLst>
                                    </p:anim>
                                  </p:childTnLst>
                                </p:cTn>
                              </p:par>
                              <p:par>
                                <p:cTn id="20" presetID="16" presetClass="entr" presetSubtype="37" fill="hold" nodeType="with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barn(outVertical)">
                                      <p:cBhvr>
                                        <p:cTn id="22" dur="500"/>
                                        <p:tgtEl>
                                          <p:spTgt spid="4"/>
                                        </p:tgtEl>
                                      </p:cBhvr>
                                    </p:animEffect>
                                  </p:childTnLst>
                                </p:cTn>
                              </p:par>
                              <p:par>
                                <p:cTn id="23" presetID="6" presetClass="entr" presetSubtype="32" fill="hold" nodeType="withEffect">
                                  <p:stCondLst>
                                    <p:cond delay="1500"/>
                                  </p:stCondLst>
                                  <p:childTnLst>
                                    <p:set>
                                      <p:cBhvr>
                                        <p:cTn id="24" dur="1" fill="hold">
                                          <p:stCondLst>
                                            <p:cond delay="0"/>
                                          </p:stCondLst>
                                        </p:cTn>
                                        <p:tgtEl>
                                          <p:spTgt spid="6"/>
                                        </p:tgtEl>
                                        <p:attrNameLst>
                                          <p:attrName>style.visibility</p:attrName>
                                        </p:attrNameLst>
                                      </p:cBhvr>
                                      <p:to>
                                        <p:strVal val="visible"/>
                                      </p:to>
                                    </p:set>
                                    <p:animEffect transition="in" filter="circle(out)">
                                      <p:cBhvr>
                                        <p:cTn id="25" dur="250"/>
                                        <p:tgtEl>
                                          <p:spTgt spid="6"/>
                                        </p:tgtEl>
                                      </p:cBhvr>
                                    </p:animEffect>
                                  </p:childTnLst>
                                </p:cTn>
                              </p:par>
                              <p:par>
                                <p:cTn id="26" presetID="6" presetClass="exit" presetSubtype="32" fill="hold" nodeType="withEffect">
                                  <p:stCondLst>
                                    <p:cond delay="2000"/>
                                  </p:stCondLst>
                                  <p:childTnLst>
                                    <p:animEffect transition="out" filter="circle(out)">
                                      <p:cBhvr>
                                        <p:cTn id="27" dur="150"/>
                                        <p:tgtEl>
                                          <p:spTgt spid="6"/>
                                        </p:tgtEl>
                                      </p:cBhvr>
                                    </p:animEffect>
                                    <p:set>
                                      <p:cBhvr>
                                        <p:cTn id="28" dur="1" fill="hold">
                                          <p:stCondLst>
                                            <p:cond delay="149"/>
                                          </p:stCondLst>
                                        </p:cTn>
                                        <p:tgtEl>
                                          <p:spTgt spid="6"/>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4" name="pop1.wav"/>
                                        </p:tgtEl>
                                      </p:cMediaNode>
                                    </p:audio>
                                  </p:subTnLst>
                                </p:cTn>
                              </p:par>
                              <p:par>
                                <p:cTn id="29" presetID="6" presetClass="entr" presetSubtype="32" fill="hold" nodeType="withEffect">
                                  <p:stCondLst>
                                    <p:cond delay="2000"/>
                                  </p:stCondLst>
                                  <p:childTnLst>
                                    <p:set>
                                      <p:cBhvr>
                                        <p:cTn id="30" dur="1" fill="hold">
                                          <p:stCondLst>
                                            <p:cond delay="0"/>
                                          </p:stCondLst>
                                        </p:cTn>
                                        <p:tgtEl>
                                          <p:spTgt spid="16"/>
                                        </p:tgtEl>
                                        <p:attrNameLst>
                                          <p:attrName>style.visibility</p:attrName>
                                        </p:attrNameLst>
                                      </p:cBhvr>
                                      <p:to>
                                        <p:strVal val="visible"/>
                                      </p:to>
                                    </p:set>
                                    <p:animEffect transition="in" filter="circle(out)">
                                      <p:cBhvr>
                                        <p:cTn id="31" dur="250"/>
                                        <p:tgtEl>
                                          <p:spTgt spid="16"/>
                                        </p:tgtEl>
                                      </p:cBhvr>
                                    </p:animEffect>
                                  </p:childTnLst>
                                </p:cTn>
                              </p:par>
                              <p:par>
                                <p:cTn id="32" presetID="6" presetClass="exit" presetSubtype="32" fill="hold" nodeType="withEffect">
                                  <p:stCondLst>
                                    <p:cond delay="2250"/>
                                  </p:stCondLst>
                                  <p:childTnLst>
                                    <p:animEffect transition="out" filter="circle(out)">
                                      <p:cBhvr>
                                        <p:cTn id="33" dur="250"/>
                                        <p:tgtEl>
                                          <p:spTgt spid="16"/>
                                        </p:tgtEl>
                                      </p:cBhvr>
                                    </p:animEffect>
                                    <p:set>
                                      <p:cBhvr>
                                        <p:cTn id="34" dur="1" fill="hold">
                                          <p:stCondLst>
                                            <p:cond delay="249"/>
                                          </p:stCondLst>
                                        </p:cTn>
                                        <p:tgtEl>
                                          <p:spTgt spid="1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4" name="pop1.wav"/>
                                        </p:tgtEl>
                                      </p:cMediaNode>
                                    </p:audio>
                                  </p:subTnLst>
                                </p:cTn>
                              </p:par>
                              <p:par>
                                <p:cTn id="35" presetID="6" presetClass="entr" presetSubtype="32" fill="hold" grpId="0" nodeType="withEffect">
                                  <p:stCondLst>
                                    <p:cond delay="2000"/>
                                  </p:stCondLst>
                                  <p:childTnLst>
                                    <p:set>
                                      <p:cBhvr>
                                        <p:cTn id="36" dur="1" fill="hold">
                                          <p:stCondLst>
                                            <p:cond delay="0"/>
                                          </p:stCondLst>
                                        </p:cTn>
                                        <p:tgtEl>
                                          <p:spTgt spid="25"/>
                                        </p:tgtEl>
                                        <p:attrNameLst>
                                          <p:attrName>style.visibility</p:attrName>
                                        </p:attrNameLst>
                                      </p:cBhvr>
                                      <p:to>
                                        <p:strVal val="visible"/>
                                      </p:to>
                                    </p:set>
                                    <p:animEffect transition="in" filter="circle(out)">
                                      <p:cBhvr>
                                        <p:cTn id="37" dur="250"/>
                                        <p:tgtEl>
                                          <p:spTgt spid="25"/>
                                        </p:tgtEl>
                                      </p:cBhvr>
                                    </p:animEffect>
                                  </p:childTnLst>
                                </p:cTn>
                              </p:par>
                              <p:par>
                                <p:cTn id="38" presetID="6" presetClass="exit" presetSubtype="32" fill="hold" grpId="1" nodeType="withEffect">
                                  <p:stCondLst>
                                    <p:cond delay="2250"/>
                                  </p:stCondLst>
                                  <p:childTnLst>
                                    <p:animEffect transition="out" filter="circle(out)">
                                      <p:cBhvr>
                                        <p:cTn id="39" dur="250"/>
                                        <p:tgtEl>
                                          <p:spTgt spid="25"/>
                                        </p:tgtEl>
                                      </p:cBhvr>
                                    </p:animEffect>
                                    <p:set>
                                      <p:cBhvr>
                                        <p:cTn id="40" dur="1" fill="hold">
                                          <p:stCondLst>
                                            <p:cond delay="249"/>
                                          </p:stCondLst>
                                        </p:cTn>
                                        <p:tgtEl>
                                          <p:spTgt spid="25"/>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5" name="pop04.wav"/>
                                        </p:tgtEl>
                                      </p:cMediaNode>
                                    </p:audio>
                                  </p:subTnLst>
                                </p:cTn>
                              </p:par>
                              <p:par>
                                <p:cTn id="41" presetID="6" presetClass="entr" presetSubtype="32" fill="hold" grpId="0" nodeType="withEffect">
                                  <p:stCondLst>
                                    <p:cond delay="2500"/>
                                  </p:stCondLst>
                                  <p:childTnLst>
                                    <p:set>
                                      <p:cBhvr>
                                        <p:cTn id="42" dur="1" fill="hold">
                                          <p:stCondLst>
                                            <p:cond delay="0"/>
                                          </p:stCondLst>
                                        </p:cTn>
                                        <p:tgtEl>
                                          <p:spTgt spid="26"/>
                                        </p:tgtEl>
                                        <p:attrNameLst>
                                          <p:attrName>style.visibility</p:attrName>
                                        </p:attrNameLst>
                                      </p:cBhvr>
                                      <p:to>
                                        <p:strVal val="visible"/>
                                      </p:to>
                                    </p:set>
                                    <p:animEffect transition="in" filter="circle(out)">
                                      <p:cBhvr>
                                        <p:cTn id="43" dur="250"/>
                                        <p:tgtEl>
                                          <p:spTgt spid="26"/>
                                        </p:tgtEl>
                                      </p:cBhvr>
                                    </p:animEffect>
                                  </p:childTnLst>
                                </p:cTn>
                              </p:par>
                              <p:par>
                                <p:cTn id="44" presetID="6" presetClass="exit" presetSubtype="32" fill="hold" grpId="1" nodeType="withEffect">
                                  <p:stCondLst>
                                    <p:cond delay="2500"/>
                                  </p:stCondLst>
                                  <p:childTnLst>
                                    <p:animEffect transition="out" filter="circle(out)">
                                      <p:cBhvr>
                                        <p:cTn id="45" dur="250"/>
                                        <p:tgtEl>
                                          <p:spTgt spid="26"/>
                                        </p:tgtEl>
                                      </p:cBhvr>
                                    </p:animEffect>
                                    <p:set>
                                      <p:cBhvr>
                                        <p:cTn id="46" dur="1" fill="hold">
                                          <p:stCondLst>
                                            <p:cond delay="249"/>
                                          </p:stCondLst>
                                        </p:cTn>
                                        <p:tgtEl>
                                          <p:spTgt spid="26"/>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5" name="pop04.wav"/>
                                        </p:tgtEl>
                                      </p:cMediaNode>
                                    </p:audio>
                                  </p:subTnLst>
                                </p:cTn>
                              </p:par>
                              <p:par>
                                <p:cTn id="47" presetID="6" presetClass="entr" presetSubtype="32" fill="hold" nodeType="withEffect">
                                  <p:stCondLst>
                                    <p:cond delay="3000"/>
                                  </p:stCondLst>
                                  <p:childTnLst>
                                    <p:set>
                                      <p:cBhvr>
                                        <p:cTn id="48" dur="1" fill="hold">
                                          <p:stCondLst>
                                            <p:cond delay="0"/>
                                          </p:stCondLst>
                                        </p:cTn>
                                        <p:tgtEl>
                                          <p:spTgt spid="27"/>
                                        </p:tgtEl>
                                        <p:attrNameLst>
                                          <p:attrName>style.visibility</p:attrName>
                                        </p:attrNameLst>
                                      </p:cBhvr>
                                      <p:to>
                                        <p:strVal val="visible"/>
                                      </p:to>
                                    </p:set>
                                    <p:animEffect transition="in" filter="circle(out)">
                                      <p:cBhvr>
                                        <p:cTn id="49" dur="600"/>
                                        <p:tgtEl>
                                          <p:spTgt spid="27"/>
                                        </p:tgtEl>
                                      </p:cBhvr>
                                    </p:animEffect>
                                  </p:childTnLst>
                                </p:cTn>
                              </p:par>
                              <p:par>
                                <p:cTn id="50" presetID="6" presetClass="exit" presetSubtype="32" fill="hold" nodeType="withEffect">
                                  <p:stCondLst>
                                    <p:cond delay="3500"/>
                                  </p:stCondLst>
                                  <p:childTnLst>
                                    <p:animEffect transition="out" filter="circle(out)">
                                      <p:cBhvr>
                                        <p:cTn id="51" dur="750"/>
                                        <p:tgtEl>
                                          <p:spTgt spid="27"/>
                                        </p:tgtEl>
                                      </p:cBhvr>
                                    </p:animEffect>
                                    <p:set>
                                      <p:cBhvr>
                                        <p:cTn id="52" dur="1" fill="hold">
                                          <p:stCondLst>
                                            <p:cond delay="749"/>
                                          </p:stCondLst>
                                        </p:cTn>
                                        <p:tgtEl>
                                          <p:spTgt spid="27"/>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pop1.wav"/>
                                        </p:tgtEl>
                                      </p:cMediaNode>
                                    </p:audio>
                                  </p:subTnLst>
                                </p:cTn>
                              </p:par>
                              <p:par>
                                <p:cTn id="53" presetID="6" presetClass="entr" presetSubtype="32" fill="hold" grpId="0" nodeType="withEffect">
                                  <p:stCondLst>
                                    <p:cond delay="4250"/>
                                  </p:stCondLst>
                                  <p:childTnLst>
                                    <p:set>
                                      <p:cBhvr>
                                        <p:cTn id="54" dur="1" fill="hold">
                                          <p:stCondLst>
                                            <p:cond delay="0"/>
                                          </p:stCondLst>
                                        </p:cTn>
                                        <p:tgtEl>
                                          <p:spTgt spid="39"/>
                                        </p:tgtEl>
                                        <p:attrNameLst>
                                          <p:attrName>style.visibility</p:attrName>
                                        </p:attrNameLst>
                                      </p:cBhvr>
                                      <p:to>
                                        <p:strVal val="visible"/>
                                      </p:to>
                                    </p:set>
                                    <p:animEffect transition="in" filter="circle(out)">
                                      <p:cBhvr>
                                        <p:cTn id="55" dur="100"/>
                                        <p:tgtEl>
                                          <p:spTgt spid="39"/>
                                        </p:tgtEl>
                                      </p:cBhvr>
                                    </p:animEffect>
                                  </p:childTnLst>
                                </p:cTn>
                              </p:par>
                              <p:par>
                                <p:cTn id="56" presetID="6" presetClass="exit" presetSubtype="32" fill="hold" grpId="1" nodeType="withEffect">
                                  <p:stCondLst>
                                    <p:cond delay="4750"/>
                                  </p:stCondLst>
                                  <p:childTnLst>
                                    <p:animEffect transition="out" filter="circle(out)">
                                      <p:cBhvr>
                                        <p:cTn id="57" dur="500"/>
                                        <p:tgtEl>
                                          <p:spTgt spid="39"/>
                                        </p:tgtEl>
                                      </p:cBhvr>
                                    </p:animEffect>
                                    <p:set>
                                      <p:cBhvr>
                                        <p:cTn id="58"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5" name="pop04.wav"/>
                                        </p:tgtEl>
                                      </p:cMediaNode>
                                    </p:audio>
                                  </p:subTnLst>
                                </p:cTn>
                              </p:par>
                              <p:par>
                                <p:cTn id="59" presetID="6" presetClass="entr" presetSubtype="32" fill="hold" grpId="0" nodeType="withEffect">
                                  <p:stCondLst>
                                    <p:cond delay="5250"/>
                                  </p:stCondLst>
                                  <p:childTnLst>
                                    <p:set>
                                      <p:cBhvr>
                                        <p:cTn id="60" dur="1" fill="hold">
                                          <p:stCondLst>
                                            <p:cond delay="0"/>
                                          </p:stCondLst>
                                        </p:cTn>
                                        <p:tgtEl>
                                          <p:spTgt spid="40"/>
                                        </p:tgtEl>
                                        <p:attrNameLst>
                                          <p:attrName>style.visibility</p:attrName>
                                        </p:attrNameLst>
                                      </p:cBhvr>
                                      <p:to>
                                        <p:strVal val="visible"/>
                                      </p:to>
                                    </p:set>
                                    <p:animEffect transition="in" filter="circle(out)">
                                      <p:cBhvr>
                                        <p:cTn id="61" dur="750"/>
                                        <p:tgtEl>
                                          <p:spTgt spid="40"/>
                                        </p:tgtEl>
                                      </p:cBhvr>
                                    </p:animEffect>
                                  </p:childTnLst>
                                </p:cTn>
                              </p:par>
                              <p:par>
                                <p:cTn id="62" presetID="6" presetClass="exit" presetSubtype="32" fill="hold" grpId="1" nodeType="withEffect">
                                  <p:stCondLst>
                                    <p:cond delay="5750"/>
                                  </p:stCondLst>
                                  <p:childTnLst>
                                    <p:animEffect transition="out" filter="circle(out)">
                                      <p:cBhvr>
                                        <p:cTn id="63" dur="300"/>
                                        <p:tgtEl>
                                          <p:spTgt spid="40"/>
                                        </p:tgtEl>
                                      </p:cBhvr>
                                    </p:animEffect>
                                    <p:set>
                                      <p:cBhvr>
                                        <p:cTn id="64" dur="1" fill="hold">
                                          <p:stCondLst>
                                            <p:cond delay="299"/>
                                          </p:stCondLst>
                                        </p:cTn>
                                        <p:tgtEl>
                                          <p:spTgt spid="40"/>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5" name="pop04.wav"/>
                                        </p:tgtEl>
                                      </p:cMediaNode>
                                    </p:audio>
                                  </p:subTnLst>
                                </p:cTn>
                              </p:par>
                              <p:par>
                                <p:cTn id="65" presetID="6" presetClass="entr" presetSubtype="32" fill="hold" nodeType="withEffect">
                                  <p:stCondLst>
                                    <p:cond delay="6000"/>
                                  </p:stCondLst>
                                  <p:childTnLst>
                                    <p:set>
                                      <p:cBhvr>
                                        <p:cTn id="66" dur="1" fill="hold">
                                          <p:stCondLst>
                                            <p:cond delay="0"/>
                                          </p:stCondLst>
                                        </p:cTn>
                                        <p:tgtEl>
                                          <p:spTgt spid="41"/>
                                        </p:tgtEl>
                                        <p:attrNameLst>
                                          <p:attrName>style.visibility</p:attrName>
                                        </p:attrNameLst>
                                      </p:cBhvr>
                                      <p:to>
                                        <p:strVal val="visible"/>
                                      </p:to>
                                    </p:set>
                                    <p:animEffect transition="in" filter="circle(out)">
                                      <p:cBhvr>
                                        <p:cTn id="67" dur="600"/>
                                        <p:tgtEl>
                                          <p:spTgt spid="41"/>
                                        </p:tgtEl>
                                      </p:cBhvr>
                                    </p:animEffect>
                                  </p:childTnLst>
                                </p:cTn>
                              </p:par>
                              <p:par>
                                <p:cTn id="68" presetID="6" presetClass="exit" presetSubtype="32" fill="hold" nodeType="withEffect">
                                  <p:stCondLst>
                                    <p:cond delay="6250"/>
                                  </p:stCondLst>
                                  <p:childTnLst>
                                    <p:animEffect transition="out" filter="circle(out)">
                                      <p:cBhvr>
                                        <p:cTn id="69" dur="750"/>
                                        <p:tgtEl>
                                          <p:spTgt spid="41"/>
                                        </p:tgtEl>
                                      </p:cBhvr>
                                    </p:animEffect>
                                    <p:set>
                                      <p:cBhvr>
                                        <p:cTn id="70" dur="1" fill="hold">
                                          <p:stCondLst>
                                            <p:cond delay="749"/>
                                          </p:stCondLst>
                                        </p:cTn>
                                        <p:tgtEl>
                                          <p:spTgt spid="4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4" name="pop1.wav"/>
                                        </p:tgtEl>
                                      </p:cMediaNode>
                                    </p:audio>
                                  </p:subTnLst>
                                </p:cTn>
                              </p:par>
                              <p:par>
                                <p:cTn id="71" presetID="6" presetClass="entr" presetSubtype="32" fill="hold" grpId="0" nodeType="withEffect">
                                  <p:stCondLst>
                                    <p:cond delay="5500"/>
                                  </p:stCondLst>
                                  <p:childTnLst>
                                    <p:set>
                                      <p:cBhvr>
                                        <p:cTn id="72" dur="1" fill="hold">
                                          <p:stCondLst>
                                            <p:cond delay="0"/>
                                          </p:stCondLst>
                                        </p:cTn>
                                        <p:tgtEl>
                                          <p:spTgt spid="51"/>
                                        </p:tgtEl>
                                        <p:attrNameLst>
                                          <p:attrName>style.visibility</p:attrName>
                                        </p:attrNameLst>
                                      </p:cBhvr>
                                      <p:to>
                                        <p:strVal val="visible"/>
                                      </p:to>
                                    </p:set>
                                    <p:animEffect transition="in" filter="circle(out)">
                                      <p:cBhvr>
                                        <p:cTn id="73" dur="100"/>
                                        <p:tgtEl>
                                          <p:spTgt spid="51"/>
                                        </p:tgtEl>
                                      </p:cBhvr>
                                    </p:animEffect>
                                  </p:childTnLst>
                                </p:cTn>
                              </p:par>
                              <p:par>
                                <p:cTn id="74" presetID="6" presetClass="exit" presetSubtype="32" fill="hold" grpId="1" nodeType="withEffect">
                                  <p:stCondLst>
                                    <p:cond delay="5500"/>
                                  </p:stCondLst>
                                  <p:childTnLst>
                                    <p:animEffect transition="out" filter="circle(out)">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5" name="pop04.wav"/>
                                        </p:tgtEl>
                                      </p:cMediaNode>
                                    </p:audio>
                                  </p:subTnLst>
                                </p:cTn>
                              </p:par>
                              <p:par>
                                <p:cTn id="77" presetID="6" presetClass="entr" presetSubtype="32" fill="hold" grpId="0" nodeType="withEffect">
                                  <p:stCondLst>
                                    <p:cond delay="5250"/>
                                  </p:stCondLst>
                                  <p:childTnLst>
                                    <p:set>
                                      <p:cBhvr>
                                        <p:cTn id="78" dur="1" fill="hold">
                                          <p:stCondLst>
                                            <p:cond delay="0"/>
                                          </p:stCondLst>
                                        </p:cTn>
                                        <p:tgtEl>
                                          <p:spTgt spid="52"/>
                                        </p:tgtEl>
                                        <p:attrNameLst>
                                          <p:attrName>style.visibility</p:attrName>
                                        </p:attrNameLst>
                                      </p:cBhvr>
                                      <p:to>
                                        <p:strVal val="visible"/>
                                      </p:to>
                                    </p:set>
                                    <p:animEffect transition="in" filter="circle(out)">
                                      <p:cBhvr>
                                        <p:cTn id="79" dur="750"/>
                                        <p:tgtEl>
                                          <p:spTgt spid="52"/>
                                        </p:tgtEl>
                                      </p:cBhvr>
                                    </p:animEffect>
                                  </p:childTnLst>
                                </p:cTn>
                              </p:par>
                              <p:par>
                                <p:cTn id="80" presetID="6" presetClass="exit" presetSubtype="32" fill="hold" grpId="1" nodeType="withEffect">
                                  <p:stCondLst>
                                    <p:cond delay="5750"/>
                                  </p:stCondLst>
                                  <p:childTnLst>
                                    <p:animEffect transition="out" filter="circle(out)">
                                      <p:cBhvr>
                                        <p:cTn id="81" dur="300"/>
                                        <p:tgtEl>
                                          <p:spTgt spid="52"/>
                                        </p:tgtEl>
                                      </p:cBhvr>
                                    </p:animEffect>
                                    <p:set>
                                      <p:cBhvr>
                                        <p:cTn id="82" dur="1" fill="hold">
                                          <p:stCondLst>
                                            <p:cond delay="299"/>
                                          </p:stCondLst>
                                        </p:cTn>
                                        <p:tgtEl>
                                          <p:spTgt spid="52"/>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5" name="pop04.wav"/>
                                        </p:tgtEl>
                                      </p:cMediaNode>
                                    </p:audio>
                                  </p:subTnLst>
                                </p:cTn>
                              </p:par>
                              <p:par>
                                <p:cTn id="83" presetID="26" presetClass="emph" presetSubtype="0" repeatCount="3000" fill="hold" grpId="2" nodeType="withEffect">
                                  <p:stCondLst>
                                    <p:cond delay="6000"/>
                                  </p:stCondLst>
                                  <p:childTnLst>
                                    <p:animEffect transition="out" filter="fade">
                                      <p:cBhvr>
                                        <p:cTn id="84" dur="500" tmFilter="0, 0; .2, .5; .8, .5; 1, 0"/>
                                        <p:tgtEl>
                                          <p:spTgt spid="2"/>
                                        </p:tgtEl>
                                      </p:cBhvr>
                                    </p:animEffect>
                                    <p:animScale>
                                      <p:cBhvr>
                                        <p:cTn id="85" dur="250" autoRev="1" fill="hold"/>
                                        <p:tgtEl>
                                          <p:spTgt spid="2"/>
                                        </p:tgtEl>
                                      </p:cBhvr>
                                      <p:by x="105000" y="105000"/>
                                    </p:animScale>
                                  </p:childTnLst>
                                </p:cTn>
                              </p:par>
                              <p:par>
                                <p:cTn id="86" presetID="2" presetClass="exit" presetSubtype="9" fill="hold" grpId="3" nodeType="withEffect">
                                  <p:stCondLst>
                                    <p:cond delay="6750"/>
                                  </p:stCondLst>
                                  <p:childTnLst>
                                    <p:anim calcmode="lin" valueType="num">
                                      <p:cBhvr additive="base">
                                        <p:cTn id="87" dur="500"/>
                                        <p:tgtEl>
                                          <p:spTgt spid="2"/>
                                        </p:tgtEl>
                                        <p:attrNameLst>
                                          <p:attrName>ppt_x</p:attrName>
                                        </p:attrNameLst>
                                      </p:cBhvr>
                                      <p:tavLst>
                                        <p:tav tm="0">
                                          <p:val>
                                            <p:strVal val="ppt_x"/>
                                          </p:val>
                                        </p:tav>
                                        <p:tav tm="100000">
                                          <p:val>
                                            <p:strVal val="0-ppt_w/2"/>
                                          </p:val>
                                        </p:tav>
                                      </p:tavLst>
                                    </p:anim>
                                    <p:anim calcmode="lin" valueType="num">
                                      <p:cBhvr additive="base">
                                        <p:cTn id="88" dur="500"/>
                                        <p:tgtEl>
                                          <p:spTgt spid="2"/>
                                        </p:tgtEl>
                                        <p:attrNameLst>
                                          <p:attrName>ppt_y</p:attrName>
                                        </p:attrNameLst>
                                      </p:cBhvr>
                                      <p:tavLst>
                                        <p:tav tm="0">
                                          <p:val>
                                            <p:strVal val="ppt_y"/>
                                          </p:val>
                                        </p:tav>
                                        <p:tav tm="100000">
                                          <p:val>
                                            <p:strVal val="0-ppt_h/2"/>
                                          </p:val>
                                        </p:tav>
                                      </p:tavLst>
                                    </p:anim>
                                    <p:set>
                                      <p:cBhvr>
                                        <p:cTn id="89" dur="1" fill="hold">
                                          <p:stCondLst>
                                            <p:cond delay="499"/>
                                          </p:stCondLst>
                                        </p:cTn>
                                        <p:tgtEl>
                                          <p:spTgt spid="2"/>
                                        </p:tgtEl>
                                        <p:attrNameLst>
                                          <p:attrName>style.visibility</p:attrName>
                                        </p:attrNameLst>
                                      </p:cBhvr>
                                      <p:to>
                                        <p:strVal val="hidden"/>
                                      </p:to>
                                    </p:set>
                                  </p:childTnLst>
                                </p:cTn>
                              </p:par>
                            </p:childTnLst>
                          </p:cTn>
                        </p:par>
                        <p:par>
                          <p:cTn id="90" fill="hold">
                            <p:stCondLst>
                              <p:cond delay="7500"/>
                            </p:stCondLst>
                            <p:childTnLst>
                              <p:par>
                                <p:cTn id="91" presetID="53" presetClass="exit" presetSubtype="32" fill="hold" grpId="4" nodeType="afterEffect">
                                  <p:stCondLst>
                                    <p:cond delay="0"/>
                                  </p:stCondLst>
                                  <p:childTnLst>
                                    <p:anim calcmode="lin" valueType="num">
                                      <p:cBhvr>
                                        <p:cTn id="92" dur="500"/>
                                        <p:tgtEl>
                                          <p:spTgt spid="2"/>
                                        </p:tgtEl>
                                        <p:attrNameLst>
                                          <p:attrName>ppt_w</p:attrName>
                                        </p:attrNameLst>
                                      </p:cBhvr>
                                      <p:tavLst>
                                        <p:tav tm="0">
                                          <p:val>
                                            <p:strVal val="ppt_w"/>
                                          </p:val>
                                        </p:tav>
                                        <p:tav tm="100000">
                                          <p:val>
                                            <p:fltVal val="0"/>
                                          </p:val>
                                        </p:tav>
                                      </p:tavLst>
                                    </p:anim>
                                    <p:anim calcmode="lin" valueType="num">
                                      <p:cBhvr>
                                        <p:cTn id="93" dur="500"/>
                                        <p:tgtEl>
                                          <p:spTgt spid="2"/>
                                        </p:tgtEl>
                                        <p:attrNameLst>
                                          <p:attrName>ppt_h</p:attrName>
                                        </p:attrNameLst>
                                      </p:cBhvr>
                                      <p:tavLst>
                                        <p:tav tm="0">
                                          <p:val>
                                            <p:strVal val="ppt_h"/>
                                          </p:val>
                                        </p:tav>
                                        <p:tav tm="100000">
                                          <p:val>
                                            <p:fltVal val="0"/>
                                          </p:val>
                                        </p:tav>
                                      </p:tavLst>
                                    </p:anim>
                                    <p:animEffect transition="out" filter="fad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23" presetClass="exit" presetSubtype="16" fill="hold" grpId="5" nodeType="withEffect">
                                  <p:stCondLst>
                                    <p:cond delay="0"/>
                                  </p:stCondLst>
                                  <p:childTnLst>
                                    <p:anim calcmode="lin" valueType="num">
                                      <p:cBhvr>
                                        <p:cTn id="97" dur="500"/>
                                        <p:tgtEl>
                                          <p:spTgt spid="2"/>
                                        </p:tgtEl>
                                        <p:attrNameLst>
                                          <p:attrName>ppt_w</p:attrName>
                                        </p:attrNameLst>
                                      </p:cBhvr>
                                      <p:tavLst>
                                        <p:tav tm="0">
                                          <p:val>
                                            <p:strVal val="ppt_w"/>
                                          </p:val>
                                        </p:tav>
                                        <p:tav tm="100000">
                                          <p:val>
                                            <p:strVal val="4*ppt_w"/>
                                          </p:val>
                                        </p:tav>
                                      </p:tavLst>
                                    </p:anim>
                                    <p:anim calcmode="lin" valueType="num">
                                      <p:cBhvr>
                                        <p:cTn id="98" dur="500"/>
                                        <p:tgtEl>
                                          <p:spTgt spid="2"/>
                                        </p:tgtEl>
                                        <p:attrNameLst>
                                          <p:attrName>ppt_h</p:attrName>
                                        </p:attrNameLst>
                                      </p:cBhvr>
                                      <p:tavLst>
                                        <p:tav tm="0">
                                          <p:val>
                                            <p:strVal val="ppt_h"/>
                                          </p:val>
                                        </p:tav>
                                        <p:tav tm="100000">
                                          <p:val>
                                            <p:strVal val="4*ppt_h"/>
                                          </p:val>
                                        </p:tav>
                                      </p:tavLst>
                                    </p:anim>
                                    <p:set>
                                      <p:cBhvr>
                                        <p:cTn id="99" dur="1" fill="hold">
                                          <p:stCondLst>
                                            <p:cond delay="499"/>
                                          </p:stCondLst>
                                        </p:cTn>
                                        <p:tgtEl>
                                          <p:spTgt spid="2"/>
                                        </p:tgtEl>
                                        <p:attrNameLst>
                                          <p:attrName>style.visibility</p:attrName>
                                        </p:attrNameLst>
                                      </p:cBhvr>
                                      <p:to>
                                        <p:strVal val="hidden"/>
                                      </p:to>
                                    </p:set>
                                  </p:childTnLst>
                                </p:cTn>
                              </p:par>
                              <p:par>
                                <p:cTn id="100" presetID="23" presetClass="exit" presetSubtype="16" fill="hold" grpId="1" nodeType="withEffect">
                                  <p:stCondLst>
                                    <p:cond delay="0"/>
                                  </p:stCondLst>
                                  <p:childTnLst>
                                    <p:anim calcmode="lin" valueType="num">
                                      <p:cBhvr>
                                        <p:cTn id="101" dur="500"/>
                                        <p:tgtEl>
                                          <p:spTgt spid="5"/>
                                        </p:tgtEl>
                                        <p:attrNameLst>
                                          <p:attrName>ppt_w</p:attrName>
                                        </p:attrNameLst>
                                      </p:cBhvr>
                                      <p:tavLst>
                                        <p:tav tm="0">
                                          <p:val>
                                            <p:strVal val="ppt_w"/>
                                          </p:val>
                                        </p:tav>
                                        <p:tav tm="100000">
                                          <p:val>
                                            <p:strVal val="4*ppt_w"/>
                                          </p:val>
                                        </p:tav>
                                      </p:tavLst>
                                    </p:anim>
                                    <p:anim calcmode="lin" valueType="num">
                                      <p:cBhvr>
                                        <p:cTn id="102" dur="500"/>
                                        <p:tgtEl>
                                          <p:spTgt spid="5"/>
                                        </p:tgtEl>
                                        <p:attrNameLst>
                                          <p:attrName>ppt_h</p:attrName>
                                        </p:attrNameLst>
                                      </p:cBhvr>
                                      <p:tavLst>
                                        <p:tav tm="0">
                                          <p:val>
                                            <p:strVal val="ppt_h"/>
                                          </p:val>
                                        </p:tav>
                                        <p:tav tm="100000">
                                          <p:val>
                                            <p:strVal val="4*ppt_h"/>
                                          </p:val>
                                        </p:tav>
                                      </p:tavLst>
                                    </p:anim>
                                    <p:set>
                                      <p:cBhvr>
                                        <p:cTn id="103" dur="1" fill="hold">
                                          <p:stCondLst>
                                            <p:cond delay="499"/>
                                          </p:stCondLst>
                                        </p:cTn>
                                        <p:tgtEl>
                                          <p:spTgt spid="5"/>
                                        </p:tgtEl>
                                        <p:attrNameLst>
                                          <p:attrName>style.visibility</p:attrName>
                                        </p:attrNameLst>
                                      </p:cBhvr>
                                      <p:to>
                                        <p:strVal val="hidden"/>
                                      </p:to>
                                    </p:set>
                                  </p:childTnLst>
                                </p:cTn>
                              </p:par>
                              <p:par>
                                <p:cTn id="104" presetID="16" presetClass="exit" presetSubtype="21" fill="hold" nodeType="withEffect">
                                  <p:stCondLst>
                                    <p:cond delay="0"/>
                                  </p:stCondLst>
                                  <p:childTnLst>
                                    <p:animEffect transition="out" filter="barn(inVertical)">
                                      <p:cBhvr>
                                        <p:cTn id="105" dur="600"/>
                                        <p:tgtEl>
                                          <p:spTgt spid="4"/>
                                        </p:tgtEl>
                                      </p:cBhvr>
                                    </p:animEffect>
                                    <p:set>
                                      <p:cBhvr>
                                        <p:cTn id="106" dur="1" fill="hold">
                                          <p:stCondLst>
                                            <p:cond delay="5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107" fill="hold" display="0">
                  <p:stCondLst>
                    <p:cond delay="indefinite"/>
                  </p:stCondLst>
                  <p:endCondLst>
                    <p:cond evt="onStopAudio" delay="0">
                      <p:tgtEl>
                        <p:sldTgt/>
                      </p:tgtEl>
                    </p:cond>
                  </p:endCondLst>
                </p:cTn>
                <p:tgtEl>
                  <p:spTgt spid="53"/>
                </p:tgtEl>
              </p:cMediaNode>
            </p:audio>
          </p:childTnLst>
        </p:cTn>
      </p:par>
    </p:tnLst>
    <p:bldLst>
      <p:bldP spid="2" grpId="0"/>
      <p:bldP spid="2" grpId="1"/>
      <p:bldP spid="2" grpId="2"/>
      <p:bldP spid="2" grpId="3"/>
      <p:bldP spid="2" grpId="4"/>
      <p:bldP spid="2" grpId="5"/>
      <p:bldP spid="5" grpId="0"/>
      <p:bldP spid="5" grpId="1"/>
      <p:bldP spid="25" grpId="0" animBg="1"/>
      <p:bldP spid="25" grpId="1" animBg="1"/>
      <p:bldP spid="26" grpId="0" animBg="1"/>
      <p:bldP spid="26" grpId="1" animBg="1"/>
      <p:bldP spid="39" grpId="0" animBg="1"/>
      <p:bldP spid="39" grpId="1" animBg="1"/>
      <p:bldP spid="40" grpId="0" animBg="1"/>
      <p:bldP spid="40" grpId="1" animBg="1"/>
      <p:bldP spid="51" grpId="0" animBg="1"/>
      <p:bldP spid="51" grpId="1" animBg="1"/>
      <p:bldP spid="52" grpId="0" animBg="1"/>
      <p:bldP spid="52"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5">
            <a:extLst>
              <a:ext uri="{FF2B5EF4-FFF2-40B4-BE49-F238E27FC236}">
                <a16:creationId xmlns:a16="http://schemas.microsoft.com/office/drawing/2014/main" id="{EE406DA9-098E-43D2-8DA0-5091D130BD98}"/>
              </a:ext>
            </a:extLst>
          </p:cNvPr>
          <p:cNvSpPr>
            <a:spLocks noChangeArrowheads="1"/>
          </p:cNvSpPr>
          <p:nvPr/>
        </p:nvSpPr>
        <p:spPr bwMode="auto">
          <a:xfrm>
            <a:off x="3567200" y="4399104"/>
            <a:ext cx="4116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defTabSz="1371600" eaLnBrk="0" fontAlgn="base" hangingPunct="0">
              <a:spcBef>
                <a:spcPct val="0"/>
              </a:spcBef>
              <a:spcAft>
                <a:spcPct val="0"/>
              </a:spcAft>
            </a:pPr>
            <a:r>
              <a:rPr lang="nl-NL" altLang="en-US" sz="2100" dirty="0">
                <a:latin typeface="Times New Roman" panose="02020603050405020304" pitchFamily="18" charset="0"/>
                <a:ea typeface="Arial" panose="020B0604020202020204" pitchFamily="34" charset="0"/>
                <a:cs typeface="Times New Roman" panose="02020603050405020304" pitchFamily="18" charset="0"/>
              </a:rPr>
              <a:t>. </a:t>
            </a:r>
            <a:endParaRPr lang="nl-NL" altLang="en-US" sz="2700" dirty="0">
              <a:latin typeface="Arial" panose="020B0604020202020204" pitchFamily="34" charset="0"/>
            </a:endParaRPr>
          </a:p>
        </p:txBody>
      </p:sp>
      <p:pic>
        <p:nvPicPr>
          <p:cNvPr id="16" name="Hình ảnh 3">
            <a:extLst>
              <a:ext uri="{FF2B5EF4-FFF2-40B4-BE49-F238E27FC236}">
                <a16:creationId xmlns:a16="http://schemas.microsoft.com/office/drawing/2014/main" id="{C6A7B2E5-053C-4D72-840B-AA50033EAE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30948" y="7042817"/>
            <a:ext cx="2416098" cy="2807897"/>
          </a:xfrm>
          <a:prstGeom prst="rect">
            <a:avLst/>
          </a:prstGeom>
        </p:spPr>
      </p:pic>
      <p:sp>
        <p:nvSpPr>
          <p:cNvPr id="22" name="TextBox 21"/>
          <p:cNvSpPr txBox="1"/>
          <p:nvPr/>
        </p:nvSpPr>
        <p:spPr>
          <a:xfrm>
            <a:off x="1756298" y="610363"/>
            <a:ext cx="3597368" cy="830997"/>
          </a:xfrm>
          <a:prstGeom prst="rect">
            <a:avLst/>
          </a:prstGeom>
          <a:noFill/>
        </p:spPr>
        <p:txBody>
          <a:bodyPr wrap="square" rtlCol="0">
            <a:spAutoFit/>
          </a:bodyPr>
          <a:lstStyle/>
          <a:p>
            <a:r>
              <a:rPr lang="en-US" sz="4800" b="1" u="sng" dirty="0" err="1">
                <a:solidFill>
                  <a:srgbClr val="FF0000"/>
                </a:solidFill>
                <a:latin typeface="Times New Roman" panose="02020603050405020304" pitchFamily="18" charset="0"/>
                <a:cs typeface="Times New Roman" panose="02020603050405020304" pitchFamily="18" charset="0"/>
              </a:rPr>
              <a:t>Luyện</a:t>
            </a:r>
            <a:r>
              <a:rPr lang="en-US" sz="4800" b="1" u="sng" dirty="0">
                <a:solidFill>
                  <a:srgbClr val="FF0000"/>
                </a:solidFill>
                <a:latin typeface="Times New Roman" panose="02020603050405020304" pitchFamily="18" charset="0"/>
                <a:cs typeface="Times New Roman" panose="02020603050405020304" pitchFamily="18" charset="0"/>
              </a:rPr>
              <a:t> </a:t>
            </a:r>
            <a:r>
              <a:rPr lang="en-US" sz="4800" b="1" u="sng" dirty="0" err="1">
                <a:solidFill>
                  <a:srgbClr val="FF0000"/>
                </a:solidFill>
                <a:latin typeface="Times New Roman" panose="02020603050405020304" pitchFamily="18" charset="0"/>
                <a:cs typeface="Times New Roman" panose="02020603050405020304" pitchFamily="18" charset="0"/>
              </a:rPr>
              <a:t>tập</a:t>
            </a:r>
            <a:r>
              <a:rPr lang="en-US" sz="4800" b="1" u="sng" dirty="0">
                <a:solidFill>
                  <a:srgbClr val="FF0000"/>
                </a:solidFill>
                <a:latin typeface="Times New Roman" panose="02020603050405020304" pitchFamily="18" charset="0"/>
                <a:cs typeface="Times New Roman" panose="02020603050405020304" pitchFamily="18" charset="0"/>
              </a:rPr>
              <a:t> 2</a:t>
            </a:r>
          </a:p>
        </p:txBody>
      </p:sp>
      <p:sp>
        <p:nvSpPr>
          <p:cNvPr id="23" name="TextBox 22"/>
          <p:cNvSpPr txBox="1"/>
          <p:nvPr/>
        </p:nvSpPr>
        <p:spPr>
          <a:xfrm>
            <a:off x="1756298" y="2095500"/>
            <a:ext cx="15587805" cy="4247317"/>
          </a:xfrm>
          <a:prstGeom prst="rect">
            <a:avLst/>
          </a:prstGeom>
          <a:noFill/>
        </p:spPr>
        <p:txBody>
          <a:bodyPr wrap="square" rtlCol="0">
            <a:spAutoFit/>
          </a:bodyPr>
          <a:lstStyle/>
          <a:p>
            <a:r>
              <a:rPr lang="vi-VN" sz="5400" dirty="0">
                <a:latin typeface="Times New Roman" panose="02020603050405020304" pitchFamily="18" charset="0"/>
                <a:cs typeface="Times New Roman" panose="02020603050405020304" pitchFamily="18" charset="0"/>
              </a:rPr>
              <a:t>Cho đường </a:t>
            </a:r>
            <a:r>
              <a:rPr lang="en-US" sz="5400" dirty="0">
                <a:latin typeface="Times New Roman" panose="02020603050405020304" pitchFamily="18" charset="0"/>
                <a:cs typeface="Times New Roman" panose="02020603050405020304" pitchFamily="18" charset="0"/>
              </a:rPr>
              <a:t>tam </a:t>
            </a:r>
            <a:r>
              <a:rPr lang="en-US" sz="5400" dirty="0" err="1">
                <a:latin typeface="Times New Roman" panose="02020603050405020304" pitchFamily="18" charset="0"/>
                <a:cs typeface="Times New Roman" panose="02020603050405020304" pitchFamily="18" charset="0"/>
              </a:rPr>
              <a:t>giác</a:t>
            </a:r>
            <a:r>
              <a:rPr lang="en-US" sz="5400" dirty="0">
                <a:latin typeface="Times New Roman" panose="02020603050405020304" pitchFamily="18" charset="0"/>
                <a:cs typeface="Times New Roman" panose="02020603050405020304" pitchFamily="18" charset="0"/>
              </a:rPr>
              <a:t> ABC </a:t>
            </a:r>
            <a:r>
              <a:rPr lang="en-US" sz="5400" dirty="0" err="1">
                <a:latin typeface="Times New Roman" panose="02020603050405020304" pitchFamily="18" charset="0"/>
                <a:cs typeface="Times New Roman" panose="02020603050405020304" pitchFamily="18" charset="0"/>
              </a:rPr>
              <a:t>vuô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â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ại</a:t>
            </a:r>
            <a:r>
              <a:rPr lang="en-US" sz="5400" dirty="0">
                <a:latin typeface="Times New Roman" panose="02020603050405020304" pitchFamily="18" charset="0"/>
                <a:cs typeface="Times New Roman" panose="02020603050405020304" pitchFamily="18" charset="0"/>
              </a:rPr>
              <a:t> A. </a:t>
            </a:r>
            <a:r>
              <a:rPr lang="en-US" sz="5400" dirty="0" err="1">
                <a:latin typeface="Times New Roman" panose="02020603050405020304" pitchFamily="18" charset="0"/>
                <a:cs typeface="Times New Roman" panose="02020603050405020304" pitchFamily="18" charset="0"/>
              </a:rPr>
              <a:t>Tr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ạnh</a:t>
            </a:r>
            <a:r>
              <a:rPr lang="en-US" sz="5400" dirty="0">
                <a:latin typeface="Times New Roman" panose="02020603050405020304" pitchFamily="18" charset="0"/>
                <a:cs typeface="Times New Roman" panose="02020603050405020304" pitchFamily="18" charset="0"/>
              </a:rPr>
              <a:t> BC </a:t>
            </a:r>
            <a:r>
              <a:rPr lang="en-US" sz="5400" dirty="0" err="1">
                <a:latin typeface="Times New Roman" panose="02020603050405020304" pitchFamily="18" charset="0"/>
                <a:cs typeface="Times New Roman" panose="02020603050405020304" pitchFamily="18" charset="0"/>
              </a:rPr>
              <a:t>l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iểm</a:t>
            </a:r>
            <a:r>
              <a:rPr lang="en-US" sz="5400" dirty="0">
                <a:latin typeface="Times New Roman" panose="02020603050405020304" pitchFamily="18" charset="0"/>
                <a:cs typeface="Times New Roman" panose="02020603050405020304" pitchFamily="18" charset="0"/>
              </a:rPr>
              <a:t> D, E </a:t>
            </a:r>
            <a:r>
              <a:rPr lang="en-US" sz="5400" dirty="0" err="1">
                <a:latin typeface="Times New Roman" panose="02020603050405020304" pitchFamily="18" charset="0"/>
                <a:cs typeface="Times New Roman" panose="02020603050405020304" pitchFamily="18" charset="0"/>
              </a:rPr>
              <a:t>sao</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o</a:t>
            </a:r>
            <a:r>
              <a:rPr lang="en-US" sz="5400" dirty="0">
                <a:latin typeface="Times New Roman" panose="02020603050405020304" pitchFamily="18" charset="0"/>
                <a:cs typeface="Times New Roman" panose="02020603050405020304" pitchFamily="18" charset="0"/>
              </a:rPr>
              <a:t>: BD = DE = EC. Qua D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E </a:t>
            </a:r>
            <a:r>
              <a:rPr lang="en-US" sz="5400" dirty="0" err="1">
                <a:latin typeface="Times New Roman" panose="02020603050405020304" pitchFamily="18" charset="0"/>
                <a:cs typeface="Times New Roman" panose="02020603050405020304" pitchFamily="18" charset="0"/>
              </a:rPr>
              <a:t>kẻ</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ẳ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uô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ó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ới</a:t>
            </a:r>
            <a:r>
              <a:rPr lang="en-US" sz="5400" dirty="0">
                <a:latin typeface="Times New Roman" panose="02020603050405020304" pitchFamily="18" charset="0"/>
                <a:cs typeface="Times New Roman" panose="02020603050405020304" pitchFamily="18" charset="0"/>
              </a:rPr>
              <a:t> BC, </a:t>
            </a:r>
            <a:r>
              <a:rPr lang="en-US" sz="5400" dirty="0" err="1">
                <a:latin typeface="Times New Roman" panose="02020603050405020304" pitchFamily="18" charset="0"/>
                <a:cs typeface="Times New Roman" panose="02020603050405020304" pitchFamily="18" charset="0"/>
              </a:rPr>
              <a:t>chú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ắt</a:t>
            </a:r>
            <a:r>
              <a:rPr lang="en-US" sz="5400" dirty="0">
                <a:latin typeface="Times New Roman" panose="02020603050405020304" pitchFamily="18" charset="0"/>
                <a:cs typeface="Times New Roman" panose="02020603050405020304" pitchFamily="18" charset="0"/>
              </a:rPr>
              <a:t> AB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AC </a:t>
            </a:r>
            <a:r>
              <a:rPr lang="en-US" sz="5400" dirty="0" err="1">
                <a:latin typeface="Times New Roman" panose="02020603050405020304" pitchFamily="18" charset="0"/>
                <a:cs typeface="Times New Roman" panose="02020603050405020304" pitchFamily="18" charset="0"/>
              </a:rPr>
              <a:t>lầ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ượ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ại</a:t>
            </a:r>
            <a:r>
              <a:rPr lang="en-US" sz="5400" dirty="0">
                <a:latin typeface="Times New Roman" panose="02020603050405020304" pitchFamily="18" charset="0"/>
                <a:cs typeface="Times New Roman" panose="02020603050405020304" pitchFamily="18" charset="0"/>
              </a:rPr>
              <a:t> H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G. </a:t>
            </a:r>
            <a:r>
              <a:rPr lang="en-US" sz="5400" dirty="0" err="1">
                <a:latin typeface="Times New Roman" panose="02020603050405020304" pitchFamily="18" charset="0"/>
                <a:cs typeface="Times New Roman" panose="02020603050405020304" pitchFamily="18" charset="0"/>
              </a:rPr>
              <a:t>Chứng</a:t>
            </a:r>
            <a:r>
              <a:rPr lang="en-US" sz="5400" dirty="0">
                <a:latin typeface="Times New Roman" panose="02020603050405020304" pitchFamily="18" charset="0"/>
                <a:cs typeface="Times New Roman" panose="02020603050405020304" pitchFamily="18" charset="0"/>
              </a:rPr>
              <a:t> minh </a:t>
            </a:r>
            <a:r>
              <a:rPr lang="en-US" sz="5400" dirty="0" err="1">
                <a:latin typeface="Times New Roman" panose="02020603050405020304" pitchFamily="18" charset="0"/>
                <a:cs typeface="Times New Roman" panose="02020603050405020304" pitchFamily="18" charset="0"/>
              </a:rPr>
              <a:t>tứ</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iác</a:t>
            </a:r>
            <a:r>
              <a:rPr lang="en-US" sz="5400" dirty="0">
                <a:latin typeface="Times New Roman" panose="02020603050405020304" pitchFamily="18" charset="0"/>
                <a:cs typeface="Times New Roman" panose="02020603050405020304" pitchFamily="18" charset="0"/>
              </a:rPr>
              <a:t> DEGH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ì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uông</a:t>
            </a:r>
            <a:r>
              <a:rPr lang="en-US" sz="54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214206780"/>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3" name="chimes.wav"/>
          </p:stSnd>
        </p:sndAc>
      </p:transition>
    </mc:Choice>
    <mc:Fallback xmlns="">
      <p:transition spd="slow">
        <p:fade/>
        <p:sndAc>
          <p:stSnd>
            <p:snd r:embed="rId1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378818" y="271099"/>
            <a:ext cx="18148637" cy="10042631"/>
          </a:xfrm>
          <a:prstGeom prst="rect">
            <a:avLst/>
          </a:prstGeom>
        </p:spPr>
      </p:pic>
      <p:sp>
        <p:nvSpPr>
          <p:cNvPr id="19" name="Rectangle 5">
            <a:extLst>
              <a:ext uri="{FF2B5EF4-FFF2-40B4-BE49-F238E27FC236}">
                <a16:creationId xmlns:a16="http://schemas.microsoft.com/office/drawing/2014/main" id="{EE406DA9-098E-43D2-8DA0-5091D130BD98}"/>
              </a:ext>
            </a:extLst>
          </p:cNvPr>
          <p:cNvSpPr>
            <a:spLocks noChangeArrowheads="1"/>
          </p:cNvSpPr>
          <p:nvPr/>
        </p:nvSpPr>
        <p:spPr bwMode="auto">
          <a:xfrm>
            <a:off x="3567200" y="4399104"/>
            <a:ext cx="4116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37160" tIns="68580" rIns="137160" bIns="68580" numCol="1" anchor="ctr" anchorCtr="0" compatLnSpc="1">
            <a:prstTxWarp prst="textNoShape">
              <a:avLst/>
            </a:prstTxWarp>
            <a:spAutoFit/>
          </a:bodyPr>
          <a:lstStyle/>
          <a:p>
            <a:pPr defTabSz="1371600" eaLnBrk="0" fontAlgn="base" hangingPunct="0">
              <a:spcBef>
                <a:spcPct val="0"/>
              </a:spcBef>
              <a:spcAft>
                <a:spcPct val="0"/>
              </a:spcAft>
            </a:pPr>
            <a:r>
              <a:rPr lang="nl-NL" altLang="en-US" sz="2100" dirty="0">
                <a:latin typeface="Times New Roman" panose="02020603050405020304" pitchFamily="18" charset="0"/>
                <a:ea typeface="Arial" panose="020B0604020202020204" pitchFamily="34" charset="0"/>
                <a:cs typeface="Times New Roman" panose="02020603050405020304" pitchFamily="18" charset="0"/>
              </a:rPr>
              <a:t>. </a:t>
            </a:r>
            <a:endParaRPr lang="nl-NL" altLang="en-US" sz="2700" dirty="0">
              <a:latin typeface="Arial" panose="020B0604020202020204" pitchFamily="34" charset="0"/>
            </a:endParaRPr>
          </a:p>
        </p:txBody>
      </p:sp>
      <p:pic>
        <p:nvPicPr>
          <p:cNvPr id="17" name="Picture 16" descr="C:\Users\Administrator\Documents\Zalo Received Files\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200018" y="1206314"/>
            <a:ext cx="5189193" cy="4949370"/>
          </a:xfrm>
          <a:prstGeom prst="rect">
            <a:avLst/>
          </a:prstGeom>
          <a:noFill/>
          <a:ln>
            <a:noFill/>
          </a:ln>
        </p:spPr>
      </p:pic>
      <p:sp>
        <p:nvSpPr>
          <p:cNvPr id="18" name="TextBox 17"/>
          <p:cNvSpPr txBox="1"/>
          <p:nvPr/>
        </p:nvSpPr>
        <p:spPr>
          <a:xfrm>
            <a:off x="1110905" y="1573283"/>
            <a:ext cx="3087701" cy="738664"/>
          </a:xfrm>
          <a:prstGeom prst="rect">
            <a:avLst/>
          </a:prstGeom>
          <a:noFill/>
        </p:spPr>
        <p:txBody>
          <a:bodyPr wrap="square" rtlCol="0">
            <a:spAutoFit/>
          </a:bodyPr>
          <a:lstStyle/>
          <a:p>
            <a:r>
              <a:rPr lang="en-US" sz="4200" b="1" u="sng" dirty="0" err="1">
                <a:solidFill>
                  <a:srgbClr val="FF0000"/>
                </a:solidFill>
                <a:latin typeface="Times New Roman" panose="02020603050405020304" pitchFamily="18" charset="0"/>
                <a:cs typeface="Times New Roman" panose="02020603050405020304" pitchFamily="18" charset="0"/>
              </a:rPr>
              <a:t>Luyện</a:t>
            </a:r>
            <a:r>
              <a:rPr lang="en-US" sz="4200" b="1" u="sng" dirty="0">
                <a:solidFill>
                  <a:srgbClr val="FF0000"/>
                </a:solidFill>
                <a:latin typeface="Times New Roman" panose="02020603050405020304" pitchFamily="18" charset="0"/>
                <a:cs typeface="Times New Roman" panose="02020603050405020304" pitchFamily="18" charset="0"/>
              </a:rPr>
              <a:t> </a:t>
            </a:r>
            <a:r>
              <a:rPr lang="en-US" sz="4200" b="1" u="sng" dirty="0" err="1">
                <a:solidFill>
                  <a:srgbClr val="FF0000"/>
                </a:solidFill>
                <a:latin typeface="Times New Roman" panose="02020603050405020304" pitchFamily="18" charset="0"/>
                <a:cs typeface="Times New Roman" panose="02020603050405020304" pitchFamily="18" charset="0"/>
              </a:rPr>
              <a:t>tập</a:t>
            </a:r>
            <a:r>
              <a:rPr lang="en-US" sz="4200" b="1" u="sng" dirty="0">
                <a:solidFill>
                  <a:srgbClr val="FF0000"/>
                </a:solidFill>
                <a:latin typeface="Times New Roman" panose="02020603050405020304" pitchFamily="18" charset="0"/>
                <a:cs typeface="Times New Roman" panose="02020603050405020304" pitchFamily="18" charset="0"/>
              </a:rPr>
              <a:t> 2</a:t>
            </a:r>
          </a:p>
        </p:txBody>
      </p:sp>
      <p:cxnSp>
        <p:nvCxnSpPr>
          <p:cNvPr id="25" name="Straight Connector 24">
            <a:extLst>
              <a:ext uri="{FF2B5EF4-FFF2-40B4-BE49-F238E27FC236}">
                <a16:creationId xmlns:a16="http://schemas.microsoft.com/office/drawing/2014/main" id="{D8544D32-48B7-2C52-43D9-090A3A3E5D5B}"/>
              </a:ext>
            </a:extLst>
          </p:cNvPr>
          <p:cNvCxnSpPr>
            <a:cxnSpLocks/>
          </p:cNvCxnSpPr>
          <p:nvPr/>
        </p:nvCxnSpPr>
        <p:spPr>
          <a:xfrm>
            <a:off x="11329459" y="2328286"/>
            <a:ext cx="92099" cy="7214252"/>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170203" y="2139038"/>
            <a:ext cx="2318573" cy="738664"/>
          </a:xfrm>
          <a:prstGeom prst="rect">
            <a:avLst/>
          </a:prstGeom>
          <a:noFill/>
        </p:spPr>
        <p:txBody>
          <a:bodyPr wrap="square" rtlCol="0">
            <a:spAutoFit/>
          </a:bodyPr>
          <a:lstStyle/>
          <a:p>
            <a:r>
              <a:rPr lang="en-US" sz="4200" b="1" dirty="0" err="1">
                <a:solidFill>
                  <a:srgbClr val="FF0000"/>
                </a:solidFill>
                <a:latin typeface="Times New Roman" panose="02020603050405020304" pitchFamily="18" charset="0"/>
                <a:cs typeface="Times New Roman" panose="02020603050405020304" pitchFamily="18" charset="0"/>
              </a:rPr>
              <a:t>Giải</a:t>
            </a:r>
            <a:r>
              <a:rPr lang="en-US" sz="4200" b="1" dirty="0">
                <a:solidFill>
                  <a:srgbClr val="FF000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1115350" y="2882657"/>
            <a:ext cx="3750470"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Xé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p>
        </p:txBody>
      </p:sp>
      <p:graphicFrame>
        <p:nvGraphicFramePr>
          <p:cNvPr id="9" name="Object 8"/>
          <p:cNvGraphicFramePr>
            <a:graphicFrameLocks noChangeAspect="1"/>
          </p:cNvGraphicFramePr>
          <p:nvPr/>
        </p:nvGraphicFramePr>
        <p:xfrm>
          <a:off x="2219058" y="3078594"/>
          <a:ext cx="1543050" cy="438150"/>
        </p:xfrm>
        <a:graphic>
          <a:graphicData uri="http://schemas.openxmlformats.org/presentationml/2006/ole">
            <mc:AlternateContent xmlns:mc="http://schemas.openxmlformats.org/markup-compatibility/2006">
              <mc:Choice xmlns:v="urn:schemas-microsoft-com:vml" Requires="v">
                <p:oleObj name="Equation" r:id="rId6" imgW="1028520" imgH="291960" progId="Equation.DSMT4">
                  <p:embed/>
                </p:oleObj>
              </mc:Choice>
              <mc:Fallback>
                <p:oleObj name="Equation" r:id="rId6" imgW="1028520" imgH="291960" progId="Equation.DSMT4">
                  <p:embed/>
                  <p:pic>
                    <p:nvPicPr>
                      <p:cNvPr id="9" name="Object 8"/>
                      <p:cNvPicPr/>
                      <p:nvPr/>
                    </p:nvPicPr>
                    <p:blipFill>
                      <a:blip r:embed="rId7"/>
                      <a:stretch>
                        <a:fillRect/>
                      </a:stretch>
                    </p:blipFill>
                    <p:spPr>
                      <a:xfrm>
                        <a:off x="2219058" y="3078594"/>
                        <a:ext cx="1543050" cy="4381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152849" y="3576060"/>
          <a:ext cx="7581900" cy="1790700"/>
        </p:xfrm>
        <a:graphic>
          <a:graphicData uri="http://schemas.openxmlformats.org/presentationml/2006/ole">
            <mc:AlternateContent xmlns:mc="http://schemas.openxmlformats.org/markup-compatibility/2006">
              <mc:Choice xmlns:v="urn:schemas-microsoft-com:vml" Requires="v">
                <p:oleObj name="Equation" r:id="rId8" imgW="5054400" imgH="1193760" progId="Equation.DSMT4">
                  <p:embed/>
                </p:oleObj>
              </mc:Choice>
              <mc:Fallback>
                <p:oleObj name="Equation" r:id="rId8" imgW="5054400" imgH="1193760" progId="Equation.DSMT4">
                  <p:embed/>
                  <p:pic>
                    <p:nvPicPr>
                      <p:cNvPr id="11" name="Object 10"/>
                      <p:cNvPicPr/>
                      <p:nvPr/>
                    </p:nvPicPr>
                    <p:blipFill>
                      <a:blip r:embed="rId9"/>
                      <a:stretch>
                        <a:fillRect/>
                      </a:stretch>
                    </p:blipFill>
                    <p:spPr>
                      <a:xfrm>
                        <a:off x="1152849" y="3576060"/>
                        <a:ext cx="7581900" cy="1790700"/>
                      </a:xfrm>
                      <a:prstGeom prst="rect">
                        <a:avLst/>
                      </a:prstGeom>
                    </p:spPr>
                  </p:pic>
                </p:oleObj>
              </mc:Fallback>
            </mc:AlternateContent>
          </a:graphicData>
        </a:graphic>
      </p:graphicFrame>
      <p:sp>
        <p:nvSpPr>
          <p:cNvPr id="12" name="TextBox 11"/>
          <p:cNvSpPr txBox="1"/>
          <p:nvPr/>
        </p:nvSpPr>
        <p:spPr>
          <a:xfrm>
            <a:off x="8729867" y="3987538"/>
            <a:ext cx="2321046"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câ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ại</a:t>
            </a:r>
            <a:r>
              <a:rPr lang="en-US" sz="4200" dirty="0">
                <a:latin typeface="Times New Roman" panose="02020603050405020304" pitchFamily="18" charset="0"/>
                <a:cs typeface="Times New Roman" panose="02020603050405020304" pitchFamily="18" charset="0"/>
              </a:rPr>
              <a:t> D</a:t>
            </a:r>
          </a:p>
        </p:txBody>
      </p:sp>
      <p:graphicFrame>
        <p:nvGraphicFramePr>
          <p:cNvPr id="13" name="Object 12"/>
          <p:cNvGraphicFramePr>
            <a:graphicFrameLocks noChangeAspect="1"/>
          </p:cNvGraphicFramePr>
          <p:nvPr/>
        </p:nvGraphicFramePr>
        <p:xfrm>
          <a:off x="1190655" y="5478212"/>
          <a:ext cx="2819400" cy="457200"/>
        </p:xfrm>
        <a:graphic>
          <a:graphicData uri="http://schemas.openxmlformats.org/presentationml/2006/ole">
            <mc:AlternateContent xmlns:mc="http://schemas.openxmlformats.org/markup-compatibility/2006">
              <mc:Choice xmlns:v="urn:schemas-microsoft-com:vml" Requires="v">
                <p:oleObj name="Equation" r:id="rId10" imgW="1879560" imgH="304560" progId="Equation.DSMT4">
                  <p:embed/>
                </p:oleObj>
              </mc:Choice>
              <mc:Fallback>
                <p:oleObj name="Equation" r:id="rId10" imgW="1879560" imgH="304560" progId="Equation.DSMT4">
                  <p:embed/>
                  <p:pic>
                    <p:nvPicPr>
                      <p:cNvPr id="13" name="Object 12"/>
                      <p:cNvPicPr/>
                      <p:nvPr/>
                    </p:nvPicPr>
                    <p:blipFill>
                      <a:blip r:embed="rId11"/>
                      <a:stretch>
                        <a:fillRect/>
                      </a:stretch>
                    </p:blipFill>
                    <p:spPr>
                      <a:xfrm>
                        <a:off x="1190655" y="5478212"/>
                        <a:ext cx="2819400" cy="457200"/>
                      </a:xfrm>
                      <a:prstGeom prst="rect">
                        <a:avLst/>
                      </a:prstGeom>
                    </p:spPr>
                  </p:pic>
                </p:oleObj>
              </mc:Fallback>
            </mc:AlternateContent>
          </a:graphicData>
        </a:graphic>
      </p:graphicFrame>
      <p:sp>
        <p:nvSpPr>
          <p:cNvPr id="14" name="TextBox 13"/>
          <p:cNvSpPr txBox="1"/>
          <p:nvPr/>
        </p:nvSpPr>
        <p:spPr>
          <a:xfrm>
            <a:off x="1062980" y="5967866"/>
            <a:ext cx="6834245"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Chứng</a:t>
            </a:r>
            <a:r>
              <a:rPr lang="en-US" sz="4200" dirty="0">
                <a:latin typeface="Times New Roman" panose="02020603050405020304" pitchFamily="18" charset="0"/>
                <a:cs typeface="Times New Roman" panose="02020603050405020304" pitchFamily="18" charset="0"/>
              </a:rPr>
              <a:t> minh </a:t>
            </a:r>
            <a:r>
              <a:rPr lang="en-US" sz="4200" dirty="0" err="1">
                <a:latin typeface="Times New Roman" panose="02020603050405020304" pitchFamily="18" charset="0"/>
                <a:cs typeface="Times New Roman" panose="02020603050405020304" pitchFamily="18" charset="0"/>
              </a:rPr>
              <a:t>tương</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ự</a:t>
            </a:r>
            <a:r>
              <a:rPr lang="en-US" sz="4200" dirty="0">
                <a:latin typeface="Times New Roman" panose="02020603050405020304" pitchFamily="18" charset="0"/>
                <a:cs typeface="Times New Roman" panose="02020603050405020304" pitchFamily="18" charset="0"/>
              </a:rPr>
              <a:t> ta </a:t>
            </a:r>
            <a:r>
              <a:rPr lang="en-US" sz="4200" dirty="0" err="1">
                <a:latin typeface="Times New Roman" panose="02020603050405020304" pitchFamily="18" charset="0"/>
                <a:cs typeface="Times New Roman" panose="02020603050405020304" pitchFamily="18" charset="0"/>
              </a:rPr>
              <a:t>được</a:t>
            </a:r>
            <a:endParaRPr lang="en-US" sz="42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7716158" y="6153779"/>
          <a:ext cx="2076450" cy="476250"/>
        </p:xfrm>
        <a:graphic>
          <a:graphicData uri="http://schemas.openxmlformats.org/presentationml/2006/ole">
            <mc:AlternateContent xmlns:mc="http://schemas.openxmlformats.org/markup-compatibility/2006">
              <mc:Choice xmlns:v="urn:schemas-microsoft-com:vml" Requires="v">
                <p:oleObj name="Equation" r:id="rId12" imgW="1384200" imgH="317160" progId="Equation.DSMT4">
                  <p:embed/>
                </p:oleObj>
              </mc:Choice>
              <mc:Fallback>
                <p:oleObj name="Equation" r:id="rId12" imgW="1384200" imgH="317160" progId="Equation.DSMT4">
                  <p:embed/>
                  <p:pic>
                    <p:nvPicPr>
                      <p:cNvPr id="15" name="Object 14"/>
                      <p:cNvPicPr/>
                      <p:nvPr/>
                    </p:nvPicPr>
                    <p:blipFill>
                      <a:blip r:embed="rId13"/>
                      <a:stretch>
                        <a:fillRect/>
                      </a:stretch>
                    </p:blipFill>
                    <p:spPr>
                      <a:xfrm>
                        <a:off x="7716158" y="6153779"/>
                        <a:ext cx="2076450" cy="476250"/>
                      </a:xfrm>
                      <a:prstGeom prst="rect">
                        <a:avLst/>
                      </a:prstGeom>
                    </p:spPr>
                  </p:pic>
                </p:oleObj>
              </mc:Fallback>
            </mc:AlternateContent>
          </a:graphicData>
        </a:graphic>
      </p:graphicFrame>
      <p:sp>
        <p:nvSpPr>
          <p:cNvPr id="29" name="TextBox 28"/>
          <p:cNvSpPr txBox="1"/>
          <p:nvPr/>
        </p:nvSpPr>
        <p:spPr>
          <a:xfrm>
            <a:off x="1074987" y="6648133"/>
            <a:ext cx="9067887"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Vì</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ên</a:t>
            </a:r>
            <a:r>
              <a:rPr lang="en-US" sz="4200" dirty="0">
                <a:latin typeface="Times New Roman" panose="02020603050405020304" pitchFamily="18" charset="0"/>
                <a:cs typeface="Times New Roman" panose="02020603050405020304" pitchFamily="18" charset="0"/>
              </a:rPr>
              <a:t>:   </a:t>
            </a:r>
          </a:p>
        </p:txBody>
      </p:sp>
      <p:graphicFrame>
        <p:nvGraphicFramePr>
          <p:cNvPr id="31" name="Object 30"/>
          <p:cNvGraphicFramePr>
            <a:graphicFrameLocks noChangeAspect="1"/>
          </p:cNvGraphicFramePr>
          <p:nvPr/>
        </p:nvGraphicFramePr>
        <p:xfrm>
          <a:off x="1890800" y="6822422"/>
          <a:ext cx="3352800" cy="476250"/>
        </p:xfrm>
        <a:graphic>
          <a:graphicData uri="http://schemas.openxmlformats.org/presentationml/2006/ole">
            <mc:AlternateContent xmlns:mc="http://schemas.openxmlformats.org/markup-compatibility/2006">
              <mc:Choice xmlns:v="urn:schemas-microsoft-com:vml" Requires="v">
                <p:oleObj name="Equation" r:id="rId14" imgW="2234880" imgH="317160" progId="Equation.DSMT4">
                  <p:embed/>
                </p:oleObj>
              </mc:Choice>
              <mc:Fallback>
                <p:oleObj name="Equation" r:id="rId14" imgW="2234880" imgH="317160" progId="Equation.DSMT4">
                  <p:embed/>
                  <p:pic>
                    <p:nvPicPr>
                      <p:cNvPr id="31" name="Object 30"/>
                      <p:cNvPicPr/>
                      <p:nvPr/>
                    </p:nvPicPr>
                    <p:blipFill>
                      <a:blip r:embed="rId15"/>
                      <a:stretch>
                        <a:fillRect/>
                      </a:stretch>
                    </p:blipFill>
                    <p:spPr>
                      <a:xfrm>
                        <a:off x="1890800" y="6822422"/>
                        <a:ext cx="3352800" cy="47625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7315556" y="6818246"/>
          <a:ext cx="3486150" cy="476250"/>
        </p:xfrm>
        <a:graphic>
          <a:graphicData uri="http://schemas.openxmlformats.org/presentationml/2006/ole">
            <mc:AlternateContent xmlns:mc="http://schemas.openxmlformats.org/markup-compatibility/2006">
              <mc:Choice xmlns:v="urn:schemas-microsoft-com:vml" Requires="v">
                <p:oleObj name="Equation" r:id="rId16" imgW="2323800" imgH="317160" progId="Equation.DSMT4">
                  <p:embed/>
                </p:oleObj>
              </mc:Choice>
              <mc:Fallback>
                <p:oleObj name="Equation" r:id="rId16" imgW="2323800" imgH="317160" progId="Equation.DSMT4">
                  <p:embed/>
                  <p:pic>
                    <p:nvPicPr>
                      <p:cNvPr id="32" name="Object 31"/>
                      <p:cNvPicPr/>
                      <p:nvPr/>
                    </p:nvPicPr>
                    <p:blipFill>
                      <a:blip r:embed="rId17"/>
                      <a:stretch>
                        <a:fillRect/>
                      </a:stretch>
                    </p:blipFill>
                    <p:spPr>
                      <a:xfrm>
                        <a:off x="7315556" y="6818246"/>
                        <a:ext cx="3486150" cy="476250"/>
                      </a:xfrm>
                      <a:prstGeom prst="rect">
                        <a:avLst/>
                      </a:prstGeom>
                    </p:spPr>
                  </p:pic>
                </p:oleObj>
              </mc:Fallback>
            </mc:AlternateContent>
          </a:graphicData>
        </a:graphic>
      </p:graphicFrame>
      <p:sp>
        <p:nvSpPr>
          <p:cNvPr id="33" name="TextBox 32"/>
          <p:cNvSpPr txBox="1"/>
          <p:nvPr/>
        </p:nvSpPr>
        <p:spPr>
          <a:xfrm>
            <a:off x="1152850" y="7350367"/>
            <a:ext cx="6563309"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Xé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tứ</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giác</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p>
        </p:txBody>
      </p:sp>
      <p:graphicFrame>
        <p:nvGraphicFramePr>
          <p:cNvPr id="34" name="Object 33"/>
          <p:cNvGraphicFramePr>
            <a:graphicFrameLocks noChangeAspect="1"/>
          </p:cNvGraphicFramePr>
          <p:nvPr/>
        </p:nvGraphicFramePr>
        <p:xfrm>
          <a:off x="3839657" y="7521900"/>
          <a:ext cx="1619250" cy="476250"/>
        </p:xfrm>
        <a:graphic>
          <a:graphicData uri="http://schemas.openxmlformats.org/presentationml/2006/ole">
            <mc:AlternateContent xmlns:mc="http://schemas.openxmlformats.org/markup-compatibility/2006">
              <mc:Choice xmlns:v="urn:schemas-microsoft-com:vml" Requires="v">
                <p:oleObj name="Equation" r:id="rId18" imgW="1079280" imgH="317160" progId="Equation.DSMT4">
                  <p:embed/>
                </p:oleObj>
              </mc:Choice>
              <mc:Fallback>
                <p:oleObj name="Equation" r:id="rId18" imgW="1079280" imgH="317160" progId="Equation.DSMT4">
                  <p:embed/>
                  <p:pic>
                    <p:nvPicPr>
                      <p:cNvPr id="34" name="Object 33"/>
                      <p:cNvPicPr/>
                      <p:nvPr/>
                    </p:nvPicPr>
                    <p:blipFill>
                      <a:blip r:embed="rId19"/>
                      <a:stretch>
                        <a:fillRect/>
                      </a:stretch>
                    </p:blipFill>
                    <p:spPr>
                      <a:xfrm>
                        <a:off x="3839657" y="7521900"/>
                        <a:ext cx="1619250" cy="476250"/>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1212624" y="8191067"/>
          <a:ext cx="6267450" cy="1524000"/>
        </p:xfrm>
        <a:graphic>
          <a:graphicData uri="http://schemas.openxmlformats.org/presentationml/2006/ole">
            <mc:AlternateContent xmlns:mc="http://schemas.openxmlformats.org/markup-compatibility/2006">
              <mc:Choice xmlns:v="urn:schemas-microsoft-com:vml" Requires="v">
                <p:oleObj name="Equation" r:id="rId20" imgW="4178160" imgH="1015920" progId="Equation.DSMT4">
                  <p:embed/>
                </p:oleObj>
              </mc:Choice>
              <mc:Fallback>
                <p:oleObj name="Equation" r:id="rId20" imgW="4178160" imgH="1015920" progId="Equation.DSMT4">
                  <p:embed/>
                  <p:pic>
                    <p:nvPicPr>
                      <p:cNvPr id="35" name="Object 34"/>
                      <p:cNvPicPr/>
                      <p:nvPr/>
                    </p:nvPicPr>
                    <p:blipFill>
                      <a:blip r:embed="rId21"/>
                      <a:stretch>
                        <a:fillRect/>
                      </a:stretch>
                    </p:blipFill>
                    <p:spPr>
                      <a:xfrm>
                        <a:off x="1212624" y="8191067"/>
                        <a:ext cx="6267450" cy="1524000"/>
                      </a:xfrm>
                      <a:prstGeom prst="rect">
                        <a:avLst/>
                      </a:prstGeom>
                    </p:spPr>
                  </p:pic>
                </p:oleObj>
              </mc:Fallback>
            </mc:AlternateContent>
          </a:graphicData>
        </a:graphic>
      </p:graphicFrame>
      <p:sp>
        <p:nvSpPr>
          <p:cNvPr id="36" name="TextBox 35"/>
          <p:cNvSpPr txBox="1"/>
          <p:nvPr/>
        </p:nvSpPr>
        <p:spPr>
          <a:xfrm>
            <a:off x="7503386" y="8481368"/>
            <a:ext cx="4431716" cy="738664"/>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ành</a:t>
            </a:r>
            <a:endParaRPr lang="en-US" sz="4200"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11340691" y="6109441"/>
            <a:ext cx="6834245" cy="1384995"/>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b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à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ạ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ê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endParaRPr lang="en-US" sz="4200" dirty="0">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nvGraphicFramePr>
        <p:xfrm>
          <a:off x="16159413" y="6104996"/>
          <a:ext cx="1695450" cy="647700"/>
        </p:xfrm>
        <a:graphic>
          <a:graphicData uri="http://schemas.openxmlformats.org/presentationml/2006/ole">
            <mc:AlternateContent xmlns:mc="http://schemas.openxmlformats.org/markup-compatibility/2006">
              <mc:Choice xmlns:v="urn:schemas-microsoft-com:vml" Requires="v">
                <p:oleObj name="Equation" r:id="rId22" imgW="1130040" imgH="431640" progId="Equation.DSMT4">
                  <p:embed/>
                </p:oleObj>
              </mc:Choice>
              <mc:Fallback>
                <p:oleObj name="Equation" r:id="rId22" imgW="1130040" imgH="431640" progId="Equation.DSMT4">
                  <p:embed/>
                  <p:pic>
                    <p:nvPicPr>
                      <p:cNvPr id="39" name="Object 38"/>
                      <p:cNvPicPr/>
                      <p:nvPr/>
                    </p:nvPicPr>
                    <p:blipFill>
                      <a:blip r:embed="rId23"/>
                      <a:stretch>
                        <a:fillRect/>
                      </a:stretch>
                    </p:blipFill>
                    <p:spPr>
                      <a:xfrm>
                        <a:off x="16159413" y="6104996"/>
                        <a:ext cx="1695450" cy="647700"/>
                      </a:xfrm>
                      <a:prstGeom prst="rect">
                        <a:avLst/>
                      </a:prstGeom>
                    </p:spPr>
                  </p:pic>
                </p:oleObj>
              </mc:Fallback>
            </mc:AlternateContent>
          </a:graphicData>
        </a:graphic>
      </p:graphicFrame>
      <p:sp>
        <p:nvSpPr>
          <p:cNvPr id="40" name="TextBox 39"/>
          <p:cNvSpPr txBox="1"/>
          <p:nvPr/>
        </p:nvSpPr>
        <p:spPr>
          <a:xfrm>
            <a:off x="11397254" y="7512173"/>
            <a:ext cx="6457611" cy="2031325"/>
          </a:xfrm>
          <a:prstGeom prst="rect">
            <a:avLst/>
          </a:prstGeom>
          <a:noFill/>
        </p:spPr>
        <p:txBody>
          <a:bodyPr wrap="square" rtlCol="0">
            <a:spAutoFit/>
          </a:bodyPr>
          <a:lstStyle/>
          <a:p>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hữ</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hật</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này</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ại</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có</a:t>
            </a:r>
            <a:r>
              <a:rPr lang="en-US" sz="4200" dirty="0">
                <a:latin typeface="Times New Roman" panose="02020603050405020304" pitchFamily="18" charset="0"/>
                <a:cs typeface="Times New Roman" panose="02020603050405020304" pitchFamily="18" charset="0"/>
              </a:rPr>
              <a:t>                                                                     </a:t>
            </a:r>
            <a:r>
              <a:rPr lang="en-US" sz="4200" i="1" dirty="0">
                <a:latin typeface="Times New Roman" panose="02020603050405020304" pitchFamily="18" charset="0"/>
                <a:cs typeface="Times New Roman" panose="02020603050405020304" pitchFamily="18" charset="0"/>
              </a:rPr>
              <a:t>DH = DE </a:t>
            </a:r>
            <a:r>
              <a:rPr lang="en-US" sz="4200" dirty="0" err="1">
                <a:latin typeface="Times New Roman" panose="02020603050405020304" pitchFamily="18" charset="0"/>
                <a:cs typeface="Times New Roman" panose="02020603050405020304" pitchFamily="18" charset="0"/>
              </a:rPr>
              <a:t>nên</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là</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hình</a:t>
            </a:r>
            <a:r>
              <a:rPr lang="en-US" sz="4200" dirty="0">
                <a:latin typeface="Times New Roman" panose="02020603050405020304" pitchFamily="18" charset="0"/>
                <a:cs typeface="Times New Roman" panose="02020603050405020304" pitchFamily="18" charset="0"/>
              </a:rPr>
              <a:t> </a:t>
            </a:r>
            <a:r>
              <a:rPr lang="en-US" sz="4200" dirty="0" err="1">
                <a:latin typeface="Times New Roman" panose="02020603050405020304" pitchFamily="18" charset="0"/>
                <a:cs typeface="Times New Roman" panose="02020603050405020304" pitchFamily="18" charset="0"/>
              </a:rPr>
              <a:t>vuông</a:t>
            </a:r>
            <a:endParaRPr lang="en-US" sz="4200" dirty="0">
              <a:latin typeface="Times New Roman" panose="02020603050405020304" pitchFamily="18" charset="0"/>
              <a:cs typeface="Times New Roman" panose="02020603050405020304" pitchFamily="18" charset="0"/>
            </a:endParaRPr>
          </a:p>
          <a:p>
            <a:r>
              <a:rPr lang="en-US" sz="4200" dirty="0">
                <a:latin typeface="Times New Roman" panose="02020603050405020304" pitchFamily="18" charset="0"/>
                <a:cs typeface="Times New Roman" panose="02020603050405020304" pitchFamily="18" charset="0"/>
              </a:rPr>
              <a:t>(</a:t>
            </a:r>
            <a:r>
              <a:rPr lang="en-US" sz="4200" dirty="0" err="1">
                <a:latin typeface="Times New Roman" panose="02020603050405020304" pitchFamily="18" charset="0"/>
                <a:cs typeface="Times New Roman" panose="02020603050405020304" pitchFamily="18" charset="0"/>
              </a:rPr>
              <a:t>đpcm</a:t>
            </a:r>
            <a:r>
              <a:rPr lang="en-US" sz="4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17098724"/>
      </p:ext>
    </p:extLst>
  </p:cSld>
  <p:clrMapOvr>
    <a:masterClrMapping/>
  </p:clrMapOvr>
  <mc:AlternateContent xmlns:mc="http://schemas.openxmlformats.org/markup-compatibility/2006" xmlns:p14="http://schemas.microsoft.com/office/powerpoint/2010/main">
    <mc:Choice Requires="p14">
      <p:transition spd="slow" p14:dur="1400">
        <p14:doors dir="vert"/>
        <p:sndAc>
          <p:stSnd>
            <p:snd r:embed="rId3" name="chimes.wav"/>
          </p:stSnd>
        </p:sndAc>
      </p:transition>
    </mc:Choice>
    <mc:Fallback xmlns="">
      <p:transition spd="slow">
        <p:fade/>
        <p:sndAc>
          <p:stSnd>
            <p:snd r:embed="rId25"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500"/>
                                        <p:tgtEl>
                                          <p:spTgt spid="29"/>
                                        </p:tgtEl>
                                      </p:cBhvr>
                                    </p:animEffect>
                                  </p:childTnLst>
                                </p:cTn>
                              </p:par>
                              <p:par>
                                <p:cTn id="42" presetID="10"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fade">
                                      <p:cBhvr>
                                        <p:cTn id="44" dur="500"/>
                                        <p:tgtEl>
                                          <p:spTgt spid="31"/>
                                        </p:tgtEl>
                                      </p:cBhvr>
                                    </p:animEffect>
                                  </p:childTnLst>
                                </p:cTn>
                              </p:par>
                              <p:par>
                                <p:cTn id="45" presetID="10"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fade">
                                      <p:cBhvr>
                                        <p:cTn id="52" dur="500"/>
                                        <p:tgtEl>
                                          <p:spTgt spid="33"/>
                                        </p:tgtEl>
                                      </p:cBhvr>
                                    </p:animEffect>
                                  </p:childTnLst>
                                </p:cTn>
                              </p:par>
                              <p:par>
                                <p:cTn id="53" presetID="10"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fade">
                                      <p:cBhvr>
                                        <p:cTn id="55" dur="5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5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8"/>
                                        </p:tgtEl>
                                        <p:attrNameLst>
                                          <p:attrName>style.visibility</p:attrName>
                                        </p:attrNameLst>
                                      </p:cBhvr>
                                      <p:to>
                                        <p:strVal val="visible"/>
                                      </p:to>
                                    </p:set>
                                    <p:animEffect transition="in" filter="fade">
                                      <p:cBhvr>
                                        <p:cTn id="68" dur="500"/>
                                        <p:tgtEl>
                                          <p:spTgt spid="38"/>
                                        </p:tgtEl>
                                      </p:cBhvr>
                                    </p:animEffect>
                                  </p:childTnLst>
                                </p:cTn>
                              </p:par>
                              <p:par>
                                <p:cTn id="69" presetID="10" presetClass="entr" presetSubtype="0" fill="hold" nodeType="withEffect">
                                  <p:stCondLst>
                                    <p:cond delay="0"/>
                                  </p:stCondLst>
                                  <p:childTnLst>
                                    <p:set>
                                      <p:cBhvr>
                                        <p:cTn id="70" dur="1" fill="hold">
                                          <p:stCondLst>
                                            <p:cond delay="0"/>
                                          </p:stCondLst>
                                        </p:cTn>
                                        <p:tgtEl>
                                          <p:spTgt spid="39"/>
                                        </p:tgtEl>
                                        <p:attrNameLst>
                                          <p:attrName>style.visibility</p:attrName>
                                        </p:attrNameLst>
                                      </p:cBhvr>
                                      <p:to>
                                        <p:strVal val="visible"/>
                                      </p:to>
                                    </p:set>
                                    <p:animEffect transition="in" filter="fade">
                                      <p:cBhvr>
                                        <p:cTn id="71" dur="500"/>
                                        <p:tgtEl>
                                          <p:spTgt spid="39"/>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fade">
                                      <p:cBhvr>
                                        <p:cTn id="7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P spid="14" grpId="0"/>
      <p:bldP spid="29" grpId="0"/>
      <p:bldP spid="33" grpId="0"/>
      <p:bldP spid="36" grpId="0"/>
      <p:bldP spid="38" grpId="0"/>
      <p:bldP spid="4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86080">
            <a:off x="-175436" y="8454539"/>
            <a:ext cx="1359891" cy="1759859"/>
          </a:xfrm>
          <a:prstGeom prst="rect">
            <a:avLst/>
          </a:prstGeom>
        </p:spPr>
      </p:pic>
      <p:pic>
        <p:nvPicPr>
          <p:cNvPr id="16" name="Picture 1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5355">
            <a:off x="17127772" y="147710"/>
            <a:ext cx="1190613" cy="1540793"/>
          </a:xfrm>
          <a:prstGeom prst="rect">
            <a:avLst/>
          </a:prstGeom>
        </p:spPr>
      </p:pic>
      <p:sp>
        <p:nvSpPr>
          <p:cNvPr id="17" name="Rectangle 16"/>
          <p:cNvSpPr/>
          <p:nvPr/>
        </p:nvSpPr>
        <p:spPr>
          <a:xfrm>
            <a:off x="1078832" y="608625"/>
            <a:ext cx="6236368"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lnSpc>
                <a:spcPct val="107000"/>
              </a:lnSpc>
              <a:spcBef>
                <a:spcPts val="600"/>
              </a:spcBef>
              <a:spcAft>
                <a:spcPts val="800"/>
              </a:spcAft>
            </a:pPr>
            <a:r>
              <a:rPr lang="fr-FR" sz="4000" dirty="0">
                <a:solidFill>
                  <a:srgbClr val="000000"/>
                </a:solidFill>
                <a:latin typeface="Arial" panose="020B0604020202020204" pitchFamily="34" charset="0"/>
                <a:ea typeface="Calibri" panose="020F0502020204030204" pitchFamily="34" charset="0"/>
                <a:cs typeface="Times New Roman" panose="02020603050405020304" pitchFamily="18" charset="0"/>
              </a:rPr>
              <a:t>Bài 1: (SGK – trang 119)</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p:cNvSpPr txBox="1"/>
          <p:nvPr/>
        </p:nvSpPr>
        <p:spPr>
          <a:xfrm>
            <a:off x="5372442" y="3016155"/>
            <a:ext cx="130189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rPr>
              <a:t>Giải</a:t>
            </a:r>
          </a:p>
        </p:txBody>
      </p:sp>
      <p:sp>
        <p:nvSpPr>
          <p:cNvPr id="2" name="Rectangle 1"/>
          <p:cNvSpPr/>
          <p:nvPr/>
        </p:nvSpPr>
        <p:spPr>
          <a:xfrm>
            <a:off x="1143000" y="1501194"/>
            <a:ext cx="16078200" cy="916276"/>
          </a:xfrm>
          <a:prstGeom prst="rect">
            <a:avLst/>
          </a:prstGeom>
        </p:spPr>
        <p:txBody>
          <a:bodyPr wrap="square">
            <a:spAutoFit/>
          </a:bodyPr>
          <a:lstStyle/>
          <a:p>
            <a:pPr>
              <a:lnSpc>
                <a:spcPct val="150000"/>
              </a:lnSpc>
              <a:spcAft>
                <a:spcPts val="1200"/>
              </a:spcAft>
            </a:pPr>
            <a:r>
              <a:rPr lang="en-US" sz="4000" dirty="0">
                <a:latin typeface="Times New Roman" pitchFamily="18" charset="0"/>
                <a:ea typeface="Calibri" panose="020F0502020204030204" pitchFamily="34" charset="0"/>
                <a:cs typeface="Times New Roman" pitchFamily="18" charset="0"/>
              </a:rPr>
              <a:t>Cho </a:t>
            </a:r>
            <a:r>
              <a:rPr lang="vi-VN" sz="4000" dirty="0">
                <a:latin typeface="Times New Roman" pitchFamily="18" charset="0"/>
                <a:ea typeface="Calibri" panose="020F0502020204030204" pitchFamily="34" charset="0"/>
                <a:cs typeface="Times New Roman" pitchFamily="18" charset="0"/>
              </a:rPr>
              <a:t>hình </a:t>
            </a:r>
            <a:r>
              <a:rPr lang="en-US" sz="4000" dirty="0">
                <a:latin typeface="Times New Roman" pitchFamily="18" charset="0"/>
                <a:ea typeface="Calibri" panose="020F0502020204030204" pitchFamily="34" charset="0"/>
                <a:cs typeface="Times New Roman" pitchFamily="18" charset="0"/>
              </a:rPr>
              <a:t>thoi ABCD </a:t>
            </a:r>
            <a:r>
              <a:rPr lang="vi-VN" sz="4000" dirty="0">
                <a:latin typeface="Times New Roman" pitchFamily="18" charset="0"/>
                <a:ea typeface="Calibri" panose="020F0502020204030204" pitchFamily="34" charset="0"/>
                <a:cs typeface="Times New Roman" pitchFamily="18" charset="0"/>
              </a:rPr>
              <a:t>có</a:t>
            </a:r>
            <a:r>
              <a:rPr lang="en-US" sz="4000" dirty="0">
                <a:latin typeface="Times New Roman" pitchFamily="18" charset="0"/>
                <a:ea typeface="Calibri" panose="020F0502020204030204" pitchFamily="34" charset="0"/>
                <a:cs typeface="Times New Roman" pitchFamily="18" charset="0"/>
              </a:rPr>
              <a:t> AC = BD </a:t>
            </a:r>
            <a:r>
              <a:rPr lang="vi-VN" sz="4000" dirty="0">
                <a:latin typeface="Times New Roman" pitchFamily="18" charset="0"/>
                <a:ea typeface="Calibri" panose="020F0502020204030204" pitchFamily="34" charset="0"/>
                <a:cs typeface="Times New Roman" pitchFamily="18" charset="0"/>
              </a:rPr>
              <a:t>. Chứng minh</a:t>
            </a:r>
            <a:r>
              <a:rPr lang="en-US" sz="4000" dirty="0">
                <a:latin typeface="Times New Roman" pitchFamily="18" charset="0"/>
                <a:ea typeface="Calibri" panose="020F0502020204030204" pitchFamily="34" charset="0"/>
                <a:cs typeface="Times New Roman" pitchFamily="18" charset="0"/>
              </a:rPr>
              <a:t> ABCD </a:t>
            </a:r>
            <a:r>
              <a:rPr lang="vi-VN" sz="4000" dirty="0">
                <a:latin typeface="Times New Roman" pitchFamily="18" charset="0"/>
                <a:ea typeface="Calibri" panose="020F0502020204030204" pitchFamily="34" charset="0"/>
                <a:cs typeface="Times New Roman" pitchFamily="18" charset="0"/>
              </a:rPr>
              <a:t>là hình vuông</a:t>
            </a:r>
            <a:endParaRPr lang="en-US" sz="3200" dirty="0">
              <a:effectLst/>
              <a:latin typeface="Times New Roman" pitchFamily="18" charset="0"/>
              <a:ea typeface="Calibri" panose="020F0502020204030204" pitchFamily="34" charset="0"/>
              <a:cs typeface="Times New Roman" pitchFamily="18" charset="0"/>
            </a:endParaRPr>
          </a:p>
        </p:txBody>
      </p:sp>
      <p:pic>
        <p:nvPicPr>
          <p:cNvPr id="10" name="Picture 2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04800" y="22630"/>
            <a:ext cx="838200" cy="748284"/>
          </a:xfrm>
          <a:prstGeom prst="rect">
            <a:avLst/>
          </a:prstGeom>
        </p:spPr>
      </p:pic>
      <p:sp>
        <p:nvSpPr>
          <p:cNvPr id="8" name="Rectangle 7"/>
          <p:cNvSpPr/>
          <p:nvPr/>
        </p:nvSpPr>
        <p:spPr>
          <a:xfrm>
            <a:off x="1237535" y="4253448"/>
            <a:ext cx="10984423" cy="3785652"/>
          </a:xfrm>
          <a:prstGeom prst="rect">
            <a:avLst/>
          </a:prstGeom>
        </p:spPr>
        <p:txBody>
          <a:bodyPr wrap="square">
            <a:spAutoFit/>
          </a:bodyPr>
          <a:lstStyle/>
          <a:p>
            <a:r>
              <a:rPr lang="en-US" sz="4000" dirty="0"/>
              <a:t>Do ABCD là hình thoi nên cũng là hình bình hành.</a:t>
            </a:r>
          </a:p>
          <a:p>
            <a:r>
              <a:rPr lang="en-US" sz="4000" dirty="0"/>
              <a:t>Hình bình hành có hai đường chéo AC và BD bằng nhau nên là hình chữ nhật.</a:t>
            </a:r>
          </a:p>
          <a:p>
            <a:r>
              <a:rPr lang="en-US" sz="4000" dirty="0"/>
              <a:t>Mà AD = AB (do ABCD là hình thoi)</a:t>
            </a:r>
          </a:p>
          <a:p>
            <a:r>
              <a:rPr lang="en-US" sz="4000" dirty="0"/>
              <a:t>Hình chữ nhật ABCD có hai cạnh kề bằng nhau (AD = AB) nên là hình vuông</a:t>
            </a:r>
            <a:r>
              <a:rPr lang="vi-VN" sz="4000" dirty="0"/>
              <a:t>.</a:t>
            </a:r>
            <a:endParaRPr lang="en-US" sz="4000" dirty="0"/>
          </a:p>
        </p:txBody>
      </p:sp>
      <p:pic>
        <p:nvPicPr>
          <p:cNvPr id="11" name="Picture 10" descr="Bài 1 trang 119 Toán 8 Tập 1 Cánh diều | Giải Toán 8"/>
          <p:cNvPicPr/>
          <p:nvPr/>
        </p:nvPicPr>
        <p:blipFill>
          <a:blip r:embed="rId8">
            <a:extLst>
              <a:ext uri="{28A0092B-C50C-407E-A947-70E740481C1C}">
                <a14:useLocalDpi xmlns:a14="http://schemas.microsoft.com/office/drawing/2010/main" val="0"/>
              </a:ext>
            </a:extLst>
          </a:blip>
          <a:srcRect/>
          <a:stretch>
            <a:fillRect/>
          </a:stretch>
        </p:blipFill>
        <p:spPr bwMode="auto">
          <a:xfrm>
            <a:off x="13089194" y="4490884"/>
            <a:ext cx="5198806" cy="3548216"/>
          </a:xfrm>
          <a:prstGeom prst="rect">
            <a:avLst/>
          </a:prstGeom>
          <a:noFill/>
          <a:ln>
            <a:noFill/>
          </a:ln>
        </p:spPr>
      </p:pic>
      <p:sp>
        <p:nvSpPr>
          <p:cNvPr id="12" name="Rectangle 11"/>
          <p:cNvSpPr/>
          <p:nvPr/>
        </p:nvSpPr>
        <p:spPr>
          <a:xfrm>
            <a:off x="3810000" y="8583493"/>
            <a:ext cx="12542839"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algn="ctr">
              <a:lnSpc>
                <a:spcPct val="107000"/>
              </a:lnSpc>
              <a:spcBef>
                <a:spcPts val="600"/>
              </a:spcBef>
              <a:spcAft>
                <a:spcPts val="800"/>
              </a:spcAft>
            </a:pPr>
            <a:r>
              <a:rPr lang="vi-VN" sz="4000" dirty="0"/>
              <a:t>Hình thoi có hai đường chéo bằng nhau là hình vuông</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2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8202493"/>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
                                            <p:txEl>
                                              <p:pRg st="1" end="1"/>
                                            </p:txEl>
                                          </p:spTgt>
                                        </p:tgtEl>
                                        <p:attrNameLst>
                                          <p:attrName>style.visibility</p:attrName>
                                        </p:attrNameLst>
                                      </p:cBhvr>
                                      <p:to>
                                        <p:strVal val="visible"/>
                                      </p:to>
                                    </p:set>
                                    <p:animEffect transition="in" filter="fade">
                                      <p:cBhvr>
                                        <p:cTn id="29" dur="500"/>
                                        <p:tgtEl>
                                          <p:spTgt spid="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8">
                                            <p:txEl>
                                              <p:pRg st="2" end="2"/>
                                            </p:txEl>
                                          </p:spTgt>
                                        </p:tgtEl>
                                        <p:attrNameLst>
                                          <p:attrName>style.visibility</p:attrName>
                                        </p:attrNameLst>
                                      </p:cBhvr>
                                      <p:to>
                                        <p:strVal val="visible"/>
                                      </p:to>
                                    </p:set>
                                    <p:animEffect transition="in" filter="fade">
                                      <p:cBhvr>
                                        <p:cTn id="34" dur="500"/>
                                        <p:tgtEl>
                                          <p:spTgt spid="8">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
                                            <p:txEl>
                                              <p:pRg st="3" end="3"/>
                                            </p:txEl>
                                          </p:spTgt>
                                        </p:tgtEl>
                                        <p:attrNameLst>
                                          <p:attrName>style.visibility</p:attrName>
                                        </p:attrNameLst>
                                      </p:cBhvr>
                                      <p:to>
                                        <p:strVal val="visible"/>
                                      </p:to>
                                    </p:set>
                                    <p:animEffect transition="in" filter="fade">
                                      <p:cBhvr>
                                        <p:cTn id="39" dur="500"/>
                                        <p:tgtEl>
                                          <p:spTgt spid="8">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par>
                                <p:cTn id="45" presetID="2" presetClass="entr" presetSubtype="4" fill="hold" nodeType="withEffect">
                                  <p:stCondLst>
                                    <p:cond delay="0"/>
                                  </p:stCondLst>
                                  <p:childTnLst>
                                    <p:set>
                                      <p:cBhvr>
                                        <p:cTn id="46" dur="1" fill="hold">
                                          <p:stCondLst>
                                            <p:cond delay="0"/>
                                          </p:stCondLst>
                                        </p:cTn>
                                        <p:tgtEl>
                                          <p:spTgt spid="1026"/>
                                        </p:tgtEl>
                                        <p:attrNameLst>
                                          <p:attrName>style.visibility</p:attrName>
                                        </p:attrNameLst>
                                      </p:cBhvr>
                                      <p:to>
                                        <p:strVal val="visible"/>
                                      </p:to>
                                    </p:set>
                                    <p:anim calcmode="lin" valueType="num">
                                      <p:cBhvr additive="base">
                                        <p:cTn id="47" dur="500" fill="hold"/>
                                        <p:tgtEl>
                                          <p:spTgt spid="1026"/>
                                        </p:tgtEl>
                                        <p:attrNameLst>
                                          <p:attrName>ppt_x</p:attrName>
                                        </p:attrNameLst>
                                      </p:cBhvr>
                                      <p:tavLst>
                                        <p:tav tm="0">
                                          <p:val>
                                            <p:strVal val="#ppt_x"/>
                                          </p:val>
                                        </p:tav>
                                        <p:tav tm="100000">
                                          <p:val>
                                            <p:strVal val="#ppt_x"/>
                                          </p:val>
                                        </p:tav>
                                      </p:tavLst>
                                    </p:anim>
                                    <p:anim calcmode="lin" valueType="num">
                                      <p:cBhvr additive="base">
                                        <p:cTn id="4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2" grpId="0"/>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86080">
            <a:off x="-474425" y="8463329"/>
            <a:ext cx="1359891" cy="1759859"/>
          </a:xfrm>
          <a:prstGeom prst="rect">
            <a:avLst/>
          </a:prstGeom>
        </p:spPr>
      </p:pic>
      <p:pic>
        <p:nvPicPr>
          <p:cNvPr id="16" name="Picture 1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5355">
            <a:off x="17127772" y="147710"/>
            <a:ext cx="1190613" cy="1540793"/>
          </a:xfrm>
          <a:prstGeom prst="rect">
            <a:avLst/>
          </a:prstGeom>
        </p:spPr>
      </p:pic>
      <p:sp>
        <p:nvSpPr>
          <p:cNvPr id="17" name="Rectangle 16"/>
          <p:cNvSpPr/>
          <p:nvPr/>
        </p:nvSpPr>
        <p:spPr>
          <a:xfrm>
            <a:off x="1078832" y="608625"/>
            <a:ext cx="6236368"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ctr" defTabSz="914400" rtl="0" eaLnBrk="1" fontAlgn="auto" latinLnBrk="0" hangingPunct="1">
              <a:lnSpc>
                <a:spcPct val="107000"/>
              </a:lnSpc>
              <a:spcBef>
                <a:spcPts val="600"/>
              </a:spcBef>
              <a:spcAft>
                <a:spcPts val="800"/>
              </a:spcAft>
              <a:buClrTx/>
              <a:buSzTx/>
              <a:buFontTx/>
              <a:buNone/>
              <a:tabLst/>
              <a:defRPr/>
            </a:pP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Bài </a:t>
            </a:r>
            <a:r>
              <a:rPr kumimoji="0" lang="vi-VN"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2</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 (SGK – trang </a:t>
            </a:r>
            <a:r>
              <a:rPr lang="vi-VN" sz="4000" dirty="0">
                <a:solidFill>
                  <a:srgbClr val="000000"/>
                </a:solidFill>
                <a:latin typeface="Arial" panose="020B0604020202020204" pitchFamily="34" charset="0"/>
                <a:ea typeface="Calibri" panose="020F0502020204030204" pitchFamily="34" charset="0"/>
                <a:cs typeface="Times New Roman" panose="02020603050405020304" pitchFamily="18" charset="0"/>
              </a:rPr>
              <a:t>119</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p:cNvSpPr txBox="1"/>
          <p:nvPr/>
        </p:nvSpPr>
        <p:spPr>
          <a:xfrm>
            <a:off x="5573316" y="2889528"/>
            <a:ext cx="130189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1F497D"/>
                </a:solidFill>
                <a:effectLst/>
                <a:uLnTx/>
                <a:uFillTx/>
                <a:latin typeface="Arial" panose="020B0604020202020204" pitchFamily="34" charset="0"/>
                <a:ea typeface="+mn-ea"/>
                <a:cs typeface="Arial" panose="020B0604020202020204" pitchFamily="34" charset="0"/>
              </a:rPr>
              <a:t>Giải</a:t>
            </a:r>
            <a:endParaRPr kumimoji="0" lang="en-US" sz="4000" b="1" i="0" u="sng"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143000" y="1501194"/>
                <a:ext cx="16078200" cy="901593"/>
              </a:xfrm>
              <a:prstGeom prst="rect">
                <a:avLst/>
              </a:prstGeom>
            </p:spPr>
            <p:txBody>
              <a:bodyPr wrap="square">
                <a:spAutoFit/>
              </a:bodyPr>
              <a:lstStyle/>
              <a:p>
                <a:pPr lvl="0">
                  <a:lnSpc>
                    <a:spcPct val="150000"/>
                  </a:lnSpc>
                  <a:spcAft>
                    <a:spcPts val="1200"/>
                  </a:spcAft>
                  <a:defRPr/>
                </a:pPr>
                <a:r>
                  <a:rPr kumimoji="0" lang="en-US"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Cho </a:t>
                </a:r>
                <a:r>
                  <a:rPr kumimoji="0" lang="vi-VN" sz="40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Times New Roman" panose="02020603050405020304" pitchFamily="18" charset="0"/>
                  </a:rPr>
                  <a:t>hình thoi ABCD  có </a:t>
                </a:r>
                <a14:m>
                  <m:oMath xmlns:m="http://schemas.openxmlformats.org/officeDocument/2006/math">
                    <m:acc>
                      <m:accPr>
                        <m:chr m:val="̂"/>
                        <m:ctrlPr>
                          <a:rPr lang="en-US" sz="3200" i="1">
                            <a:solidFill>
                              <a:srgbClr val="000000"/>
                            </a:solidFill>
                            <a:latin typeface="Cambria Math" panose="02040503050406030204" pitchFamily="18" charset="0"/>
                            <a:ea typeface="Calibri" panose="020F0502020204030204" pitchFamily="34" charset="0"/>
                            <a:cs typeface="Arial" panose="020B0604020202020204" pitchFamily="34" charset="0"/>
                          </a:rPr>
                        </m:ctrlPr>
                      </m:accPr>
                      <m:e>
                        <m:r>
                          <a:rPr lang="fr-FR" sz="3200" i="1">
                            <a:solidFill>
                              <a:srgbClr val="000000"/>
                            </a:solidFill>
                            <a:latin typeface="Cambria Math" panose="02040503050406030204" pitchFamily="18" charset="0"/>
                            <a:ea typeface="Calibri" panose="020F0502020204030204" pitchFamily="34" charset="0"/>
                            <a:cs typeface="Arial" panose="020B0604020202020204" pitchFamily="34" charset="0"/>
                          </a:rPr>
                          <m:t>𝐴</m:t>
                        </m:r>
                      </m:e>
                    </m:acc>
                    <m:r>
                      <a:rPr lang="fr-FR" sz="3200" i="1">
                        <a:solidFill>
                          <a:srgbClr val="000000"/>
                        </a:solidFill>
                        <a:latin typeface="Cambria Math" panose="02040503050406030204" pitchFamily="18" charset="0"/>
                        <a:ea typeface="Calibri" panose="020F0502020204030204" pitchFamily="34" charset="0"/>
                        <a:cs typeface="Arial" panose="020B0604020202020204" pitchFamily="34" charset="0"/>
                      </a:rPr>
                      <m:t>=</m:t>
                    </m:r>
                    <m:r>
                      <a:rPr lang="vi-VN" sz="3200" b="0" i="1" smtClean="0">
                        <a:solidFill>
                          <a:srgbClr val="000000"/>
                        </a:solidFill>
                        <a:latin typeface="Cambria Math"/>
                        <a:ea typeface="Calibri" panose="020F0502020204030204" pitchFamily="34" charset="0"/>
                        <a:cs typeface="Arial" panose="020B0604020202020204" pitchFamily="34" charset="0"/>
                      </a:rPr>
                      <m:t>9</m:t>
                    </m:r>
                    <m:sSup>
                      <m:sSupPr>
                        <m:ctrlPr>
                          <a:rPr lang="en-US" sz="3200" i="1">
                            <a:solidFill>
                              <a:srgbClr val="000000"/>
                            </a:solidFill>
                            <a:latin typeface="Cambria Math" panose="02040503050406030204" pitchFamily="18" charset="0"/>
                            <a:ea typeface="Calibri" panose="020F0502020204030204" pitchFamily="34" charset="0"/>
                            <a:cs typeface="Arial" panose="020B0604020202020204" pitchFamily="34" charset="0"/>
                          </a:rPr>
                        </m:ctrlPr>
                      </m:sSupPr>
                      <m:e>
                        <m:r>
                          <a:rPr lang="fr-FR" sz="3200" i="1">
                            <a:solidFill>
                              <a:srgbClr val="000000"/>
                            </a:solidFill>
                            <a:latin typeface="Cambria Math" panose="02040503050406030204" pitchFamily="18" charset="0"/>
                            <a:ea typeface="Calibri" panose="020F0502020204030204" pitchFamily="34" charset="0"/>
                            <a:cs typeface="Arial" panose="020B0604020202020204" pitchFamily="34" charset="0"/>
                          </a:rPr>
                          <m:t>0</m:t>
                        </m:r>
                      </m:e>
                      <m:sup>
                        <m:r>
                          <a:rPr lang="fr-FR" sz="3200" i="1">
                            <a:solidFill>
                              <a:srgbClr val="000000"/>
                            </a:solidFill>
                            <a:latin typeface="Cambria Math" panose="02040503050406030204" pitchFamily="18" charset="0"/>
                            <a:ea typeface="Calibri" panose="020F0502020204030204" pitchFamily="34" charset="0"/>
                            <a:cs typeface="Arial" panose="020B0604020202020204" pitchFamily="34" charset="0"/>
                          </a:rPr>
                          <m:t>𝑜</m:t>
                        </m:r>
                        <m:r>
                          <a:rPr lang="vi-VN" sz="3200" b="0" i="1" smtClean="0">
                            <a:solidFill>
                              <a:srgbClr val="000000"/>
                            </a:solidFill>
                            <a:latin typeface="Cambria Math"/>
                            <a:ea typeface="Calibri" panose="020F0502020204030204" pitchFamily="34" charset="0"/>
                            <a:cs typeface="Arial" panose="020B0604020202020204" pitchFamily="34" charset="0"/>
                          </a:rPr>
                          <m:t> </m:t>
                        </m:r>
                      </m:sup>
                    </m:sSup>
                  </m:oMath>
                </a14:m>
                <a:r>
                  <a:rPr kumimoji="0" lang="vi-VN"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 Chứng minh ABCD là hình vuông.</a:t>
                </a:r>
                <a:endParaRPr kumimoji="0" lang="en-US" sz="3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43000" y="1501194"/>
                <a:ext cx="16078200" cy="901593"/>
              </a:xfrm>
              <a:prstGeom prst="rect">
                <a:avLst/>
              </a:prstGeom>
              <a:blipFill rotWithShape="1">
                <a:blip r:embed="rId6"/>
                <a:stretch>
                  <a:fillRect l="-1365" b="-28378"/>
                </a:stretch>
              </a:blipFill>
            </p:spPr>
            <p:txBody>
              <a:bodyPr/>
              <a:lstStyle/>
              <a:p>
                <a:r>
                  <a:rPr lang="en-US">
                    <a:noFill/>
                  </a:rPr>
                  <a:t> </a:t>
                </a:r>
              </a:p>
            </p:txBody>
          </p:sp>
        </mc:Fallback>
      </mc:AlternateContent>
      <p:pic>
        <p:nvPicPr>
          <p:cNvPr id="10" name="Picture 21"/>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04800" y="22630"/>
            <a:ext cx="838200" cy="748284"/>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057400" y="3695700"/>
                <a:ext cx="10058400" cy="4421852"/>
              </a:xfrm>
              <a:prstGeom prst="rect">
                <a:avLst/>
              </a:prstGeom>
            </p:spPr>
            <p:txBody>
              <a:bodyPr wrap="square">
                <a:spAutoFit/>
              </a:bodyPr>
              <a:lstStyle/>
              <a:p>
                <a:r>
                  <a:rPr lang="en-US" sz="4000" dirty="0"/>
                  <a:t>Do ABCD là hình thoi nên cũng là hình bình hành.</a:t>
                </a:r>
              </a:p>
              <a:p>
                <a:r>
                  <a:rPr lang="en-US" sz="4000" dirty="0"/>
                  <a:t>Lại có </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𝐴</m:t>
                        </m:r>
                      </m:e>
                    </m:acc>
                  </m:oMath>
                </a14:m>
                <a:r>
                  <a:rPr lang="en-US" sz="4000" dirty="0"/>
                  <a:t>= 90° nên hình bình hành ABCD là hình chữ nhật.</a:t>
                </a:r>
              </a:p>
              <a:p>
                <a:r>
                  <a:rPr lang="en-US" sz="4000" dirty="0"/>
                  <a:t>Mà AD = AB (do ABCD là hình thoi)</a:t>
                </a:r>
              </a:p>
              <a:p>
                <a:r>
                  <a:rPr lang="en-US" sz="4000" dirty="0"/>
                  <a:t>Hình chữ nhật ABCD có hai cạnh kề bằng nhau (AD = AB) nên là hình vuông.</a:t>
                </a:r>
                <a:endParaRPr lang="en-US" sz="38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057400" y="3695700"/>
                <a:ext cx="10058400" cy="4421852"/>
              </a:xfrm>
              <a:prstGeom prst="rect">
                <a:avLst/>
              </a:prstGeom>
              <a:blipFill rotWithShape="1">
                <a:blip r:embed="rId14"/>
                <a:stretch>
                  <a:fillRect l="-2182" t="-2479" r="-61" b="-4821"/>
                </a:stretch>
              </a:blipFill>
            </p:spPr>
            <p:txBody>
              <a:bodyPr/>
              <a:lstStyle/>
              <a:p>
                <a:r>
                  <a:rPr lang="en-US">
                    <a:noFill/>
                  </a:rPr>
                  <a:t> </a:t>
                </a:r>
              </a:p>
            </p:txBody>
          </p:sp>
        </mc:Fallback>
      </mc:AlternateContent>
      <p:pic>
        <p:nvPicPr>
          <p:cNvPr id="11" name="Picture 10" descr="Bài 2 trang 119 Toán 8 Tập 1 Cánh diều | Giải Toán 8"/>
          <p:cNvPicPr/>
          <p:nvPr/>
        </p:nvPicPr>
        <p:blipFill>
          <a:blip r:embed="rId15">
            <a:extLst>
              <a:ext uri="{28A0092B-C50C-407E-A947-70E740481C1C}">
                <a14:useLocalDpi xmlns:a14="http://schemas.microsoft.com/office/drawing/2010/main" val="0"/>
              </a:ext>
            </a:extLst>
          </a:blip>
          <a:srcRect/>
          <a:stretch>
            <a:fillRect/>
          </a:stretch>
        </p:blipFill>
        <p:spPr bwMode="auto">
          <a:xfrm>
            <a:off x="13182600" y="2933700"/>
            <a:ext cx="3886200" cy="3638986"/>
          </a:xfrm>
          <a:prstGeom prst="rect">
            <a:avLst/>
          </a:prstGeom>
          <a:noFill/>
          <a:ln>
            <a:noFill/>
          </a:ln>
        </p:spPr>
      </p:pic>
      <p:sp>
        <p:nvSpPr>
          <p:cNvPr id="12" name="Rectangle 11"/>
          <p:cNvSpPr/>
          <p:nvPr/>
        </p:nvSpPr>
        <p:spPr>
          <a:xfrm>
            <a:off x="4800600" y="8296824"/>
            <a:ext cx="13030200"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lvl="0" algn="ctr">
              <a:lnSpc>
                <a:spcPct val="107000"/>
              </a:lnSpc>
              <a:spcBef>
                <a:spcPts val="600"/>
              </a:spcBef>
              <a:spcAft>
                <a:spcPts val="800"/>
              </a:spcAft>
              <a:defRPr/>
            </a:pPr>
            <a:r>
              <a:rPr lang="en-US" sz="4000" dirty="0"/>
              <a:t>Hình thoi có một góc vuông là hình vuông</a:t>
            </a:r>
            <a:r>
              <a:rPr lang="vi-VN" sz="4000" dirty="0"/>
              <a:t>.</a:t>
            </a:r>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2050"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57700" y="8249202"/>
            <a:ext cx="685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436295"/>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50"/>
                                        </p:tgtEl>
                                        <p:attrNameLst>
                                          <p:attrName>style.visibility</p:attrName>
                                        </p:attrNameLst>
                                      </p:cBhvr>
                                      <p:to>
                                        <p:strVal val="visible"/>
                                      </p:to>
                                    </p:set>
                                    <p:anim calcmode="lin" valueType="num">
                                      <p:cBhvr additive="base">
                                        <p:cTn id="27" dur="500" fill="hold"/>
                                        <p:tgtEl>
                                          <p:spTgt spid="2050"/>
                                        </p:tgtEl>
                                        <p:attrNameLst>
                                          <p:attrName>ppt_x</p:attrName>
                                        </p:attrNameLst>
                                      </p:cBhvr>
                                      <p:tavLst>
                                        <p:tav tm="0">
                                          <p:val>
                                            <p:strVal val="#ppt_x"/>
                                          </p:val>
                                        </p:tav>
                                        <p:tav tm="100000">
                                          <p:val>
                                            <p:strVal val="#ppt_x"/>
                                          </p:val>
                                        </p:tav>
                                      </p:tavLst>
                                    </p:anim>
                                    <p:anim calcmode="lin" valueType="num">
                                      <p:cBhvr additive="base">
                                        <p:cTn id="28" dur="500" fill="hold"/>
                                        <p:tgtEl>
                                          <p:spTgt spid="205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632847" y="353925"/>
            <a:ext cx="6301353" cy="75097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marL="0" marR="0" lvl="0" indent="0" algn="ctr" defTabSz="914400" rtl="0" eaLnBrk="1" fontAlgn="auto" latinLnBrk="0" hangingPunct="1">
              <a:lnSpc>
                <a:spcPct val="107000"/>
              </a:lnSpc>
              <a:spcBef>
                <a:spcPts val="600"/>
              </a:spcBef>
              <a:spcAft>
                <a:spcPts val="800"/>
              </a:spcAft>
              <a:buClrTx/>
              <a:buSzTx/>
              <a:buFontTx/>
              <a:buNone/>
              <a:tabLst/>
              <a:defRPr/>
            </a:pP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Bài </a:t>
            </a:r>
            <a:r>
              <a:rPr kumimoji="0" lang="vi-VN"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3</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 (SGK – trang </a:t>
            </a:r>
            <a:r>
              <a:rPr kumimoji="0" lang="vi-VN"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119</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p:cNvSpPr txBox="1"/>
          <p:nvPr/>
        </p:nvSpPr>
        <p:spPr>
          <a:xfrm>
            <a:off x="8534400" y="5047748"/>
            <a:ext cx="130189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1F497D"/>
                </a:solidFill>
                <a:effectLst/>
                <a:uLnTx/>
                <a:uFillTx/>
                <a:latin typeface="Arial" panose="020B0604020202020204" pitchFamily="34" charset="0"/>
                <a:ea typeface="+mn-ea"/>
                <a:cs typeface="Arial" panose="020B0604020202020204" pitchFamily="34" charset="0"/>
              </a:rPr>
              <a:t>Giải</a:t>
            </a:r>
            <a:endParaRPr kumimoji="0" lang="en-US" sz="4000" b="1" i="0" u="sng"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533400" y="1262096"/>
                <a:ext cx="9144000" cy="3785652"/>
              </a:xfrm>
              <a:prstGeom prst="rect">
                <a:avLst/>
              </a:prstGeom>
            </p:spPr>
            <p:txBody>
              <a:bodyPr wrap="square">
                <a:spAutoFit/>
              </a:bodyPr>
              <a:lstStyle/>
              <a:p>
                <a:pPr algn="just">
                  <a:lnSpc>
                    <a:spcPct val="150000"/>
                  </a:lnSpc>
                </a:pPr>
                <a:r>
                  <a:rPr lang="en-US" sz="4000" dirty="0">
                    <a:latin typeface="Arial" panose="020B0604020202020204" pitchFamily="34" charset="0"/>
                    <a:ea typeface="Calibri" panose="020F0502020204030204" pitchFamily="34" charset="0"/>
                    <a:cs typeface="Times New Roman" panose="02020603050405020304" pitchFamily="18" charset="0"/>
                  </a:rPr>
                  <a:t>Cho tam </a:t>
                </a:r>
                <a:r>
                  <a:rPr lang="en-US" sz="4000" dirty="0" err="1">
                    <a:latin typeface="Arial" panose="020B0604020202020204" pitchFamily="34" charset="0"/>
                    <a:ea typeface="Calibri" panose="020F0502020204030204" pitchFamily="34" charset="0"/>
                    <a:cs typeface="Times New Roman" panose="02020603050405020304" pitchFamily="18" charset="0"/>
                  </a:rPr>
                  <a:t>giác</a:t>
                </a:r>
                <a:r>
                  <a:rPr lang="en-US" sz="4000" dirty="0">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4000" b="0" i="0">
                        <a:effectLst/>
                        <a:latin typeface="Cambria Math" panose="02040503050406030204" pitchFamily="18" charset="0"/>
                        <a:ea typeface="Calibri" panose="020F0502020204030204" pitchFamily="34" charset="0"/>
                        <a:cs typeface="Arial" panose="020B0604020202020204" pitchFamily="34" charset="0"/>
                      </a:rPr>
                      <m:t>ABC</m:t>
                    </m:r>
                  </m:oMath>
                </a14:m>
                <a:r>
                  <a:rPr lang="en-US" sz="4000" dirty="0">
                    <a:effectLst/>
                    <a:latin typeface="Arial" panose="020B0604020202020204" pitchFamily="34" charset="0"/>
                    <a:ea typeface="Calibri" panose="020F0502020204030204" pitchFamily="34" charset="0"/>
                    <a:cs typeface="Times New Roman" panose="02020603050405020304" pitchFamily="18" charset="0"/>
                  </a:rPr>
                  <a:t> có </a:t>
                </a:r>
                <a:r>
                  <a:rPr lang="vi-VN" sz="4000" dirty="0">
                    <a:effectLst/>
                    <a:latin typeface="Arial" panose="020B0604020202020204" pitchFamily="34" charset="0"/>
                    <a:ea typeface="Calibri" panose="020F0502020204030204" pitchFamily="34" charset="0"/>
                    <a:cs typeface="Times New Roman" panose="02020603050405020304" pitchFamily="18" charset="0"/>
                  </a:rPr>
                  <a:t>đường </a:t>
                </a:r>
                <a:r>
                  <a:rPr lang="en-US" sz="4000" dirty="0">
                    <a:effectLst/>
                    <a:latin typeface="Arial" panose="020B0604020202020204" pitchFamily="34" charset="0"/>
                    <a:ea typeface="Calibri" panose="020F0502020204030204" pitchFamily="34" charset="0"/>
                    <a:cs typeface="Times New Roman" panose="02020603050405020304" pitchFamily="18" charset="0"/>
                  </a:rPr>
                  <a:t>phân giác</a:t>
                </a:r>
                <a:r>
                  <a:rPr lang="vi-VN" sz="4000" dirty="0">
                    <a:effectLst/>
                    <a:latin typeface="Arial" panose="020B0604020202020204" pitchFamily="34" charset="0"/>
                    <a:ea typeface="Calibri" panose="020F0502020204030204" pitchFamily="34" charset="0"/>
                    <a:cs typeface="Times New Roman" panose="02020603050405020304" pitchFamily="18" charset="0"/>
                  </a:rPr>
                  <a:t> AD</a:t>
                </a:r>
                <a:r>
                  <a:rPr lang="en-US" sz="4000" dirty="0">
                    <a:effectLst/>
                    <a:latin typeface="Arial" panose="020B0604020202020204" pitchFamily="34" charset="0"/>
                    <a:ea typeface="Calibri" panose="020F0502020204030204" pitchFamily="34" charset="0"/>
                    <a:cs typeface="Times New Roman" panose="02020603050405020304" pitchFamily="18" charset="0"/>
                  </a:rPr>
                  <a:t>.</a:t>
                </a:r>
                <a:r>
                  <a:rPr lang="vi-VN" sz="4000" dirty="0">
                    <a:effectLst/>
                    <a:latin typeface="Arial" panose="020B0604020202020204" pitchFamily="34" charset="0"/>
                    <a:ea typeface="Calibri" panose="020F0502020204030204" pitchFamily="34" charset="0"/>
                    <a:cs typeface="Times New Roman" panose="02020603050405020304" pitchFamily="18" charset="0"/>
                  </a:rPr>
                  <a:t>  Gọi HK lần lượt là hình chiếu của D trên AB, AC.</a:t>
                </a:r>
                <a:r>
                  <a:rPr lang="en-US" sz="4000" dirty="0">
                    <a:effectLst/>
                    <a:latin typeface="Arial" panose="020B0604020202020204" pitchFamily="34" charset="0"/>
                    <a:ea typeface="Calibri" panose="020F0502020204030204" pitchFamily="34" charset="0"/>
                    <a:cs typeface="Times New Roman" panose="02020603050405020304" pitchFamily="18" charset="0"/>
                  </a:rPr>
                  <a:t> Chứng minh </a:t>
                </a:r>
                <a:r>
                  <a:rPr lang="vi-VN" sz="4000" dirty="0">
                    <a:effectLst/>
                    <a:latin typeface="Arial" panose="020B0604020202020204" pitchFamily="34" charset="0"/>
                    <a:ea typeface="Calibri" panose="020F0502020204030204" pitchFamily="34" charset="0"/>
                    <a:cs typeface="Times New Roman" panose="02020603050405020304" pitchFamily="18" charset="0"/>
                  </a:rPr>
                  <a:t>tứ giác AHKD là hình vuông.</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33400" y="1262096"/>
                <a:ext cx="9144000" cy="3785652"/>
              </a:xfrm>
              <a:prstGeom prst="rect">
                <a:avLst/>
              </a:prstGeom>
              <a:blipFill rotWithShape="1">
                <a:blip r:embed="rId2"/>
                <a:stretch>
                  <a:fillRect l="-2400" r="-2333" b="-3060"/>
                </a:stretch>
              </a:blipFill>
            </p:spPr>
            <p:txBody>
              <a:bodyPr/>
              <a:lstStyle/>
              <a:p>
                <a:r>
                  <a:rPr lang="en-US">
                    <a:noFill/>
                  </a:rPr>
                  <a:t> </a:t>
                </a:r>
              </a:p>
            </p:txBody>
          </p:sp>
        </mc:Fallback>
      </mc:AlternateContent>
      <p:pic>
        <p:nvPicPr>
          <p:cNvPr id="9" name="Picture 20"/>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83991">
            <a:off x="16998548" y="-630468"/>
            <a:ext cx="1038797" cy="1983814"/>
          </a:xfrm>
          <a:prstGeom prst="rect">
            <a:avLst/>
          </a:prstGeom>
        </p:spPr>
      </p:pic>
      <p:pic>
        <p:nvPicPr>
          <p:cNvPr id="11" name="Picture 21"/>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7293389" y="9182100"/>
            <a:ext cx="914400" cy="816310"/>
          </a:xfrm>
          <a:prstGeom prst="rect">
            <a:avLst/>
          </a:prstGeom>
        </p:spPr>
      </p:pic>
      <p:pic>
        <p:nvPicPr>
          <p:cNvPr id="12" name="Picture 22"/>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419054" y="9413932"/>
            <a:ext cx="876254" cy="873068"/>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813967" y="6088479"/>
                <a:ext cx="16472048" cy="3207353"/>
              </a:xfrm>
              <a:prstGeom prst="rect">
                <a:avLst/>
              </a:prstGeom>
            </p:spPr>
            <p:txBody>
              <a:bodyPr wrap="square">
                <a:spAutoFit/>
              </a:bodyPr>
              <a:lstStyle/>
              <a:p>
                <a:r>
                  <a:rPr lang="en-US" sz="4000" dirty="0"/>
                  <a:t>Do H, K lần lượt là hình chiếu của D trên AB, AC nên DH ⊥ AB và DK ⊥ AC</a:t>
                </a:r>
              </a:p>
              <a:p>
                <a:r>
                  <a:rPr lang="en-US" sz="4000" dirty="0"/>
                  <a:t>Hay </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𝐻</m:t>
                        </m:r>
                      </m:e>
                    </m:acc>
                  </m:oMath>
                </a14:m>
                <a:r>
                  <a:rPr lang="en-US" sz="4000" dirty="0"/>
                  <a:t>=</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𝐾</m:t>
                        </m:r>
                      </m:e>
                    </m:acc>
                  </m:oMath>
                </a14:m>
                <a:r>
                  <a:rPr lang="en-US" sz="4000" dirty="0"/>
                  <a:t>= 90°</a:t>
                </a:r>
              </a:p>
              <a:p>
                <a:r>
                  <a:rPr lang="en-US" sz="4000" dirty="0"/>
                  <a:t>Tứ giác AHDK có </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𝐴</m:t>
                        </m:r>
                      </m:e>
                    </m:acc>
                  </m:oMath>
                </a14:m>
                <a:r>
                  <a:rPr lang="en-US" sz="4000" dirty="0"/>
                  <a:t>=</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𝐻</m:t>
                        </m:r>
                      </m:e>
                    </m:acc>
                  </m:oMath>
                </a14:m>
                <a:r>
                  <a:rPr lang="en-US" sz="4000" dirty="0"/>
                  <a:t>=</a:t>
                </a:r>
                <a14:m>
                  <m:oMath xmlns:m="http://schemas.openxmlformats.org/officeDocument/2006/math">
                    <m:acc>
                      <m:accPr>
                        <m:chr m:val="̂"/>
                        <m:ctrlPr>
                          <a:rPr lang="en-US" sz="4000" i="1">
                            <a:latin typeface="Cambria Math" panose="02040503050406030204" pitchFamily="18" charset="0"/>
                          </a:rPr>
                        </m:ctrlPr>
                      </m:accPr>
                      <m:e>
                        <m:r>
                          <a:rPr lang="vi-VN" sz="4000" i="1">
                            <a:latin typeface="Cambria Math"/>
                          </a:rPr>
                          <m:t>𝐾</m:t>
                        </m:r>
                      </m:e>
                    </m:acc>
                  </m:oMath>
                </a14:m>
                <a:r>
                  <a:rPr lang="en-US" sz="4000" dirty="0"/>
                  <a:t>= 90° </a:t>
                </a:r>
              </a:p>
              <a:p>
                <a:r>
                  <a:rPr lang="en-US" sz="4000" dirty="0"/>
                  <a:t>nên AHDK là hình chữ nhật.</a:t>
                </a:r>
              </a:p>
              <a:p>
                <a:r>
                  <a:rPr lang="en-US" sz="4000" dirty="0"/>
                  <a:t>Mà AD là tia phân giác của góc HAK nên AHDK là hình vuông.</a:t>
                </a:r>
              </a:p>
            </p:txBody>
          </p:sp>
        </mc:Choice>
        <mc:Fallback xmlns="">
          <p:sp>
            <p:nvSpPr>
              <p:cNvPr id="5" name="Rectangle 4"/>
              <p:cNvSpPr>
                <a:spLocks noRot="1" noChangeAspect="1" noMove="1" noResize="1" noEditPoints="1" noAdjustHandles="1" noChangeArrowheads="1" noChangeShapeType="1" noTextEdit="1"/>
              </p:cNvSpPr>
              <p:nvPr/>
            </p:nvSpPr>
            <p:spPr>
              <a:xfrm>
                <a:off x="813967" y="6088479"/>
                <a:ext cx="16472048" cy="3207353"/>
              </a:xfrm>
              <a:prstGeom prst="rect">
                <a:avLst/>
              </a:prstGeom>
              <a:blipFill rotWithShape="1">
                <a:blip r:embed="rId17"/>
                <a:stretch>
                  <a:fillRect l="-1332" t="-3802" b="-7224"/>
                </a:stretch>
              </a:blipFill>
            </p:spPr>
            <p:txBody>
              <a:bodyPr/>
              <a:lstStyle/>
              <a:p>
                <a:r>
                  <a:rPr lang="en-US">
                    <a:noFill/>
                  </a:rPr>
                  <a:t> </a:t>
                </a:r>
              </a:p>
            </p:txBody>
          </p:sp>
        </mc:Fallback>
      </mc:AlternateContent>
      <p:pic>
        <p:nvPicPr>
          <p:cNvPr id="10" name="Picture 9" descr="Bài 3 trang 119 Toán 8 Tập 1 Cánh diều | Giải Toán 8"/>
          <p:cNvPicPr/>
          <p:nvPr/>
        </p:nvPicPr>
        <p:blipFill>
          <a:blip r:embed="rId18">
            <a:extLst>
              <a:ext uri="{28A0092B-C50C-407E-A947-70E740481C1C}">
                <a14:useLocalDpi xmlns:a14="http://schemas.microsoft.com/office/drawing/2010/main" val="0"/>
              </a:ext>
            </a:extLst>
          </a:blip>
          <a:srcRect/>
          <a:stretch>
            <a:fillRect/>
          </a:stretch>
        </p:blipFill>
        <p:spPr bwMode="auto">
          <a:xfrm>
            <a:off x="13030200" y="1262096"/>
            <a:ext cx="3733800" cy="3028448"/>
          </a:xfrm>
          <a:prstGeom prst="rect">
            <a:avLst/>
          </a:prstGeom>
          <a:noFill/>
          <a:ln>
            <a:noFill/>
          </a:ln>
        </p:spPr>
      </p:pic>
    </p:spTree>
    <p:extLst>
      <p:ext uri="{BB962C8B-B14F-4D97-AF65-F5344CB8AC3E}">
        <p14:creationId xmlns:p14="http://schemas.microsoft.com/office/powerpoint/2010/main" val="291978260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42"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anim calcmode="lin" valueType="num">
                                      <p:cBhvr>
                                        <p:cTn id="17" dur="500" fill="hold"/>
                                        <p:tgtEl>
                                          <p:spTgt spid="2"/>
                                        </p:tgtEl>
                                        <p:attrNameLst>
                                          <p:attrName>ppt_x</p:attrName>
                                        </p:attrNameLst>
                                      </p:cBhvr>
                                      <p:tavLst>
                                        <p:tav tm="0">
                                          <p:val>
                                            <p:strVal val="#ppt_x"/>
                                          </p:val>
                                        </p:tav>
                                        <p:tav tm="100000">
                                          <p:val>
                                            <p:strVal val="#ppt_x"/>
                                          </p:val>
                                        </p:tav>
                                      </p:tavLst>
                                    </p:anim>
                                    <p:anim calcmode="lin" valueType="num">
                                      <p:cBhvr>
                                        <p:cTn id="18"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fade">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fade">
                                      <p:cBhvr>
                                        <p:cTn id="33" dur="500"/>
                                        <p:tgtEl>
                                          <p:spTgt spid="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fade">
                                      <p:cBhvr>
                                        <p:cTn id="38" dur="500"/>
                                        <p:tgtEl>
                                          <p:spTgt spid="5">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animEffect transition="in" filter="fade">
                                      <p:cBhvr>
                                        <p:cTn id="43" dur="500"/>
                                        <p:tgtEl>
                                          <p:spTgt spid="5">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5">
                                            <p:txEl>
                                              <p:pRg st="4" end="4"/>
                                            </p:txEl>
                                          </p:spTgt>
                                        </p:tgtEl>
                                        <p:attrNameLst>
                                          <p:attrName>style.visibility</p:attrName>
                                        </p:attrNameLst>
                                      </p:cBhvr>
                                      <p:to>
                                        <p:strVal val="visible"/>
                                      </p:to>
                                    </p:set>
                                    <p:animEffect transition="in" filter="fade">
                                      <p:cBhvr>
                                        <p:cTn id="48"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04800" y="190500"/>
                <a:ext cx="17754600" cy="2723823"/>
              </a:xfrm>
              <a:prstGeom prst="rect">
                <a:avLst/>
              </a:prstGeom>
            </p:spPr>
            <p:txBody>
              <a:bodyPr wrap="square">
                <a:spAutoFit/>
              </a:bodyPr>
              <a:lstStyle/>
              <a:p>
                <a:pPr algn="just">
                  <a:lnSpc>
                    <a:spcPct val="150000"/>
                  </a:lnSpc>
                </a:pPr>
                <a:r>
                  <a:rPr lang="fr-FR" sz="3800" b="1" dirty="0">
                    <a:latin typeface="Arial" panose="020B0604020202020204" pitchFamily="34" charset="0"/>
                    <a:ea typeface="Calibri" panose="020F0502020204030204" pitchFamily="34" charset="0"/>
                    <a:cs typeface="Times New Roman" panose="02020603050405020304" pitchFamily="18" charset="0"/>
                  </a:rPr>
                  <a:t>Bài </a:t>
                </a:r>
                <a:r>
                  <a:rPr lang="vi-VN" sz="3800" b="1" dirty="0">
                    <a:latin typeface="Arial" panose="020B0604020202020204" pitchFamily="34" charset="0"/>
                    <a:ea typeface="Calibri" panose="020F0502020204030204" pitchFamily="34" charset="0"/>
                    <a:cs typeface="Times New Roman" panose="02020603050405020304" pitchFamily="18" charset="0"/>
                  </a:rPr>
                  <a:t>4</a:t>
                </a:r>
                <a:r>
                  <a:rPr lang="fr-FR" sz="3800" b="1" dirty="0">
                    <a:latin typeface="Arial" panose="020B0604020202020204" pitchFamily="34" charset="0"/>
                    <a:ea typeface="Calibri" panose="020F0502020204030204" pitchFamily="34" charset="0"/>
                    <a:cs typeface="Times New Roman" panose="02020603050405020304" pitchFamily="18" charset="0"/>
                  </a:rPr>
                  <a:t>.</a:t>
                </a:r>
                <a:r>
                  <a:rPr lang="fr-FR" sz="38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SGK – tr.</a:t>
                </a:r>
                <a:r>
                  <a:rPr lang="vi-VN" sz="38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19</a:t>
                </a:r>
                <a:r>
                  <a:rPr lang="fr-FR" sz="38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r>
                  <a:rPr lang="vi-VN" sz="38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vi-VN" sz="3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Cho hai mảnh giấy mỗi mảnh là một hình vuông với độ dài cạnh là 1 dm. Hãy trình bày cách gấp mảnh giấy đó để được hình vuông có độ dài cạnh là </a:t>
                </a:r>
                <a14:m>
                  <m:oMath xmlns:m="http://schemas.openxmlformats.org/officeDocument/2006/math">
                    <m:rad>
                      <m:radPr>
                        <m:degHide m:val="on"/>
                        <m:ctrlPr>
                          <a:rPr lang="vi-VN" sz="3800" i="1" smtClean="0">
                            <a:solidFill>
                              <a:srgbClr val="000000"/>
                            </a:solidFill>
                            <a:effectLst/>
                            <a:latin typeface="Cambria Math" panose="02040503050406030204" pitchFamily="18" charset="0"/>
                            <a:ea typeface="Cambria Math"/>
                            <a:cs typeface="Times New Roman" panose="02020603050405020304" pitchFamily="18" charset="0"/>
                          </a:rPr>
                        </m:ctrlPr>
                      </m:radPr>
                      <m:deg/>
                      <m:e>
                        <m:r>
                          <a:rPr lang="vi-VN" sz="3800" i="1">
                            <a:solidFill>
                              <a:srgbClr val="000000"/>
                            </a:solidFill>
                            <a:latin typeface="Cambria Math"/>
                            <a:ea typeface="Cambria Math"/>
                            <a:cs typeface="Times New Roman" panose="02020603050405020304" pitchFamily="18" charset="0"/>
                          </a:rPr>
                          <m:t>2</m:t>
                        </m:r>
                      </m:e>
                    </m:rad>
                  </m:oMath>
                </a14:m>
                <a:r>
                  <a:rPr lang="vi-VN" sz="3800" dirty="0">
                    <a:effectLst/>
                    <a:latin typeface="Calibri" panose="020F0502020204030204" pitchFamily="34" charset="0"/>
                    <a:ea typeface="Calibri" panose="020F0502020204030204" pitchFamily="34" charset="0"/>
                    <a:cs typeface="Times New Roman" panose="02020603050405020304" pitchFamily="18" charset="0"/>
                  </a:rPr>
                  <a:t> dm.</a:t>
                </a:r>
                <a:endParaRPr lang="en-US" sz="3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04800" y="190500"/>
                <a:ext cx="17754600" cy="2723823"/>
              </a:xfrm>
              <a:prstGeom prst="rect">
                <a:avLst/>
              </a:prstGeom>
              <a:blipFill rotWithShape="1">
                <a:blip r:embed="rId2"/>
                <a:stretch>
                  <a:fillRect l="-1099" r="-1099" b="-6935"/>
                </a:stretch>
              </a:blipFill>
            </p:spPr>
            <p:txBody>
              <a:bodyPr/>
              <a:lstStyle/>
              <a:p>
                <a:r>
                  <a:rPr lang="en-US">
                    <a:noFill/>
                  </a:rPr>
                  <a:t> </a:t>
                </a:r>
              </a:p>
            </p:txBody>
          </p:sp>
        </mc:Fallback>
      </mc:AlternateContent>
      <p:sp>
        <p:nvSpPr>
          <p:cNvPr id="3" name="Rectangle 2"/>
          <p:cNvSpPr/>
          <p:nvPr/>
        </p:nvSpPr>
        <p:spPr>
          <a:xfrm>
            <a:off x="302342" y="3848100"/>
            <a:ext cx="14020800" cy="3170099"/>
          </a:xfrm>
          <a:prstGeom prst="rect">
            <a:avLst/>
          </a:prstGeom>
        </p:spPr>
        <p:txBody>
          <a:bodyPr wrap="square">
            <a:spAutoFit/>
          </a:bodyPr>
          <a:lstStyle/>
          <a:p>
            <a:r>
              <a:rPr lang="en-US" sz="4000" dirty="0"/>
              <a:t>‒ Gấp và cắt hai mảnh giấy hình vuông thành 4 mảnh tam giác vuông (hình vẽ).</a:t>
            </a:r>
          </a:p>
          <a:p>
            <a:r>
              <a:rPr lang="en-US" sz="4000" dirty="0"/>
              <a:t>‒ Ghép 4 mảnh tam giác vuông, với cạnh huyền tam giác là cạnh của hình vuông mới (hình vẽ).</a:t>
            </a:r>
          </a:p>
          <a:p>
            <a:endParaRPr lang="en-US" sz="4000" dirty="0"/>
          </a:p>
        </p:txBody>
      </p:sp>
      <p:pic>
        <p:nvPicPr>
          <p:cNvPr id="10" name="Picture 2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373606">
            <a:off x="17765594" y="8571281"/>
            <a:ext cx="866578" cy="1654924"/>
          </a:xfrm>
          <a:prstGeom prst="rect">
            <a:avLst/>
          </a:prstGeom>
        </p:spPr>
      </p:pic>
      <p:pic>
        <p:nvPicPr>
          <p:cNvPr id="6" name="Picture 5" descr="Bài 4 trang 119 Toán 8 Tập 1 Cánh diều | Giải Toán 8"/>
          <p:cNvPicPr/>
          <p:nvPr/>
        </p:nvPicPr>
        <p:blipFill>
          <a:blip r:embed="rId5">
            <a:extLst>
              <a:ext uri="{28A0092B-C50C-407E-A947-70E740481C1C}">
                <a14:useLocalDpi xmlns:a14="http://schemas.microsoft.com/office/drawing/2010/main" val="0"/>
              </a:ext>
            </a:extLst>
          </a:blip>
          <a:srcRect/>
          <a:stretch>
            <a:fillRect/>
          </a:stretch>
        </p:blipFill>
        <p:spPr bwMode="auto">
          <a:xfrm>
            <a:off x="825817" y="6819900"/>
            <a:ext cx="15861983" cy="2895600"/>
          </a:xfrm>
          <a:prstGeom prst="rect">
            <a:avLst/>
          </a:prstGeom>
          <a:noFill/>
          <a:ln>
            <a:noFill/>
          </a:ln>
        </p:spPr>
      </p:pic>
      <p:sp>
        <p:nvSpPr>
          <p:cNvPr id="5" name="Rectangle 4"/>
          <p:cNvSpPr/>
          <p:nvPr/>
        </p:nvSpPr>
        <p:spPr>
          <a:xfrm>
            <a:off x="7620000" y="2729656"/>
            <a:ext cx="1562100" cy="707886"/>
          </a:xfrm>
          <a:prstGeom prst="rect">
            <a:avLst/>
          </a:prstGeom>
        </p:spPr>
        <p:txBody>
          <a:bodyPr wrap="square">
            <a:spAutoFit/>
          </a:bodyPr>
          <a:lstStyle/>
          <a:p>
            <a:pPr lvl="0">
              <a:defRPr/>
            </a:pPr>
            <a:r>
              <a:rPr lang="en-US" sz="4000" b="1" u="sng" dirty="0">
                <a:solidFill>
                  <a:srgbClr val="1F497D"/>
                </a:solidFill>
                <a:latin typeface="Times New Roman" pitchFamily="18" charset="0"/>
                <a:cs typeface="Times New Roman" pitchFamily="18" charset="0"/>
              </a:rPr>
              <a:t>Giải</a:t>
            </a:r>
          </a:p>
        </p:txBody>
      </p:sp>
    </p:spTree>
    <p:extLst>
      <p:ext uri="{BB962C8B-B14F-4D97-AF65-F5344CB8AC3E}">
        <p14:creationId xmlns:p14="http://schemas.microsoft.com/office/powerpoint/2010/main" val="346183110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86080">
            <a:off x="10773133" y="8424446"/>
            <a:ext cx="1359891" cy="1759859"/>
          </a:xfrm>
          <a:prstGeom prst="rect">
            <a:avLst/>
          </a:prstGeom>
        </p:spPr>
      </p:pic>
      <p:pic>
        <p:nvPicPr>
          <p:cNvPr id="16" name="Picture 1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5355">
            <a:off x="16625893" y="6815209"/>
            <a:ext cx="1190613" cy="1540793"/>
          </a:xfrm>
          <a:prstGeom prst="rect">
            <a:avLst/>
          </a:prstGeom>
        </p:spPr>
      </p:pic>
      <p:sp>
        <p:nvSpPr>
          <p:cNvPr id="17" name="Rectangle 16"/>
          <p:cNvSpPr/>
          <p:nvPr/>
        </p:nvSpPr>
        <p:spPr>
          <a:xfrm>
            <a:off x="1078832" y="608625"/>
            <a:ext cx="6236368"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ctr" defTabSz="914400" rtl="0" eaLnBrk="1" fontAlgn="auto" latinLnBrk="0" hangingPunct="1">
              <a:lnSpc>
                <a:spcPct val="107000"/>
              </a:lnSpc>
              <a:spcBef>
                <a:spcPts val="600"/>
              </a:spcBef>
              <a:spcAft>
                <a:spcPts val="800"/>
              </a:spcAft>
              <a:buClrTx/>
              <a:buSzTx/>
              <a:buFontTx/>
              <a:buNone/>
              <a:tabLst/>
              <a:defRPr/>
            </a:pP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Bài </a:t>
            </a:r>
            <a:r>
              <a:rPr kumimoji="0" lang="vi-VN"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5</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 (SGK – trang </a:t>
            </a:r>
            <a:r>
              <a:rPr lang="vi-VN" sz="4000" dirty="0">
                <a:solidFill>
                  <a:srgbClr val="000000"/>
                </a:solidFill>
                <a:latin typeface="Arial" panose="020B0604020202020204" pitchFamily="34" charset="0"/>
                <a:ea typeface="Calibri" panose="020F0502020204030204" pitchFamily="34" charset="0"/>
                <a:cs typeface="Times New Roman" panose="02020603050405020304" pitchFamily="18" charset="0"/>
              </a:rPr>
              <a:t>119</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2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04800" y="22630"/>
            <a:ext cx="838200" cy="748284"/>
          </a:xfrm>
          <a:prstGeom prst="rect">
            <a:avLst/>
          </a:prstGeom>
        </p:spPr>
      </p:pic>
      <p:sp>
        <p:nvSpPr>
          <p:cNvPr id="3" name="Rectangle 2"/>
          <p:cNvSpPr/>
          <p:nvPr/>
        </p:nvSpPr>
        <p:spPr>
          <a:xfrm>
            <a:off x="381000" y="1836214"/>
            <a:ext cx="14020800" cy="7602081"/>
          </a:xfrm>
          <a:prstGeom prst="rect">
            <a:avLst/>
          </a:prstGeom>
        </p:spPr>
        <p:txBody>
          <a:bodyPr wrap="square">
            <a:spAutoFit/>
          </a:bodyPr>
          <a:lstStyle/>
          <a:p>
            <a:r>
              <a:rPr lang="vi-VN" sz="3200" dirty="0">
                <a:latin typeface="Times New Roman" pitchFamily="18" charset="0"/>
                <a:cs typeface="Times New Roman" pitchFamily="18" charset="0"/>
              </a:rPr>
              <a:t>Bạn Thảo có một mảnh giấy có dạng hình tròn. Bạn Thảo đố bạn Minh: Không dùng thước thẳng và compa, làm thế nào có xác thể định được tâm của hình tròn và trọn ra 4 vị trí trên đường tròn đó để chúng là 4 đỉnh của một hình vuông.</a:t>
            </a:r>
          </a:p>
          <a:p>
            <a:r>
              <a:rPr lang="vi-VN" sz="3200" dirty="0">
                <a:latin typeface="Times New Roman" pitchFamily="18" charset="0"/>
                <a:cs typeface="Times New Roman" pitchFamily="18" charset="0"/>
              </a:rPr>
              <a:t>Bạn Minh làm như sau:</a:t>
            </a:r>
          </a:p>
          <a:p>
            <a:r>
              <a:rPr lang="vi-VN" sz="3200" dirty="0">
                <a:latin typeface="Times New Roman" pitchFamily="18" charset="0"/>
                <a:cs typeface="Times New Roman" pitchFamily="18" charset="0"/>
              </a:rPr>
              <a:t>Bước 1. Gấp giấy sao cho hai nửa đường tròn trùng khít nhau. Nét gấp thẳng tạo thành đường kính của đường tròn. Ta đánh dấu hai đàu mút của đường kính đó là A, C</a:t>
            </a:r>
            <a:r>
              <a:rPr lang="en-US" sz="3200" dirty="0">
                <a:latin typeface="Times New Roman" pitchFamily="18" charset="0"/>
                <a:cs typeface="Times New Roman" pitchFamily="18" charset="0"/>
              </a:rPr>
              <a:t>.</a:t>
            </a:r>
            <a:endParaRPr lang="vi-VN" sz="3200" dirty="0">
              <a:latin typeface="Times New Roman" pitchFamily="18" charset="0"/>
              <a:cs typeface="Times New Roman" pitchFamily="18" charset="0"/>
            </a:endParaRPr>
          </a:p>
          <a:p>
            <a:r>
              <a:rPr lang="vi-VN" sz="3200" dirty="0">
                <a:latin typeface="Times New Roman" pitchFamily="18" charset="0"/>
                <a:cs typeface="Times New Roman" pitchFamily="18" charset="0"/>
              </a:rPr>
              <a:t>Bước 2. Tiếp tục gấp mảnh giấy (có dạng nửa hình tròn)  Ở bước một sao cho hai nửa mới của </a:t>
            </a:r>
            <a:r>
              <a:rPr lang="en-US" sz="3200" dirty="0">
                <a:latin typeface="Times New Roman" pitchFamily="18" charset="0"/>
                <a:cs typeface="Times New Roman" pitchFamily="18" charset="0"/>
              </a:rPr>
              <a:t>n</a:t>
            </a:r>
            <a:r>
              <a:rPr lang="vi-VN" sz="3200" dirty="0">
                <a:latin typeface="Times New Roman" pitchFamily="18" charset="0"/>
                <a:cs typeface="Times New Roman" pitchFamily="18" charset="0"/>
              </a:rPr>
              <a:t>ửa hình tròn đó lại trùng khớp nhau</a:t>
            </a:r>
            <a:r>
              <a:rPr lang="en-US" sz="3200" dirty="0">
                <a:latin typeface="Times New Roman" pitchFamily="18" charset="0"/>
                <a:cs typeface="Times New Roman" pitchFamily="18" charset="0"/>
              </a:rPr>
              <a:t>.</a:t>
            </a:r>
            <a:r>
              <a:rPr lang="vi-VN" sz="3200" dirty="0">
                <a:latin typeface="Times New Roman" pitchFamily="18" charset="0"/>
                <a:cs typeface="Times New Roman" pitchFamily="18" charset="0"/>
              </a:rPr>
              <a:t> Trải miếng bia về dạng hình tròn </a:t>
            </a:r>
            <a:r>
              <a:rPr lang="en-US" sz="3200" dirty="0">
                <a:latin typeface="Times New Roman" pitchFamily="18" charset="0"/>
                <a:cs typeface="Times New Roman" pitchFamily="18" charset="0"/>
              </a:rPr>
              <a:t>b</a:t>
            </a:r>
            <a:r>
              <a:rPr lang="vi-VN" sz="3200" dirty="0">
                <a:latin typeface="Times New Roman" pitchFamily="18" charset="0"/>
                <a:cs typeface="Times New Roman" pitchFamily="18" charset="0"/>
              </a:rPr>
              <a:t>an</a:t>
            </a:r>
            <a:r>
              <a:rPr lang="en-US" sz="3200" dirty="0">
                <a:latin typeface="Times New Roman" pitchFamily="18" charset="0"/>
                <a:cs typeface="Times New Roman" pitchFamily="18" charset="0"/>
              </a:rPr>
              <a:t> </a:t>
            </a:r>
            <a:r>
              <a:rPr lang="vi-VN" sz="3200" dirty="0">
                <a:latin typeface="Times New Roman" pitchFamily="18" charset="0"/>
                <a:cs typeface="Times New Roman" pitchFamily="18" charset="0"/>
              </a:rPr>
              <a:t>đầu, ta được nét gấp mới là một đường kính khác của đường tròn.</a:t>
            </a:r>
          </a:p>
          <a:p>
            <a:r>
              <a:rPr lang="vi-VN" sz="3200" dirty="0">
                <a:latin typeface="Times New Roman" pitchFamily="18" charset="0"/>
                <a:cs typeface="Times New Roman" pitchFamily="18" charset="0"/>
              </a:rPr>
              <a:t>Bước 3. Ta đánh dấu giao điểm của hai đường kính là O và hai đầu mút của đường kính mới là hai điểm B, D khi đó O là tâm của hình tròn và tứ giác ABCD là hình vuông (hình 71)</a:t>
            </a:r>
          </a:p>
          <a:p>
            <a:r>
              <a:rPr lang="en-US" sz="3200" dirty="0"/>
              <a:t>Em hãy giải thích cách làm của bạn Minh</a:t>
            </a:r>
            <a:endParaRPr lang="en-US" sz="3200" b="1" dirty="0">
              <a:latin typeface="Times New Roman" pitchFamily="18" charset="0"/>
              <a:cs typeface="Times New Roman" pitchFamily="18" charset="0"/>
            </a:endParaRPr>
          </a:p>
          <a:p>
            <a:endParaRPr lang="en-US" sz="4000" dirty="0"/>
          </a:p>
        </p:txBody>
      </p:sp>
      <p:pic>
        <p:nvPicPr>
          <p:cNvPr id="12" name="Picture 11"/>
          <p:cNvPicPr/>
          <p:nvPr/>
        </p:nvPicPr>
        <p:blipFill>
          <a:blip r:embed="rId8"/>
          <a:stretch>
            <a:fillRect/>
          </a:stretch>
        </p:blipFill>
        <p:spPr>
          <a:xfrm>
            <a:off x="14006052" y="-30726"/>
            <a:ext cx="4267200" cy="3908286"/>
          </a:xfrm>
          <a:prstGeom prst="rect">
            <a:avLst/>
          </a:prstGeom>
        </p:spPr>
      </p:pic>
    </p:spTree>
    <p:extLst>
      <p:ext uri="{BB962C8B-B14F-4D97-AF65-F5344CB8AC3E}">
        <p14:creationId xmlns:p14="http://schemas.microsoft.com/office/powerpoint/2010/main" val="746873374"/>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186080">
            <a:off x="-474425" y="8463329"/>
            <a:ext cx="1359891" cy="1759859"/>
          </a:xfrm>
          <a:prstGeom prst="rect">
            <a:avLst/>
          </a:prstGeom>
        </p:spPr>
      </p:pic>
      <p:pic>
        <p:nvPicPr>
          <p:cNvPr id="16" name="Picture 1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5355">
            <a:off x="17127772" y="147710"/>
            <a:ext cx="1190613" cy="1540793"/>
          </a:xfrm>
          <a:prstGeom prst="rect">
            <a:avLst/>
          </a:prstGeom>
        </p:spPr>
      </p:pic>
      <p:sp>
        <p:nvSpPr>
          <p:cNvPr id="17" name="Rectangle 16"/>
          <p:cNvSpPr/>
          <p:nvPr/>
        </p:nvSpPr>
        <p:spPr>
          <a:xfrm>
            <a:off x="1078832" y="608625"/>
            <a:ext cx="6236368" cy="7509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lvl="0" indent="0" algn="ctr" defTabSz="914400" rtl="0" eaLnBrk="1" fontAlgn="auto" latinLnBrk="0" hangingPunct="1">
              <a:lnSpc>
                <a:spcPct val="107000"/>
              </a:lnSpc>
              <a:spcBef>
                <a:spcPts val="600"/>
              </a:spcBef>
              <a:spcAft>
                <a:spcPts val="800"/>
              </a:spcAft>
              <a:buClrTx/>
              <a:buSzTx/>
              <a:buFontTx/>
              <a:buNone/>
              <a:tabLst/>
              <a:defRPr/>
            </a:pP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Bài </a:t>
            </a:r>
            <a:r>
              <a:rPr kumimoji="0" lang="vi-VN"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5</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 (SGK – trang </a:t>
            </a:r>
            <a:r>
              <a:rPr lang="vi-VN" sz="4000" dirty="0">
                <a:solidFill>
                  <a:srgbClr val="000000"/>
                </a:solidFill>
                <a:latin typeface="Arial" panose="020B0604020202020204" pitchFamily="34" charset="0"/>
                <a:ea typeface="Calibri" panose="020F0502020204030204" pitchFamily="34" charset="0"/>
                <a:cs typeface="Times New Roman" panose="02020603050405020304" pitchFamily="18" charset="0"/>
              </a:rPr>
              <a:t>119</a:t>
            </a:r>
            <a:r>
              <a:rPr kumimoji="0" lang="fr-FR" sz="40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19" name="TextBox 18"/>
          <p:cNvSpPr txBox="1"/>
          <p:nvPr/>
        </p:nvSpPr>
        <p:spPr>
          <a:xfrm>
            <a:off x="5372442" y="2171700"/>
            <a:ext cx="1301890"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1F497D"/>
                </a:solidFill>
                <a:effectLst/>
                <a:uLnTx/>
                <a:uFillTx/>
                <a:latin typeface="Arial" panose="020B0604020202020204" pitchFamily="34" charset="0"/>
                <a:ea typeface="+mn-ea"/>
                <a:cs typeface="Arial" panose="020B0604020202020204" pitchFamily="34" charset="0"/>
              </a:rPr>
              <a:t>Giải</a:t>
            </a:r>
            <a:endParaRPr kumimoji="0" lang="en-US" sz="4000" b="1" i="0" u="sng" strike="noStrike" kern="1200" cap="none" spc="0" normalizeH="0" baseline="0" noProof="0" dirty="0">
              <a:ln>
                <a:noFill/>
              </a:ln>
              <a:solidFill>
                <a:srgbClr val="1F497D"/>
              </a:solidFill>
              <a:effectLst/>
              <a:uLnTx/>
              <a:uFillTx/>
              <a:latin typeface="Arial" panose="020B0604020202020204" pitchFamily="34" charset="0"/>
              <a:ea typeface="+mn-ea"/>
              <a:cs typeface="Arial" panose="020B0604020202020204" pitchFamily="34" charset="0"/>
            </a:endParaRPr>
          </a:p>
        </p:txBody>
      </p:sp>
      <p:pic>
        <p:nvPicPr>
          <p:cNvPr id="10" name="Picture 2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04800" y="22630"/>
            <a:ext cx="838200" cy="748284"/>
          </a:xfrm>
          <a:prstGeom prst="rect">
            <a:avLst/>
          </a:prstGeom>
        </p:spPr>
      </p:pic>
      <p:sp>
        <p:nvSpPr>
          <p:cNvPr id="3" name="Rectangle 2"/>
          <p:cNvSpPr/>
          <p:nvPr/>
        </p:nvSpPr>
        <p:spPr>
          <a:xfrm>
            <a:off x="1524000" y="3162300"/>
            <a:ext cx="12115800" cy="5632311"/>
          </a:xfrm>
          <a:prstGeom prst="rect">
            <a:avLst/>
          </a:prstGeom>
        </p:spPr>
        <p:txBody>
          <a:bodyPr wrap="square">
            <a:spAutoFit/>
          </a:bodyPr>
          <a:lstStyle/>
          <a:p>
            <a:r>
              <a:rPr lang="en-US" sz="4000" dirty="0"/>
              <a:t>Ở bước 2, do bạn Minh đã gấp mảnh giấy (có dạng nửa hình tròn) sao cho hai nửa mới của nửa hình tròn đó lại trùng khít nhau nên hai đường kính AC và BD vuông góc với nhau tại O và OA = OB = OC = OD.</a:t>
            </a:r>
          </a:p>
          <a:p>
            <a:r>
              <a:rPr lang="en-US" sz="4000" dirty="0"/>
              <a:t>Do đó AC ⊥ BD tại trung điểm O của mỗi đường</a:t>
            </a:r>
          </a:p>
          <a:p>
            <a:r>
              <a:rPr lang="en-US" sz="4000" dirty="0"/>
              <a:t>Khi đó tứ giác ABCD là hình thoi</a:t>
            </a:r>
          </a:p>
          <a:p>
            <a:r>
              <a:rPr lang="en-US" sz="4000" dirty="0"/>
              <a:t>Mặt khác, hai đường chéo AC và BD của hình thoi ABCD bằng nhau (do cùng là đường kính của hình tròn) nên ABCD là hình vuông có tâm là O.</a:t>
            </a:r>
          </a:p>
        </p:txBody>
      </p:sp>
      <p:pic>
        <p:nvPicPr>
          <p:cNvPr id="12" name="Picture 11"/>
          <p:cNvPicPr/>
          <p:nvPr/>
        </p:nvPicPr>
        <p:blipFill>
          <a:blip r:embed="rId8"/>
          <a:stretch>
            <a:fillRect/>
          </a:stretch>
        </p:blipFill>
        <p:spPr>
          <a:xfrm>
            <a:off x="13792200" y="3597414"/>
            <a:ext cx="4267200" cy="3908286"/>
          </a:xfrm>
          <a:prstGeom prst="rect">
            <a:avLst/>
          </a:prstGeom>
        </p:spPr>
      </p:pic>
    </p:spTree>
    <p:extLst>
      <p:ext uri="{BB962C8B-B14F-4D97-AF65-F5344CB8AC3E}">
        <p14:creationId xmlns:p14="http://schemas.microsoft.com/office/powerpoint/2010/main" val="689571429"/>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4257" y="149926"/>
            <a:ext cx="1006238" cy="1006238"/>
          </a:xfrm>
          <a:prstGeom prst="rect">
            <a:avLst/>
          </a:prstGeom>
        </p:spPr>
      </p:pic>
      <p:pic>
        <p:nvPicPr>
          <p:cNvPr id="23" name="Picture 2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58881" y="9182100"/>
            <a:ext cx="1006238" cy="1006238"/>
          </a:xfrm>
          <a:prstGeom prst="rect">
            <a:avLst/>
          </a:prstGeom>
        </p:spPr>
      </p:pic>
      <p:pic>
        <p:nvPicPr>
          <p:cNvPr id="24" name="Picture 2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6621532" y="9685219"/>
            <a:ext cx="1173249" cy="362641"/>
          </a:xfrm>
          <a:prstGeom prst="rect">
            <a:avLst/>
          </a:prstGeom>
        </p:spPr>
      </p:pic>
      <p:pic>
        <p:nvPicPr>
          <p:cNvPr id="25" name="Picture 2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6788543" y="403462"/>
            <a:ext cx="1006238" cy="1006238"/>
          </a:xfrm>
          <a:prstGeom prst="rect">
            <a:avLst/>
          </a:prstGeom>
        </p:spPr>
      </p:pic>
      <p:grpSp>
        <p:nvGrpSpPr>
          <p:cNvPr id="28" name="Group 27"/>
          <p:cNvGrpSpPr/>
          <p:nvPr/>
        </p:nvGrpSpPr>
        <p:grpSpPr>
          <a:xfrm>
            <a:off x="5832192" y="153237"/>
            <a:ext cx="6668748" cy="1256463"/>
            <a:chOff x="1676400" y="4254240"/>
            <a:chExt cx="6668748" cy="1256463"/>
          </a:xfrm>
        </p:grpSpPr>
        <p:grpSp>
          <p:nvGrpSpPr>
            <p:cNvPr id="4" name="Group 4"/>
            <p:cNvGrpSpPr/>
            <p:nvPr/>
          </p:nvGrpSpPr>
          <p:grpSpPr>
            <a:xfrm>
              <a:off x="1676400" y="4254240"/>
              <a:ext cx="6668748" cy="1246096"/>
              <a:chOff x="384919" y="72389"/>
              <a:chExt cx="33686733" cy="3278343"/>
            </a:xfrm>
          </p:grpSpPr>
          <p:sp>
            <p:nvSpPr>
              <p:cNvPr id="5" name="Freeform 5"/>
              <p:cNvSpPr/>
              <p:nvPr/>
            </p:nvSpPr>
            <p:spPr>
              <a:xfrm>
                <a:off x="457311" y="72389"/>
                <a:ext cx="32459583" cy="3159377"/>
              </a:xfrm>
              <a:custGeom>
                <a:avLst/>
                <a:gdLst/>
                <a:ahLst/>
                <a:cxnLst/>
                <a:rect l="l" t="t" r="r" b="b"/>
                <a:pathLst>
                  <a:path w="40855416" h="3670473">
                    <a:moveTo>
                      <a:pt x="0" y="0"/>
                    </a:moveTo>
                    <a:lnTo>
                      <a:pt x="40855416" y="0"/>
                    </a:lnTo>
                    <a:lnTo>
                      <a:pt x="40855416" y="3670473"/>
                    </a:lnTo>
                    <a:lnTo>
                      <a:pt x="0" y="3670473"/>
                    </a:lnTo>
                    <a:lnTo>
                      <a:pt x="0" y="0"/>
                    </a:lnTo>
                    <a:close/>
                  </a:path>
                </a:pathLst>
              </a:custGeom>
              <a:solidFill>
                <a:srgbClr val="FFFFFF"/>
              </a:solidFill>
            </p:spPr>
            <p:txBody>
              <a:bodyPr/>
              <a:lstStyle/>
              <a:p>
                <a:endParaRPr lang="en-US"/>
              </a:p>
            </p:txBody>
          </p:sp>
          <p:sp>
            <p:nvSpPr>
              <p:cNvPr id="6" name="Freeform 6"/>
              <p:cNvSpPr/>
              <p:nvPr/>
            </p:nvSpPr>
            <p:spPr>
              <a:xfrm>
                <a:off x="384919" y="601422"/>
                <a:ext cx="33686733" cy="2749310"/>
              </a:xfrm>
              <a:custGeom>
                <a:avLst/>
                <a:gdLst/>
                <a:ahLst/>
                <a:cxnLst/>
                <a:rect l="l" t="t" r="r" b="b"/>
                <a:pathLst>
                  <a:path w="41000198" h="3815253">
                    <a:moveTo>
                      <a:pt x="40855416" y="3670473"/>
                    </a:moveTo>
                    <a:lnTo>
                      <a:pt x="41000198" y="3670473"/>
                    </a:lnTo>
                    <a:lnTo>
                      <a:pt x="41000198" y="3815253"/>
                    </a:lnTo>
                    <a:lnTo>
                      <a:pt x="40855416" y="3815253"/>
                    </a:lnTo>
                    <a:lnTo>
                      <a:pt x="40855416" y="3670473"/>
                    </a:lnTo>
                    <a:close/>
                    <a:moveTo>
                      <a:pt x="0" y="144780"/>
                    </a:moveTo>
                    <a:lnTo>
                      <a:pt x="144780" y="144780"/>
                    </a:lnTo>
                    <a:lnTo>
                      <a:pt x="144780" y="3670473"/>
                    </a:lnTo>
                    <a:lnTo>
                      <a:pt x="0" y="3670473"/>
                    </a:lnTo>
                    <a:lnTo>
                      <a:pt x="0" y="144780"/>
                    </a:lnTo>
                    <a:close/>
                    <a:moveTo>
                      <a:pt x="0" y="3670473"/>
                    </a:moveTo>
                    <a:lnTo>
                      <a:pt x="144780" y="3670473"/>
                    </a:lnTo>
                    <a:lnTo>
                      <a:pt x="144780" y="3815253"/>
                    </a:lnTo>
                    <a:lnTo>
                      <a:pt x="0" y="3815253"/>
                    </a:lnTo>
                    <a:lnTo>
                      <a:pt x="0" y="3670473"/>
                    </a:lnTo>
                    <a:close/>
                    <a:moveTo>
                      <a:pt x="40855416" y="144780"/>
                    </a:moveTo>
                    <a:lnTo>
                      <a:pt x="41000198" y="144780"/>
                    </a:lnTo>
                    <a:lnTo>
                      <a:pt x="41000198" y="3670473"/>
                    </a:lnTo>
                    <a:lnTo>
                      <a:pt x="40855416" y="3670473"/>
                    </a:lnTo>
                    <a:lnTo>
                      <a:pt x="40855416" y="144780"/>
                    </a:lnTo>
                    <a:close/>
                    <a:moveTo>
                      <a:pt x="144780" y="3670473"/>
                    </a:moveTo>
                    <a:lnTo>
                      <a:pt x="40855416" y="3670473"/>
                    </a:lnTo>
                    <a:lnTo>
                      <a:pt x="40855416" y="3815253"/>
                    </a:lnTo>
                    <a:lnTo>
                      <a:pt x="144780" y="3815253"/>
                    </a:lnTo>
                    <a:lnTo>
                      <a:pt x="144780" y="3670473"/>
                    </a:lnTo>
                    <a:close/>
                    <a:moveTo>
                      <a:pt x="40855416" y="0"/>
                    </a:moveTo>
                    <a:lnTo>
                      <a:pt x="41000198" y="0"/>
                    </a:lnTo>
                    <a:lnTo>
                      <a:pt x="41000198" y="144780"/>
                    </a:lnTo>
                    <a:lnTo>
                      <a:pt x="40855416" y="144780"/>
                    </a:lnTo>
                    <a:lnTo>
                      <a:pt x="40855416" y="0"/>
                    </a:lnTo>
                    <a:close/>
                    <a:moveTo>
                      <a:pt x="0" y="0"/>
                    </a:moveTo>
                    <a:lnTo>
                      <a:pt x="144780" y="0"/>
                    </a:lnTo>
                    <a:lnTo>
                      <a:pt x="144780" y="144780"/>
                    </a:lnTo>
                    <a:lnTo>
                      <a:pt x="0" y="144780"/>
                    </a:lnTo>
                    <a:lnTo>
                      <a:pt x="0" y="0"/>
                    </a:lnTo>
                    <a:close/>
                    <a:moveTo>
                      <a:pt x="144780" y="0"/>
                    </a:moveTo>
                    <a:lnTo>
                      <a:pt x="40855416" y="0"/>
                    </a:lnTo>
                    <a:lnTo>
                      <a:pt x="40855416" y="144780"/>
                    </a:lnTo>
                    <a:lnTo>
                      <a:pt x="144780" y="144780"/>
                    </a:lnTo>
                    <a:lnTo>
                      <a:pt x="144780" y="0"/>
                    </a:lnTo>
                    <a:close/>
                  </a:path>
                </a:pathLst>
              </a:custGeom>
              <a:solidFill>
                <a:srgbClr val="7CB79D"/>
              </a:solidFill>
            </p:spPr>
            <p:txBody>
              <a:bodyPr/>
              <a:lstStyle/>
              <a:p>
                <a:endParaRPr lang="en-US"/>
              </a:p>
            </p:txBody>
          </p:sp>
        </p:grpSp>
        <p:sp>
          <p:nvSpPr>
            <p:cNvPr id="26" name="Rectangle 25"/>
            <p:cNvSpPr/>
            <p:nvPr/>
          </p:nvSpPr>
          <p:spPr>
            <a:xfrm>
              <a:off x="2934948" y="4379624"/>
              <a:ext cx="4095993" cy="1131079"/>
            </a:xfrm>
            <a:prstGeom prst="rect">
              <a:avLst/>
            </a:prstGeom>
          </p:spPr>
          <p:txBody>
            <a:bodyPr wrap="none">
              <a:spAutoFit/>
            </a:bodyPr>
            <a:lstStyle/>
            <a:p>
              <a:pPr>
                <a:lnSpc>
                  <a:spcPct val="150000"/>
                </a:lnSpc>
                <a:spcAft>
                  <a:spcPts val="800"/>
                </a:spcAft>
              </a:pPr>
              <a:r>
                <a:rPr lang="en-US" sz="4500" b="1" dirty="0">
                  <a:latin typeface="Arial" panose="020B0604020202020204" pitchFamily="34" charset="0"/>
                  <a:ea typeface="Calibri" panose="020F0502020204030204" pitchFamily="34" charset="0"/>
                  <a:cs typeface="Times New Roman" panose="02020603050405020304" pitchFamily="18" charset="0"/>
                </a:rPr>
                <a:t>I. ĐỊNH NGHĨA</a:t>
              </a:r>
              <a:endParaRPr lang="en-US" sz="4500" dirty="0">
                <a:effectLst/>
                <a:latin typeface="Calibri" panose="020F0502020204030204" pitchFamily="34"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2" name="Rectangle 11"/>
              <p:cNvSpPr/>
              <p:nvPr/>
            </p:nvSpPr>
            <p:spPr>
              <a:xfrm>
                <a:off x="2666626" y="2400300"/>
                <a:ext cx="9869325" cy="3071995"/>
              </a:xfrm>
              <a:prstGeom prst="rect">
                <a:avLst/>
              </a:prstGeom>
            </p:spPr>
            <p:txBody>
              <a:bodyPr wrap="square">
                <a:spAutoFit/>
              </a:bodyPr>
              <a:lstStyle/>
              <a:p>
                <a:r>
                  <a:rPr lang="nl-NL" sz="4800" dirty="0">
                    <a:latin typeface="Times New Roman" pitchFamily="18" charset="0"/>
                    <a:cs typeface="Times New Roman" pitchFamily="18" charset="0"/>
                  </a:rPr>
                  <a:t>Tứ giác ABCD có:</a:t>
                </a:r>
                <a:endParaRPr lang="en-US" sz="4800" dirty="0">
                  <a:latin typeface="Times New Roman" pitchFamily="18" charset="0"/>
                  <a:cs typeface="Times New Roman" pitchFamily="18" charset="0"/>
                </a:endParaRPr>
              </a:p>
              <a:p>
                <a:r>
                  <a:rPr lang="nl-NL" sz="4800" dirty="0">
                    <a:latin typeface="Times New Roman" pitchFamily="18" charset="0"/>
                    <a:cs typeface="Times New Roman" pitchFamily="18" charset="0"/>
                  </a:rPr>
                  <a:t>   </a:t>
                </a:r>
                <a:r>
                  <a:rPr lang="nl-NL" sz="4800" dirty="0">
                    <a:solidFill>
                      <a:srgbClr val="FF0000"/>
                    </a:solidFill>
                    <a:latin typeface="Times New Roman" pitchFamily="18" charset="0"/>
                    <a:cs typeface="Times New Roman" pitchFamily="18" charset="0"/>
                  </a:rPr>
                  <a:t>AB = BC = CD = AD </a:t>
                </a:r>
                <a:endParaRPr lang="en-US" sz="4800" dirty="0">
                  <a:solidFill>
                    <a:srgbClr val="FF0000"/>
                  </a:solidFill>
                  <a:latin typeface="Times New Roman" pitchFamily="18" charset="0"/>
                  <a:cs typeface="Times New Roman" pitchFamily="18" charset="0"/>
                </a:endParaRPr>
              </a:p>
              <a:p>
                <a:r>
                  <a:rPr lang="nl-NL" sz="4800" dirty="0">
                    <a:solidFill>
                      <a:srgbClr val="FF0000"/>
                    </a:solidFill>
                    <a:latin typeface="Times New Roman" pitchFamily="18" charset="0"/>
                    <a:cs typeface="Times New Roman" pitchFamily="18" charset="0"/>
                  </a:rPr>
                  <a:t>   và </a:t>
                </a:r>
                <a14:m>
                  <m:oMath xmlns:m="http://schemas.openxmlformats.org/officeDocument/2006/math">
                    <m:acc>
                      <m:accPr>
                        <m:chr m:val="̂"/>
                        <m:ctrlPr>
                          <a:rPr lang="en-US" sz="4800" i="1">
                            <a:solidFill>
                              <a:srgbClr val="FF0000"/>
                            </a:solidFill>
                            <a:latin typeface="Cambria Math" panose="02040503050406030204" pitchFamily="18" charset="0"/>
                          </a:rPr>
                        </m:ctrlPr>
                      </m:accPr>
                      <m:e>
                        <m:r>
                          <a:rPr lang="en-US" sz="4800" i="1">
                            <a:solidFill>
                              <a:srgbClr val="FF0000"/>
                            </a:solidFill>
                            <a:latin typeface="Cambria Math"/>
                          </a:rPr>
                          <m:t>𝐴</m:t>
                        </m:r>
                      </m:e>
                    </m:acc>
                  </m:oMath>
                </a14:m>
                <a:r>
                  <a:rPr lang="en-US" sz="4800" dirty="0">
                    <a:solidFill>
                      <a:srgbClr val="FF0000"/>
                    </a:solidFill>
                    <a:latin typeface="Times New Roman" pitchFamily="18" charset="0"/>
                    <a:cs typeface="Times New Roman" pitchFamily="18" charset="0"/>
                  </a:rPr>
                  <a:t> =</a:t>
                </a:r>
                <a14:m>
                  <m:oMath xmlns:m="http://schemas.openxmlformats.org/officeDocument/2006/math">
                    <m:acc>
                      <m:accPr>
                        <m:chr m:val="̂"/>
                        <m:ctrlPr>
                          <a:rPr lang="en-US" sz="4800" i="1">
                            <a:solidFill>
                              <a:srgbClr val="FF0000"/>
                            </a:solidFill>
                            <a:latin typeface="Cambria Math" panose="02040503050406030204" pitchFamily="18" charset="0"/>
                          </a:rPr>
                        </m:ctrlPr>
                      </m:accPr>
                      <m:e>
                        <m:r>
                          <a:rPr lang="en-US" sz="4800" i="1">
                            <a:solidFill>
                              <a:srgbClr val="FF0000"/>
                            </a:solidFill>
                            <a:latin typeface="Cambria Math"/>
                          </a:rPr>
                          <m:t>𝐵</m:t>
                        </m:r>
                      </m:e>
                    </m:acc>
                    <m:r>
                      <a:rPr lang="en-US" sz="4800">
                        <a:solidFill>
                          <a:srgbClr val="FF0000"/>
                        </a:solidFill>
                        <a:latin typeface="Cambria Math"/>
                      </a:rPr>
                      <m:t>=</m:t>
                    </m:r>
                    <m:acc>
                      <m:accPr>
                        <m:chr m:val="̂"/>
                        <m:ctrlPr>
                          <a:rPr lang="en-US" sz="4800" i="1">
                            <a:solidFill>
                              <a:srgbClr val="FF0000"/>
                            </a:solidFill>
                            <a:latin typeface="Cambria Math" panose="02040503050406030204" pitchFamily="18" charset="0"/>
                          </a:rPr>
                        </m:ctrlPr>
                      </m:accPr>
                      <m:e>
                        <m:r>
                          <a:rPr lang="en-US" sz="4800" i="1">
                            <a:solidFill>
                              <a:srgbClr val="FF0000"/>
                            </a:solidFill>
                            <a:latin typeface="Cambria Math"/>
                          </a:rPr>
                          <m:t>𝐶</m:t>
                        </m:r>
                      </m:e>
                    </m:acc>
                  </m:oMath>
                </a14:m>
                <a:r>
                  <a:rPr lang="en-US" sz="4800" dirty="0">
                    <a:solidFill>
                      <a:srgbClr val="FF0000"/>
                    </a:solidFill>
                    <a:latin typeface="Times New Roman" pitchFamily="18" charset="0"/>
                    <a:cs typeface="Times New Roman" pitchFamily="18" charset="0"/>
                  </a:rPr>
                  <a:t>=</a:t>
                </a:r>
                <a:r>
                  <a:rPr lang="en-US" sz="4800" dirty="0">
                    <a:solidFill>
                      <a:srgbClr val="FF0000"/>
                    </a:solidFill>
                  </a:rPr>
                  <a:t> </a:t>
                </a:r>
                <a14:m>
                  <m:oMath xmlns:m="http://schemas.openxmlformats.org/officeDocument/2006/math">
                    <m:acc>
                      <m:accPr>
                        <m:chr m:val="̂"/>
                        <m:ctrlPr>
                          <a:rPr lang="en-US" sz="4800" i="1">
                            <a:solidFill>
                              <a:srgbClr val="FF0000"/>
                            </a:solidFill>
                            <a:latin typeface="Cambria Math" panose="02040503050406030204" pitchFamily="18" charset="0"/>
                          </a:rPr>
                        </m:ctrlPr>
                      </m:accPr>
                      <m:e>
                        <m:r>
                          <a:rPr lang="en-US" sz="4800" b="0" i="1" smtClean="0">
                            <a:solidFill>
                              <a:srgbClr val="FF0000"/>
                            </a:solidFill>
                            <a:latin typeface="Cambria Math" panose="02040503050406030204" pitchFamily="18" charset="0"/>
                          </a:rPr>
                          <m:t>𝐷</m:t>
                        </m:r>
                      </m:e>
                    </m:acc>
                  </m:oMath>
                </a14:m>
                <a:r>
                  <a:rPr lang="en-US" sz="4800" dirty="0">
                    <a:solidFill>
                      <a:srgbClr val="FF0000"/>
                    </a:solidFill>
                    <a:latin typeface="Times New Roman" pitchFamily="18" charset="0"/>
                    <a:cs typeface="Times New Roman" pitchFamily="18" charset="0"/>
                  </a:rPr>
                  <a:t> = 90</a:t>
                </a:r>
                <a:r>
                  <a:rPr lang="en-US" sz="4800" baseline="30000" dirty="0">
                    <a:solidFill>
                      <a:srgbClr val="FF0000"/>
                    </a:solidFill>
                    <a:latin typeface="Times New Roman" pitchFamily="18" charset="0"/>
                    <a:cs typeface="Times New Roman" pitchFamily="18" charset="0"/>
                  </a:rPr>
                  <a:t>o</a:t>
                </a:r>
              </a:p>
              <a:p>
                <a:r>
                  <a:rPr lang="en-US" sz="4800" baseline="30000" dirty="0">
                    <a:latin typeface="Times New Roman" pitchFamily="18" charset="0"/>
                    <a:cs typeface="Times New Roman" pitchFamily="18" charset="0"/>
                  </a:rPr>
                  <a:t> </a:t>
                </a:r>
                <a:r>
                  <a:rPr lang="en-US" sz="4800" dirty="0">
                    <a:latin typeface="Times New Roman" pitchFamily="18" charset="0"/>
                    <a:cs typeface="Times New Roman" pitchFamily="18" charset="0"/>
                  </a:rPr>
                  <a:t> Khi </a:t>
                </a:r>
                <a:r>
                  <a:rPr lang="en-US" sz="4800" dirty="0" err="1">
                    <a:latin typeface="Times New Roman" pitchFamily="18" charset="0"/>
                    <a:cs typeface="Times New Roman" pitchFamily="18" charset="0"/>
                  </a:rPr>
                  <a:t>đó</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ứ</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iác</a:t>
                </a:r>
                <a:r>
                  <a:rPr lang="en-US" sz="4800" dirty="0">
                    <a:latin typeface="Times New Roman" pitchFamily="18" charset="0"/>
                    <a:cs typeface="Times New Roman" pitchFamily="18" charset="0"/>
                  </a:rPr>
                  <a:t> ABCD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ì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uông</a:t>
                </a:r>
                <a:endParaRPr lang="en-US" sz="4800"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66626" y="2400300"/>
                <a:ext cx="9869325" cy="3071995"/>
              </a:xfrm>
              <a:prstGeom prst="rect">
                <a:avLst/>
              </a:prstGeom>
              <a:blipFill>
                <a:blip r:embed="rId10"/>
                <a:stretch>
                  <a:fillRect l="-2779" t="-4365" b="-9722"/>
                </a:stretch>
              </a:blipFill>
            </p:spPr>
            <p:txBody>
              <a:bodyPr/>
              <a:lstStyle/>
              <a:p>
                <a:r>
                  <a:rPr lang="en-US">
                    <a:noFill/>
                  </a:rPr>
                  <a:t> </a:t>
                </a:r>
              </a:p>
            </p:txBody>
          </p:sp>
        </mc:Fallback>
      </mc:AlternateContent>
      <p:pic>
        <p:nvPicPr>
          <p:cNvPr id="2" name="Picture 2">
            <a:extLst>
              <a:ext uri="{FF2B5EF4-FFF2-40B4-BE49-F238E27FC236}">
                <a16:creationId xmlns:a16="http://schemas.microsoft.com/office/drawing/2014/main" id="{5F35D149-0A39-6A1A-B8D1-D1027CE353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77800" y="2042259"/>
            <a:ext cx="39624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arn(inVertical)">
                                      <p:cBhvr>
                                        <p:cTn id="1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4" name="Group 4"/>
          <p:cNvGrpSpPr/>
          <p:nvPr/>
        </p:nvGrpSpPr>
        <p:grpSpPr>
          <a:xfrm>
            <a:off x="467612" y="3009900"/>
            <a:ext cx="16372588" cy="6416401"/>
            <a:chOff x="0" y="0"/>
            <a:chExt cx="41000197" cy="15012925"/>
          </a:xfrm>
        </p:grpSpPr>
        <p:sp>
          <p:nvSpPr>
            <p:cNvPr id="5" name="Freeform 5"/>
            <p:cNvSpPr/>
            <p:nvPr/>
          </p:nvSpPr>
          <p:spPr>
            <a:xfrm>
              <a:off x="72390" y="72390"/>
              <a:ext cx="40855416" cy="14868145"/>
            </a:xfrm>
            <a:custGeom>
              <a:avLst/>
              <a:gdLst/>
              <a:ahLst/>
              <a:cxnLst/>
              <a:rect l="l" t="t" r="r" b="b"/>
              <a:pathLst>
                <a:path w="40855416" h="14868145">
                  <a:moveTo>
                    <a:pt x="0" y="0"/>
                  </a:moveTo>
                  <a:lnTo>
                    <a:pt x="40855416" y="0"/>
                  </a:lnTo>
                  <a:lnTo>
                    <a:pt x="40855416" y="14868145"/>
                  </a:lnTo>
                  <a:lnTo>
                    <a:pt x="0" y="14868145"/>
                  </a:lnTo>
                  <a:lnTo>
                    <a:pt x="0" y="0"/>
                  </a:lnTo>
                  <a:close/>
                </a:path>
              </a:pathLst>
            </a:custGeom>
            <a:solidFill>
              <a:srgbClr val="FFFFFF"/>
            </a:solidFill>
          </p:spPr>
          <p:txBody>
            <a:bodyPr/>
            <a:lstStyle/>
            <a:p>
              <a:endParaRPr lang="en-US"/>
            </a:p>
          </p:txBody>
        </p:sp>
        <p:sp>
          <p:nvSpPr>
            <p:cNvPr id="6" name="Freeform 6"/>
            <p:cNvSpPr/>
            <p:nvPr/>
          </p:nvSpPr>
          <p:spPr>
            <a:xfrm>
              <a:off x="0" y="0"/>
              <a:ext cx="41000198" cy="15012925"/>
            </a:xfrm>
            <a:custGeom>
              <a:avLst/>
              <a:gdLst/>
              <a:ahLst/>
              <a:cxnLst/>
              <a:rect l="l" t="t" r="r" b="b"/>
              <a:pathLst>
                <a:path w="41000198" h="15012925">
                  <a:moveTo>
                    <a:pt x="40855416" y="14868145"/>
                  </a:moveTo>
                  <a:lnTo>
                    <a:pt x="41000198" y="14868145"/>
                  </a:lnTo>
                  <a:lnTo>
                    <a:pt x="41000198" y="15012925"/>
                  </a:lnTo>
                  <a:lnTo>
                    <a:pt x="40855416" y="15012925"/>
                  </a:lnTo>
                  <a:lnTo>
                    <a:pt x="40855416" y="14868145"/>
                  </a:lnTo>
                  <a:close/>
                  <a:moveTo>
                    <a:pt x="0" y="144780"/>
                  </a:moveTo>
                  <a:lnTo>
                    <a:pt x="144780" y="144780"/>
                  </a:lnTo>
                  <a:lnTo>
                    <a:pt x="144780" y="14868145"/>
                  </a:lnTo>
                  <a:lnTo>
                    <a:pt x="0" y="14868145"/>
                  </a:lnTo>
                  <a:lnTo>
                    <a:pt x="0" y="144780"/>
                  </a:lnTo>
                  <a:close/>
                  <a:moveTo>
                    <a:pt x="0" y="14868145"/>
                  </a:moveTo>
                  <a:lnTo>
                    <a:pt x="144780" y="14868145"/>
                  </a:lnTo>
                  <a:lnTo>
                    <a:pt x="144780" y="15012925"/>
                  </a:lnTo>
                  <a:lnTo>
                    <a:pt x="0" y="15012925"/>
                  </a:lnTo>
                  <a:lnTo>
                    <a:pt x="0" y="14868145"/>
                  </a:lnTo>
                  <a:close/>
                  <a:moveTo>
                    <a:pt x="40855416" y="144780"/>
                  </a:moveTo>
                  <a:lnTo>
                    <a:pt x="41000198" y="144780"/>
                  </a:lnTo>
                  <a:lnTo>
                    <a:pt x="41000198" y="14868145"/>
                  </a:lnTo>
                  <a:lnTo>
                    <a:pt x="40855416" y="14868145"/>
                  </a:lnTo>
                  <a:lnTo>
                    <a:pt x="40855416" y="144780"/>
                  </a:lnTo>
                  <a:close/>
                  <a:moveTo>
                    <a:pt x="144780" y="14868145"/>
                  </a:moveTo>
                  <a:lnTo>
                    <a:pt x="40855416" y="14868145"/>
                  </a:lnTo>
                  <a:lnTo>
                    <a:pt x="40855416" y="15012925"/>
                  </a:lnTo>
                  <a:lnTo>
                    <a:pt x="144780" y="15012925"/>
                  </a:lnTo>
                  <a:lnTo>
                    <a:pt x="144780" y="14868145"/>
                  </a:lnTo>
                  <a:close/>
                  <a:moveTo>
                    <a:pt x="40855416" y="0"/>
                  </a:moveTo>
                  <a:lnTo>
                    <a:pt x="41000198" y="0"/>
                  </a:lnTo>
                  <a:lnTo>
                    <a:pt x="41000198" y="144780"/>
                  </a:lnTo>
                  <a:lnTo>
                    <a:pt x="40855416" y="144780"/>
                  </a:lnTo>
                  <a:lnTo>
                    <a:pt x="40855416" y="0"/>
                  </a:lnTo>
                  <a:close/>
                  <a:moveTo>
                    <a:pt x="0" y="0"/>
                  </a:moveTo>
                  <a:lnTo>
                    <a:pt x="144780" y="0"/>
                  </a:lnTo>
                  <a:lnTo>
                    <a:pt x="144780" y="144780"/>
                  </a:lnTo>
                  <a:lnTo>
                    <a:pt x="0" y="144780"/>
                  </a:lnTo>
                  <a:lnTo>
                    <a:pt x="0" y="0"/>
                  </a:lnTo>
                  <a:close/>
                  <a:moveTo>
                    <a:pt x="144780" y="0"/>
                  </a:moveTo>
                  <a:lnTo>
                    <a:pt x="40855416" y="0"/>
                  </a:lnTo>
                  <a:lnTo>
                    <a:pt x="40855416" y="144780"/>
                  </a:lnTo>
                  <a:lnTo>
                    <a:pt x="144780" y="144780"/>
                  </a:lnTo>
                  <a:lnTo>
                    <a:pt x="144780" y="0"/>
                  </a:lnTo>
                  <a:close/>
                </a:path>
              </a:pathLst>
            </a:custGeom>
            <a:solidFill>
              <a:srgbClr val="7CB79D"/>
            </a:solidFill>
          </p:spPr>
          <p:txBody>
            <a:bodyPr/>
            <a:lstStyle/>
            <a:p>
              <a:endParaRPr lang="en-US"/>
            </a:p>
          </p:txBody>
        </p:sp>
      </p:grpSp>
      <p:grpSp>
        <p:nvGrpSpPr>
          <p:cNvPr id="17" name="Group 16"/>
          <p:cNvGrpSpPr/>
          <p:nvPr/>
        </p:nvGrpSpPr>
        <p:grpSpPr>
          <a:xfrm>
            <a:off x="4042554" y="876300"/>
            <a:ext cx="9931621" cy="1285047"/>
            <a:chOff x="4185016" y="1375903"/>
            <a:chExt cx="9931621" cy="1285047"/>
          </a:xfrm>
        </p:grpSpPr>
        <p:grpSp>
          <p:nvGrpSpPr>
            <p:cNvPr id="7" name="Group 7"/>
            <p:cNvGrpSpPr/>
            <p:nvPr/>
          </p:nvGrpSpPr>
          <p:grpSpPr>
            <a:xfrm>
              <a:off x="4185016" y="1375903"/>
              <a:ext cx="9931621" cy="1285047"/>
              <a:chOff x="0" y="67310"/>
              <a:chExt cx="5851518" cy="757125"/>
            </a:xfrm>
          </p:grpSpPr>
          <p:sp>
            <p:nvSpPr>
              <p:cNvPr id="8" name="Freeform 8"/>
              <p:cNvSpPr/>
              <p:nvPr/>
            </p:nvSpPr>
            <p:spPr>
              <a:xfrm>
                <a:off x="80010" y="80010"/>
                <a:ext cx="5758808" cy="744425"/>
              </a:xfrm>
              <a:custGeom>
                <a:avLst/>
                <a:gdLst/>
                <a:ahLst/>
                <a:cxnLst/>
                <a:rect l="l" t="t" r="r" b="b"/>
                <a:pathLst>
                  <a:path w="5758808" h="908257">
                    <a:moveTo>
                      <a:pt x="0" y="853647"/>
                    </a:moveTo>
                    <a:lnTo>
                      <a:pt x="0" y="908257"/>
                    </a:lnTo>
                    <a:lnTo>
                      <a:pt x="5758808" y="908257"/>
                    </a:lnTo>
                    <a:lnTo>
                      <a:pt x="5758808" y="0"/>
                    </a:lnTo>
                    <a:lnTo>
                      <a:pt x="5704198" y="0"/>
                    </a:lnTo>
                    <a:lnTo>
                      <a:pt x="5704198" y="853647"/>
                    </a:lnTo>
                    <a:close/>
                  </a:path>
                </a:pathLst>
              </a:custGeom>
              <a:solidFill>
                <a:srgbClr val="000000"/>
              </a:solidFill>
            </p:spPr>
            <p:txBody>
              <a:bodyPr/>
              <a:lstStyle/>
              <a:p>
                <a:endParaRPr lang="en-US"/>
              </a:p>
            </p:txBody>
          </p:sp>
          <p:sp>
            <p:nvSpPr>
              <p:cNvPr id="9" name="Freeform 9"/>
              <p:cNvSpPr/>
              <p:nvPr/>
            </p:nvSpPr>
            <p:spPr>
              <a:xfrm>
                <a:off x="67310" y="67310"/>
                <a:ext cx="5784208" cy="738242"/>
              </a:xfrm>
              <a:custGeom>
                <a:avLst/>
                <a:gdLst/>
                <a:ahLst/>
                <a:cxnLst/>
                <a:rect l="l" t="t" r="r" b="b"/>
                <a:pathLst>
                  <a:path w="5784208" h="933657">
                    <a:moveTo>
                      <a:pt x="5716898" y="0"/>
                    </a:moveTo>
                    <a:lnTo>
                      <a:pt x="5716898" y="12700"/>
                    </a:lnTo>
                    <a:lnTo>
                      <a:pt x="5771508" y="12700"/>
                    </a:lnTo>
                    <a:lnTo>
                      <a:pt x="5771508" y="920957"/>
                    </a:lnTo>
                    <a:lnTo>
                      <a:pt x="12700" y="920957"/>
                    </a:lnTo>
                    <a:lnTo>
                      <a:pt x="12700" y="866347"/>
                    </a:lnTo>
                    <a:lnTo>
                      <a:pt x="0" y="866347"/>
                    </a:lnTo>
                    <a:lnTo>
                      <a:pt x="0" y="933657"/>
                    </a:lnTo>
                    <a:lnTo>
                      <a:pt x="5784208" y="933657"/>
                    </a:lnTo>
                    <a:lnTo>
                      <a:pt x="5784208" y="0"/>
                    </a:lnTo>
                    <a:close/>
                  </a:path>
                </a:pathLst>
              </a:custGeom>
              <a:solidFill>
                <a:srgbClr val="000000"/>
              </a:solidFill>
            </p:spPr>
            <p:txBody>
              <a:bodyPr/>
              <a:lstStyle/>
              <a:p>
                <a:endParaRPr lang="en-US"/>
              </a:p>
            </p:txBody>
          </p:sp>
          <p:sp>
            <p:nvSpPr>
              <p:cNvPr id="10" name="Freeform 10"/>
              <p:cNvSpPr/>
              <p:nvPr/>
            </p:nvSpPr>
            <p:spPr>
              <a:xfrm>
                <a:off x="12700" y="90974"/>
                <a:ext cx="5758808" cy="714578"/>
              </a:xfrm>
              <a:custGeom>
                <a:avLst/>
                <a:gdLst/>
                <a:ahLst/>
                <a:cxnLst/>
                <a:rect l="l" t="t" r="r" b="b"/>
                <a:pathLst>
                  <a:path w="5758808" h="908257">
                    <a:moveTo>
                      <a:pt x="0" y="0"/>
                    </a:moveTo>
                    <a:lnTo>
                      <a:pt x="5758808" y="0"/>
                    </a:lnTo>
                    <a:lnTo>
                      <a:pt x="5758808" y="908257"/>
                    </a:lnTo>
                    <a:lnTo>
                      <a:pt x="0" y="908257"/>
                    </a:lnTo>
                    <a:close/>
                  </a:path>
                </a:pathLst>
              </a:custGeom>
              <a:solidFill>
                <a:srgbClr val="FF93D8"/>
              </a:solidFill>
            </p:spPr>
            <p:txBody>
              <a:bodyPr/>
              <a:lstStyle/>
              <a:p>
                <a:endParaRPr lang="en-US"/>
              </a:p>
            </p:txBody>
          </p:sp>
          <p:sp>
            <p:nvSpPr>
              <p:cNvPr id="11" name="Freeform 11"/>
              <p:cNvSpPr/>
              <p:nvPr/>
            </p:nvSpPr>
            <p:spPr>
              <a:xfrm>
                <a:off x="0" y="80010"/>
                <a:ext cx="5784208" cy="725542"/>
              </a:xfrm>
              <a:custGeom>
                <a:avLst/>
                <a:gdLst/>
                <a:ahLst/>
                <a:cxnLst/>
                <a:rect l="l" t="t" r="r" b="b"/>
                <a:pathLst>
                  <a:path w="5784208" h="933657">
                    <a:moveTo>
                      <a:pt x="80010" y="933657"/>
                    </a:moveTo>
                    <a:lnTo>
                      <a:pt x="5784208" y="933657"/>
                    </a:lnTo>
                    <a:lnTo>
                      <a:pt x="5784208" y="80010"/>
                    </a:lnTo>
                    <a:lnTo>
                      <a:pt x="5784208" y="67310"/>
                    </a:lnTo>
                    <a:lnTo>
                      <a:pt x="5784208" y="0"/>
                    </a:lnTo>
                    <a:lnTo>
                      <a:pt x="0" y="0"/>
                    </a:lnTo>
                    <a:lnTo>
                      <a:pt x="0" y="933657"/>
                    </a:lnTo>
                    <a:lnTo>
                      <a:pt x="67310" y="933657"/>
                    </a:lnTo>
                    <a:lnTo>
                      <a:pt x="80010" y="933657"/>
                    </a:lnTo>
                    <a:close/>
                    <a:moveTo>
                      <a:pt x="12700" y="12700"/>
                    </a:moveTo>
                    <a:lnTo>
                      <a:pt x="5771508" y="12700"/>
                    </a:lnTo>
                    <a:lnTo>
                      <a:pt x="5771508" y="920957"/>
                    </a:lnTo>
                    <a:lnTo>
                      <a:pt x="12700" y="920957"/>
                    </a:lnTo>
                    <a:lnTo>
                      <a:pt x="12700" y="12700"/>
                    </a:lnTo>
                    <a:close/>
                  </a:path>
                </a:pathLst>
              </a:custGeom>
              <a:solidFill>
                <a:srgbClr val="000000"/>
              </a:solidFill>
            </p:spPr>
            <p:txBody>
              <a:bodyPr/>
              <a:lstStyle/>
              <a:p>
                <a:endParaRPr lang="en-US"/>
              </a:p>
            </p:txBody>
          </p:sp>
        </p:grpSp>
        <p:sp>
          <p:nvSpPr>
            <p:cNvPr id="12" name="TextBox 12"/>
            <p:cNvSpPr txBox="1"/>
            <p:nvPr/>
          </p:nvSpPr>
          <p:spPr>
            <a:xfrm>
              <a:off x="4898197" y="1455250"/>
              <a:ext cx="8391013" cy="1040798"/>
            </a:xfrm>
            <a:prstGeom prst="rect">
              <a:avLst/>
            </a:prstGeom>
          </p:spPr>
          <p:txBody>
            <a:bodyPr lIns="0" tIns="0" rIns="0" bIns="0" rtlCol="0" anchor="t">
              <a:spAutoFit/>
            </a:bodyPr>
            <a:lstStyle/>
            <a:p>
              <a:pPr algn="ctr">
                <a:lnSpc>
                  <a:spcPts val="9003"/>
                </a:lnSpc>
              </a:pPr>
              <a:r>
                <a:rPr lang="en-US" sz="6000" b="1" spc="-112" dirty="0">
                  <a:solidFill>
                    <a:srgbClr val="000000"/>
                  </a:solidFill>
                  <a:latin typeface="Arial" panose="020B0604020202020204" pitchFamily="34" charset="0"/>
                  <a:cs typeface="Arial" panose="020B0604020202020204" pitchFamily="34" charset="0"/>
                </a:rPr>
                <a:t>KẾT LUẬN</a:t>
              </a:r>
            </a:p>
          </p:txBody>
        </p:sp>
      </p:grpSp>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04470">
            <a:off x="15566661" y="988260"/>
            <a:ext cx="1340074" cy="1734214"/>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9810">
            <a:off x="699171" y="809755"/>
            <a:ext cx="1302539" cy="1685639"/>
          </a:xfrm>
          <a:prstGeom prst="rect">
            <a:avLst/>
          </a:prstGeom>
        </p:spPr>
      </p:pic>
      <p:sp>
        <p:nvSpPr>
          <p:cNvPr id="21" name="Rectangle 20"/>
          <p:cNvSpPr/>
          <p:nvPr/>
        </p:nvSpPr>
        <p:spPr>
          <a:xfrm>
            <a:off x="1676400" y="4838700"/>
            <a:ext cx="12856878" cy="1938992"/>
          </a:xfrm>
          <a:prstGeom prst="rect">
            <a:avLst/>
          </a:prstGeom>
        </p:spPr>
        <p:txBody>
          <a:bodyPr wrap="square">
            <a:spAutoFit/>
          </a:bodyPr>
          <a:lstStyle/>
          <a:p>
            <a:pPr algn="ctr"/>
            <a:r>
              <a:rPr lang="nl-NL" sz="6000" dirty="0"/>
              <a:t>Hình vuông là tứ giác có bốn góc vuông và 4 cạnh bằng nhau.</a:t>
            </a:r>
            <a:endParaRPr lang="en-US" sz="6000" dirty="0"/>
          </a:p>
        </p:txBody>
      </p:sp>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54788" y="257540"/>
            <a:ext cx="983577" cy="618760"/>
          </a:xfrm>
          <a:prstGeom prst="rect">
            <a:avLst/>
          </a:prstGeom>
        </p:spPr>
      </p:pic>
      <p:pic>
        <p:nvPicPr>
          <p:cNvPr id="27"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042" y="9374389"/>
            <a:ext cx="915941" cy="912611"/>
          </a:xfrm>
          <a:prstGeom prst="rect">
            <a:avLst/>
          </a:prstGeom>
        </p:spPr>
      </p:pic>
      <p:grpSp>
        <p:nvGrpSpPr>
          <p:cNvPr id="4" name="Group 4"/>
          <p:cNvGrpSpPr/>
          <p:nvPr/>
        </p:nvGrpSpPr>
        <p:grpSpPr>
          <a:xfrm>
            <a:off x="1099578" y="342900"/>
            <a:ext cx="3577743" cy="2136547"/>
            <a:chOff x="-28748" y="-475620"/>
            <a:chExt cx="13269814" cy="5259095"/>
          </a:xfrm>
        </p:grpSpPr>
        <p:grpSp>
          <p:nvGrpSpPr>
            <p:cNvPr id="5" name="Group 5"/>
            <p:cNvGrpSpPr/>
            <p:nvPr/>
          </p:nvGrpSpPr>
          <p:grpSpPr>
            <a:xfrm>
              <a:off x="-28748" y="0"/>
              <a:ext cx="13269814" cy="2265218"/>
              <a:chOff x="-12703" y="0"/>
              <a:chExt cx="5863737" cy="1000967"/>
            </a:xfrm>
          </p:grpSpPr>
          <p:sp>
            <p:nvSpPr>
              <p:cNvPr id="6" name="Freeform 6"/>
              <p:cNvSpPr/>
              <p:nvPr/>
            </p:nvSpPr>
            <p:spPr>
              <a:xfrm>
                <a:off x="80010" y="80010"/>
                <a:ext cx="5758324" cy="908257"/>
              </a:xfrm>
              <a:custGeom>
                <a:avLst/>
                <a:gdLst/>
                <a:ahLst/>
                <a:cxnLst/>
                <a:rect l="l" t="t" r="r" b="b"/>
                <a:pathLst>
                  <a:path w="5758324" h="908257">
                    <a:moveTo>
                      <a:pt x="0" y="853647"/>
                    </a:moveTo>
                    <a:lnTo>
                      <a:pt x="0" y="908257"/>
                    </a:lnTo>
                    <a:lnTo>
                      <a:pt x="5758324" y="908257"/>
                    </a:lnTo>
                    <a:lnTo>
                      <a:pt x="5758324" y="0"/>
                    </a:lnTo>
                    <a:lnTo>
                      <a:pt x="5703714" y="0"/>
                    </a:lnTo>
                    <a:lnTo>
                      <a:pt x="5703714" y="853647"/>
                    </a:lnTo>
                    <a:close/>
                  </a:path>
                </a:pathLst>
              </a:custGeom>
              <a:solidFill>
                <a:srgbClr val="000000"/>
              </a:solidFill>
            </p:spPr>
            <p:txBody>
              <a:bodyPr/>
              <a:lstStyle/>
              <a:p>
                <a:endParaRPr lang="en-US"/>
              </a:p>
            </p:txBody>
          </p:sp>
          <p:sp>
            <p:nvSpPr>
              <p:cNvPr id="7" name="Freeform 7"/>
              <p:cNvSpPr/>
              <p:nvPr/>
            </p:nvSpPr>
            <p:spPr>
              <a:xfrm>
                <a:off x="67310" y="67310"/>
                <a:ext cx="5783724" cy="933657"/>
              </a:xfrm>
              <a:custGeom>
                <a:avLst/>
                <a:gdLst/>
                <a:ahLst/>
                <a:cxnLst/>
                <a:rect l="l" t="t" r="r" b="b"/>
                <a:pathLst>
                  <a:path w="5783724" h="933657">
                    <a:moveTo>
                      <a:pt x="5716414" y="0"/>
                    </a:moveTo>
                    <a:lnTo>
                      <a:pt x="5716414" y="12700"/>
                    </a:lnTo>
                    <a:lnTo>
                      <a:pt x="5771024" y="12700"/>
                    </a:lnTo>
                    <a:lnTo>
                      <a:pt x="5771024" y="920957"/>
                    </a:lnTo>
                    <a:lnTo>
                      <a:pt x="12700" y="920957"/>
                    </a:lnTo>
                    <a:lnTo>
                      <a:pt x="12700" y="866347"/>
                    </a:lnTo>
                    <a:lnTo>
                      <a:pt x="0" y="866347"/>
                    </a:lnTo>
                    <a:lnTo>
                      <a:pt x="0" y="933657"/>
                    </a:lnTo>
                    <a:lnTo>
                      <a:pt x="5783724" y="933657"/>
                    </a:lnTo>
                    <a:lnTo>
                      <a:pt x="5783724" y="0"/>
                    </a:lnTo>
                    <a:close/>
                  </a:path>
                </a:pathLst>
              </a:custGeom>
              <a:solidFill>
                <a:srgbClr val="000000"/>
              </a:solidFill>
            </p:spPr>
            <p:txBody>
              <a:bodyPr/>
              <a:lstStyle/>
              <a:p>
                <a:endParaRPr lang="en-US"/>
              </a:p>
            </p:txBody>
          </p:sp>
          <p:sp>
            <p:nvSpPr>
              <p:cNvPr id="8" name="Freeform 8"/>
              <p:cNvSpPr/>
              <p:nvPr/>
            </p:nvSpPr>
            <p:spPr>
              <a:xfrm>
                <a:off x="-12703" y="59054"/>
                <a:ext cx="5863737" cy="908257"/>
              </a:xfrm>
              <a:custGeom>
                <a:avLst/>
                <a:gdLst/>
                <a:ahLst/>
                <a:cxnLst/>
                <a:rect l="l" t="t" r="r" b="b"/>
                <a:pathLst>
                  <a:path w="5758324" h="908257">
                    <a:moveTo>
                      <a:pt x="0" y="0"/>
                    </a:moveTo>
                    <a:lnTo>
                      <a:pt x="5758324" y="0"/>
                    </a:lnTo>
                    <a:lnTo>
                      <a:pt x="5758324" y="908257"/>
                    </a:lnTo>
                    <a:lnTo>
                      <a:pt x="0" y="908257"/>
                    </a:lnTo>
                    <a:close/>
                  </a:path>
                </a:pathLst>
              </a:custGeom>
              <a:solidFill>
                <a:srgbClr val="FF846B"/>
              </a:solidFill>
            </p:spPr>
            <p:txBody>
              <a:bodyPr/>
              <a:lstStyle/>
              <a:p>
                <a:endParaRPr lang="en-US"/>
              </a:p>
            </p:txBody>
          </p:sp>
          <p:sp>
            <p:nvSpPr>
              <p:cNvPr id="9" name="Freeform 9"/>
              <p:cNvSpPr/>
              <p:nvPr/>
            </p:nvSpPr>
            <p:spPr>
              <a:xfrm>
                <a:off x="0" y="0"/>
                <a:ext cx="5783724" cy="933657"/>
              </a:xfrm>
              <a:custGeom>
                <a:avLst/>
                <a:gdLst/>
                <a:ahLst/>
                <a:cxnLst/>
                <a:rect l="l" t="t" r="r" b="b"/>
                <a:pathLst>
                  <a:path w="5783724" h="933657">
                    <a:moveTo>
                      <a:pt x="80010" y="933657"/>
                    </a:moveTo>
                    <a:lnTo>
                      <a:pt x="5783724" y="933657"/>
                    </a:lnTo>
                    <a:lnTo>
                      <a:pt x="5783724" y="80010"/>
                    </a:lnTo>
                    <a:lnTo>
                      <a:pt x="5783724" y="67310"/>
                    </a:lnTo>
                    <a:lnTo>
                      <a:pt x="5783724" y="0"/>
                    </a:lnTo>
                    <a:lnTo>
                      <a:pt x="0" y="0"/>
                    </a:lnTo>
                    <a:lnTo>
                      <a:pt x="0" y="933657"/>
                    </a:lnTo>
                    <a:lnTo>
                      <a:pt x="67310" y="933657"/>
                    </a:lnTo>
                    <a:lnTo>
                      <a:pt x="80010" y="933657"/>
                    </a:lnTo>
                    <a:close/>
                    <a:moveTo>
                      <a:pt x="12700" y="12700"/>
                    </a:moveTo>
                    <a:lnTo>
                      <a:pt x="5771024" y="12700"/>
                    </a:lnTo>
                    <a:lnTo>
                      <a:pt x="5771024" y="920957"/>
                    </a:lnTo>
                    <a:lnTo>
                      <a:pt x="12700" y="920957"/>
                    </a:lnTo>
                    <a:lnTo>
                      <a:pt x="12700" y="12700"/>
                    </a:lnTo>
                    <a:close/>
                  </a:path>
                </a:pathLst>
              </a:custGeom>
              <a:solidFill>
                <a:srgbClr val="000000"/>
              </a:solidFill>
            </p:spPr>
            <p:txBody>
              <a:bodyPr/>
              <a:lstStyle/>
              <a:p>
                <a:endParaRPr lang="en-US"/>
              </a:p>
            </p:txBody>
          </p:sp>
        </p:grpSp>
        <p:sp>
          <p:nvSpPr>
            <p:cNvPr id="10" name="TextBox 10"/>
            <p:cNvSpPr txBox="1"/>
            <p:nvPr/>
          </p:nvSpPr>
          <p:spPr>
            <a:xfrm>
              <a:off x="1128441" y="-475620"/>
              <a:ext cx="11136500" cy="5259095"/>
            </a:xfrm>
            <a:prstGeom prst="rect">
              <a:avLst/>
            </a:prstGeom>
          </p:spPr>
          <p:txBody>
            <a:bodyPr lIns="0" tIns="0" rIns="0" bIns="0" rtlCol="0" anchor="t">
              <a:spAutoFit/>
            </a:bodyPr>
            <a:lstStyle/>
            <a:p>
              <a:pPr algn="ctr">
                <a:lnSpc>
                  <a:spcPts val="9003"/>
                </a:lnSpc>
              </a:pPr>
              <a:r>
                <a:rPr lang="en-US" sz="4000" b="1" spc="-112" dirty="0" err="1">
                  <a:solidFill>
                    <a:schemeClr val="bg1"/>
                  </a:solidFill>
                  <a:latin typeface="Arial" panose="020B0604020202020204" pitchFamily="34" charset="0"/>
                  <a:cs typeface="Arial" panose="020B0604020202020204" pitchFamily="34" charset="0"/>
                </a:rPr>
                <a:t>Luyện</a:t>
              </a:r>
              <a:r>
                <a:rPr lang="en-US" sz="4000" b="1" spc="-112" dirty="0">
                  <a:solidFill>
                    <a:schemeClr val="bg1"/>
                  </a:solidFill>
                  <a:latin typeface="Arial" panose="020B0604020202020204" pitchFamily="34" charset="0"/>
                  <a:cs typeface="Arial" panose="020B0604020202020204" pitchFamily="34" charset="0"/>
                </a:rPr>
                <a:t> </a:t>
              </a:r>
              <a:r>
                <a:rPr lang="en-US" sz="4000" b="1" spc="-112" dirty="0" err="1">
                  <a:solidFill>
                    <a:schemeClr val="bg1"/>
                  </a:solidFill>
                  <a:latin typeface="Arial" panose="020B0604020202020204" pitchFamily="34" charset="0"/>
                  <a:cs typeface="Arial" panose="020B0604020202020204" pitchFamily="34" charset="0"/>
                </a:rPr>
                <a:t>tập</a:t>
              </a:r>
              <a:r>
                <a:rPr lang="en-US" sz="4000" b="1" spc="-112" dirty="0">
                  <a:solidFill>
                    <a:schemeClr val="bg1"/>
                  </a:solidFill>
                  <a:latin typeface="Arial" panose="020B0604020202020204" pitchFamily="34" charset="0"/>
                  <a:cs typeface="Arial" panose="020B0604020202020204" pitchFamily="34" charset="0"/>
                </a:rPr>
                <a:t> 1</a:t>
              </a:r>
            </a:p>
          </p:txBody>
        </p:sp>
      </p:grpSp>
      <p:sp>
        <p:nvSpPr>
          <p:cNvPr id="11" name="Rectangle 10"/>
          <p:cNvSpPr/>
          <p:nvPr/>
        </p:nvSpPr>
        <p:spPr>
          <a:xfrm>
            <a:off x="508772" y="1742275"/>
            <a:ext cx="10915883" cy="916276"/>
          </a:xfrm>
          <a:prstGeom prst="rect">
            <a:avLst/>
          </a:prstGeom>
        </p:spPr>
        <p:txBody>
          <a:bodyPr wrap="square">
            <a:spAutoFit/>
          </a:bodyPr>
          <a:lstStyle/>
          <a:p>
            <a:pPr algn="just">
              <a:lnSpc>
                <a:spcPct val="150000"/>
              </a:lnSpc>
            </a:pPr>
            <a:r>
              <a:rPr lang="en-US" sz="4000" dirty="0">
                <a:latin typeface="Arial" panose="020B0604020202020204" pitchFamily="34" charset="0"/>
                <a:ea typeface="Calibri" panose="020F0502020204030204" pitchFamily="34" charset="0"/>
                <a:cs typeface="Times New Roman" panose="02020603050405020304" pitchFamily="18" charset="0"/>
              </a:rPr>
              <a:t>Ở hình 66 tứ giác nào là hình vuông vì sao?</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0"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347383" y="502036"/>
            <a:ext cx="677244" cy="1043322"/>
          </a:xfrm>
          <a:prstGeom prst="rect">
            <a:avLst/>
          </a:prstGeom>
        </p:spPr>
      </p:pic>
      <p:pic>
        <p:nvPicPr>
          <p:cNvPr id="21" name="Picture 9"/>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458200" y="8852728"/>
            <a:ext cx="677244" cy="1043322"/>
          </a:xfrm>
          <a:prstGeom prst="rect">
            <a:avLst/>
          </a:prstGeom>
        </p:spPr>
      </p:pic>
      <p:pic>
        <p:nvPicPr>
          <p:cNvPr id="18" name="Picture 17"/>
          <p:cNvPicPr/>
          <p:nvPr/>
        </p:nvPicPr>
        <p:blipFill>
          <a:blip r:embed="rId8"/>
          <a:stretch>
            <a:fillRect/>
          </a:stretch>
        </p:blipFill>
        <p:spPr>
          <a:xfrm>
            <a:off x="762000" y="3314700"/>
            <a:ext cx="16492788" cy="4876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anim calcmode="lin" valueType="num">
                                      <p:cBhvr>
                                        <p:cTn id="13" dur="500" fill="hold"/>
                                        <p:tgtEl>
                                          <p:spTgt spid="20"/>
                                        </p:tgtEl>
                                        <p:attrNameLst>
                                          <p:attrName>ppt_x</p:attrName>
                                        </p:attrNameLst>
                                      </p:cBhvr>
                                      <p:tavLst>
                                        <p:tav tm="0">
                                          <p:val>
                                            <p:strVal val="#ppt_x"/>
                                          </p:val>
                                        </p:tav>
                                        <p:tav tm="100000">
                                          <p:val>
                                            <p:strVal val="#ppt_x"/>
                                          </p:val>
                                        </p:tav>
                                      </p:tavLst>
                                    </p:anim>
                                    <p:anim calcmode="lin" valueType="num">
                                      <p:cBhvr>
                                        <p:cTn id="14" dur="500" fill="hold"/>
                                        <p:tgtEl>
                                          <p:spTgt spid="20"/>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771280" y="-4192803"/>
            <a:ext cx="10499506" cy="18672607"/>
            <a:chOff x="0" y="0"/>
            <a:chExt cx="1149350" cy="1149350"/>
          </a:xfrm>
        </p:grpSpPr>
        <p:sp>
          <p:nvSpPr>
            <p:cNvPr id="3" name="Freeform 3"/>
            <p:cNvSpPr/>
            <p:nvPr/>
          </p:nvSpPr>
          <p:spPr>
            <a:xfrm>
              <a:off x="0" y="0"/>
              <a:ext cx="3438303" cy="6114771"/>
            </a:xfrm>
            <a:custGeom>
              <a:avLst/>
              <a:gdLst/>
              <a:ahLst/>
              <a:cxnLst/>
              <a:rect l="l" t="t" r="r" b="b"/>
              <a:pathLst>
                <a:path w="3438303" h="6114771">
                  <a:moveTo>
                    <a:pt x="3438303" y="67567"/>
                  </a:moveTo>
                  <a:lnTo>
                    <a:pt x="3438303" y="0"/>
                  </a:lnTo>
                  <a:lnTo>
                    <a:pt x="18996" y="0"/>
                  </a:lnTo>
                  <a:lnTo>
                    <a:pt x="18996" y="33783"/>
                  </a:lnTo>
                  <a:lnTo>
                    <a:pt x="0" y="33783"/>
                  </a:lnTo>
                  <a:lnTo>
                    <a:pt x="0" y="6114771"/>
                  </a:lnTo>
                  <a:lnTo>
                    <a:pt x="37992" y="6114771"/>
                  </a:lnTo>
                  <a:lnTo>
                    <a:pt x="37992" y="4932357"/>
                  </a:lnTo>
                  <a:lnTo>
                    <a:pt x="683861" y="4932357"/>
                  </a:lnTo>
                  <a:lnTo>
                    <a:pt x="683861" y="6114771"/>
                  </a:lnTo>
                  <a:lnTo>
                    <a:pt x="721854" y="6114771"/>
                  </a:lnTo>
                  <a:lnTo>
                    <a:pt x="721854" y="4932357"/>
                  </a:lnTo>
                  <a:lnTo>
                    <a:pt x="1367723" y="4932357"/>
                  </a:lnTo>
                  <a:lnTo>
                    <a:pt x="1367723" y="6114771"/>
                  </a:lnTo>
                  <a:lnTo>
                    <a:pt x="1405715" y="6114771"/>
                  </a:lnTo>
                  <a:lnTo>
                    <a:pt x="1405715" y="4932357"/>
                  </a:lnTo>
                  <a:lnTo>
                    <a:pt x="2051584" y="4932357"/>
                  </a:lnTo>
                  <a:lnTo>
                    <a:pt x="2051584" y="6114771"/>
                  </a:lnTo>
                  <a:lnTo>
                    <a:pt x="2089576" y="6114771"/>
                  </a:lnTo>
                  <a:lnTo>
                    <a:pt x="2089576" y="4932357"/>
                  </a:lnTo>
                  <a:lnTo>
                    <a:pt x="2735445" y="4932357"/>
                  </a:lnTo>
                  <a:lnTo>
                    <a:pt x="2735445" y="6114771"/>
                  </a:lnTo>
                  <a:lnTo>
                    <a:pt x="2773438" y="6114771"/>
                  </a:lnTo>
                  <a:lnTo>
                    <a:pt x="2773438" y="4932357"/>
                  </a:lnTo>
                  <a:lnTo>
                    <a:pt x="3438303" y="4932357"/>
                  </a:lnTo>
                  <a:lnTo>
                    <a:pt x="3438303" y="4864791"/>
                  </a:lnTo>
                  <a:lnTo>
                    <a:pt x="2773438" y="4864791"/>
                  </a:lnTo>
                  <a:lnTo>
                    <a:pt x="2773438" y="3716160"/>
                  </a:lnTo>
                  <a:lnTo>
                    <a:pt x="3438303" y="3716160"/>
                  </a:lnTo>
                  <a:lnTo>
                    <a:pt x="3438303" y="3648593"/>
                  </a:lnTo>
                  <a:lnTo>
                    <a:pt x="2773438" y="3648593"/>
                  </a:lnTo>
                  <a:lnTo>
                    <a:pt x="2773438" y="2499962"/>
                  </a:lnTo>
                  <a:lnTo>
                    <a:pt x="3438303" y="2499962"/>
                  </a:lnTo>
                  <a:lnTo>
                    <a:pt x="3438303" y="2432395"/>
                  </a:lnTo>
                  <a:lnTo>
                    <a:pt x="2773438" y="2432395"/>
                  </a:lnTo>
                  <a:lnTo>
                    <a:pt x="2773438" y="1283764"/>
                  </a:lnTo>
                  <a:lnTo>
                    <a:pt x="3438303" y="1283764"/>
                  </a:lnTo>
                  <a:lnTo>
                    <a:pt x="3438303" y="1216198"/>
                  </a:lnTo>
                  <a:lnTo>
                    <a:pt x="2773438" y="1216198"/>
                  </a:lnTo>
                  <a:lnTo>
                    <a:pt x="2773438" y="67567"/>
                  </a:lnTo>
                  <a:lnTo>
                    <a:pt x="3438303" y="67567"/>
                  </a:lnTo>
                  <a:close/>
                  <a:moveTo>
                    <a:pt x="721854" y="1216198"/>
                  </a:moveTo>
                  <a:lnTo>
                    <a:pt x="721854" y="67567"/>
                  </a:lnTo>
                  <a:lnTo>
                    <a:pt x="1367723" y="67567"/>
                  </a:lnTo>
                  <a:lnTo>
                    <a:pt x="1367723" y="1216198"/>
                  </a:lnTo>
                  <a:lnTo>
                    <a:pt x="721854" y="1216198"/>
                  </a:lnTo>
                  <a:close/>
                  <a:moveTo>
                    <a:pt x="1367723" y="1283764"/>
                  </a:moveTo>
                  <a:lnTo>
                    <a:pt x="1367723" y="2432395"/>
                  </a:lnTo>
                  <a:lnTo>
                    <a:pt x="721854" y="2432395"/>
                  </a:lnTo>
                  <a:lnTo>
                    <a:pt x="721854" y="1283764"/>
                  </a:lnTo>
                  <a:lnTo>
                    <a:pt x="1367723" y="1283764"/>
                  </a:lnTo>
                  <a:close/>
                  <a:moveTo>
                    <a:pt x="683861" y="1216198"/>
                  </a:moveTo>
                  <a:lnTo>
                    <a:pt x="37992" y="1216198"/>
                  </a:lnTo>
                  <a:lnTo>
                    <a:pt x="37992" y="67567"/>
                  </a:lnTo>
                  <a:lnTo>
                    <a:pt x="683861" y="67567"/>
                  </a:lnTo>
                  <a:lnTo>
                    <a:pt x="683861" y="1216198"/>
                  </a:lnTo>
                  <a:close/>
                  <a:moveTo>
                    <a:pt x="683861" y="1283764"/>
                  </a:moveTo>
                  <a:lnTo>
                    <a:pt x="683861" y="2432395"/>
                  </a:lnTo>
                  <a:lnTo>
                    <a:pt x="37992" y="2432395"/>
                  </a:lnTo>
                  <a:lnTo>
                    <a:pt x="37992" y="1283764"/>
                  </a:lnTo>
                  <a:lnTo>
                    <a:pt x="683861" y="1283764"/>
                  </a:lnTo>
                  <a:close/>
                  <a:moveTo>
                    <a:pt x="683861" y="2499962"/>
                  </a:moveTo>
                  <a:lnTo>
                    <a:pt x="683861" y="3648593"/>
                  </a:lnTo>
                  <a:lnTo>
                    <a:pt x="37992" y="3648593"/>
                  </a:lnTo>
                  <a:lnTo>
                    <a:pt x="37992" y="2499962"/>
                  </a:lnTo>
                  <a:lnTo>
                    <a:pt x="683861" y="2499962"/>
                  </a:lnTo>
                  <a:close/>
                  <a:moveTo>
                    <a:pt x="721854" y="2499962"/>
                  </a:moveTo>
                  <a:lnTo>
                    <a:pt x="1367723" y="2499962"/>
                  </a:lnTo>
                  <a:lnTo>
                    <a:pt x="1367723" y="3648593"/>
                  </a:lnTo>
                  <a:lnTo>
                    <a:pt x="721854" y="3648593"/>
                  </a:lnTo>
                  <a:lnTo>
                    <a:pt x="721854" y="2499962"/>
                  </a:lnTo>
                  <a:close/>
                  <a:moveTo>
                    <a:pt x="1405715" y="2499962"/>
                  </a:moveTo>
                  <a:lnTo>
                    <a:pt x="2051584" y="2499962"/>
                  </a:lnTo>
                  <a:lnTo>
                    <a:pt x="2051584" y="3648593"/>
                  </a:lnTo>
                  <a:lnTo>
                    <a:pt x="1405715" y="3648593"/>
                  </a:lnTo>
                  <a:lnTo>
                    <a:pt x="1405715" y="2499962"/>
                  </a:lnTo>
                  <a:close/>
                  <a:moveTo>
                    <a:pt x="1405715" y="2432395"/>
                  </a:moveTo>
                  <a:lnTo>
                    <a:pt x="1405715" y="1283764"/>
                  </a:lnTo>
                  <a:lnTo>
                    <a:pt x="2051584" y="1283764"/>
                  </a:lnTo>
                  <a:lnTo>
                    <a:pt x="2051584" y="2432395"/>
                  </a:lnTo>
                  <a:lnTo>
                    <a:pt x="1405715" y="2432395"/>
                  </a:lnTo>
                  <a:close/>
                  <a:moveTo>
                    <a:pt x="1405715" y="1216198"/>
                  </a:moveTo>
                  <a:lnTo>
                    <a:pt x="1405715" y="67567"/>
                  </a:lnTo>
                  <a:lnTo>
                    <a:pt x="2051584" y="67567"/>
                  </a:lnTo>
                  <a:lnTo>
                    <a:pt x="2051584" y="1216198"/>
                  </a:lnTo>
                  <a:lnTo>
                    <a:pt x="1405715" y="1216198"/>
                  </a:lnTo>
                  <a:close/>
                  <a:moveTo>
                    <a:pt x="37992" y="4864791"/>
                  </a:moveTo>
                  <a:lnTo>
                    <a:pt x="37992" y="3716160"/>
                  </a:lnTo>
                  <a:lnTo>
                    <a:pt x="683861" y="3716160"/>
                  </a:lnTo>
                  <a:lnTo>
                    <a:pt x="683861" y="4864791"/>
                  </a:lnTo>
                  <a:lnTo>
                    <a:pt x="37992" y="4864791"/>
                  </a:lnTo>
                  <a:close/>
                  <a:moveTo>
                    <a:pt x="721854" y="4864791"/>
                  </a:moveTo>
                  <a:lnTo>
                    <a:pt x="721854" y="3716160"/>
                  </a:lnTo>
                  <a:lnTo>
                    <a:pt x="1367723" y="3716160"/>
                  </a:lnTo>
                  <a:lnTo>
                    <a:pt x="1367723" y="4864791"/>
                  </a:lnTo>
                  <a:lnTo>
                    <a:pt x="721854" y="4864791"/>
                  </a:lnTo>
                  <a:close/>
                  <a:moveTo>
                    <a:pt x="1405715" y="4864791"/>
                  </a:moveTo>
                  <a:lnTo>
                    <a:pt x="1405715" y="3716160"/>
                  </a:lnTo>
                  <a:lnTo>
                    <a:pt x="2051584" y="3716160"/>
                  </a:lnTo>
                  <a:lnTo>
                    <a:pt x="2051584" y="4864791"/>
                  </a:lnTo>
                  <a:lnTo>
                    <a:pt x="1405715" y="4864791"/>
                  </a:lnTo>
                  <a:close/>
                  <a:moveTo>
                    <a:pt x="2735445" y="4864791"/>
                  </a:moveTo>
                  <a:lnTo>
                    <a:pt x="2089576" y="4864791"/>
                  </a:lnTo>
                  <a:lnTo>
                    <a:pt x="2089576" y="3716160"/>
                  </a:lnTo>
                  <a:lnTo>
                    <a:pt x="2735445" y="3716160"/>
                  </a:lnTo>
                  <a:lnTo>
                    <a:pt x="2735445" y="4864791"/>
                  </a:lnTo>
                  <a:close/>
                  <a:moveTo>
                    <a:pt x="2735445" y="3648593"/>
                  </a:moveTo>
                  <a:lnTo>
                    <a:pt x="2089576" y="3648593"/>
                  </a:lnTo>
                  <a:lnTo>
                    <a:pt x="2089576" y="2499962"/>
                  </a:lnTo>
                  <a:lnTo>
                    <a:pt x="2735445" y="2499962"/>
                  </a:lnTo>
                  <a:lnTo>
                    <a:pt x="2735445" y="3648593"/>
                  </a:lnTo>
                  <a:close/>
                  <a:moveTo>
                    <a:pt x="2735445" y="2432395"/>
                  </a:moveTo>
                  <a:lnTo>
                    <a:pt x="2089576" y="2432395"/>
                  </a:lnTo>
                  <a:lnTo>
                    <a:pt x="2089576" y="1283764"/>
                  </a:lnTo>
                  <a:lnTo>
                    <a:pt x="2735445" y="1283764"/>
                  </a:lnTo>
                  <a:lnTo>
                    <a:pt x="2735445" y="2432395"/>
                  </a:lnTo>
                  <a:close/>
                  <a:moveTo>
                    <a:pt x="2735445" y="1216198"/>
                  </a:moveTo>
                  <a:lnTo>
                    <a:pt x="2089576" y="1216198"/>
                  </a:lnTo>
                  <a:lnTo>
                    <a:pt x="2089576" y="67567"/>
                  </a:lnTo>
                  <a:lnTo>
                    <a:pt x="2735445" y="67567"/>
                  </a:lnTo>
                  <a:lnTo>
                    <a:pt x="2735445" y="1216198"/>
                  </a:lnTo>
                  <a:close/>
                </a:path>
              </a:pathLst>
            </a:custGeom>
            <a:solidFill>
              <a:srgbClr val="7CB79D">
                <a:alpha val="80000"/>
              </a:srgbClr>
            </a:solidFill>
          </p:spPr>
          <p:txBody>
            <a:bodyPr/>
            <a:lstStyle/>
            <a:p>
              <a:endParaRPr lang="en-US"/>
            </a:p>
          </p:txBody>
        </p:sp>
      </p:grpSp>
      <p:grpSp>
        <p:nvGrpSpPr>
          <p:cNvPr id="4" name="Group 4"/>
          <p:cNvGrpSpPr/>
          <p:nvPr/>
        </p:nvGrpSpPr>
        <p:grpSpPr>
          <a:xfrm>
            <a:off x="467612" y="3009900"/>
            <a:ext cx="16372588" cy="6416401"/>
            <a:chOff x="0" y="0"/>
            <a:chExt cx="41000197" cy="15012925"/>
          </a:xfrm>
        </p:grpSpPr>
        <p:sp>
          <p:nvSpPr>
            <p:cNvPr id="5" name="Freeform 5"/>
            <p:cNvSpPr/>
            <p:nvPr/>
          </p:nvSpPr>
          <p:spPr>
            <a:xfrm>
              <a:off x="72390" y="72390"/>
              <a:ext cx="40855416" cy="14868145"/>
            </a:xfrm>
            <a:custGeom>
              <a:avLst/>
              <a:gdLst/>
              <a:ahLst/>
              <a:cxnLst/>
              <a:rect l="l" t="t" r="r" b="b"/>
              <a:pathLst>
                <a:path w="40855416" h="14868145">
                  <a:moveTo>
                    <a:pt x="0" y="0"/>
                  </a:moveTo>
                  <a:lnTo>
                    <a:pt x="40855416" y="0"/>
                  </a:lnTo>
                  <a:lnTo>
                    <a:pt x="40855416" y="14868145"/>
                  </a:lnTo>
                  <a:lnTo>
                    <a:pt x="0" y="14868145"/>
                  </a:lnTo>
                  <a:lnTo>
                    <a:pt x="0" y="0"/>
                  </a:lnTo>
                  <a:close/>
                </a:path>
              </a:pathLst>
            </a:custGeom>
            <a:solidFill>
              <a:srgbClr val="FFFFFF"/>
            </a:solidFill>
          </p:spPr>
          <p:txBody>
            <a:bodyPr/>
            <a:lstStyle/>
            <a:p>
              <a:r>
                <a:rPr lang="en-US" sz="4000" dirty="0"/>
                <a:t> </a:t>
              </a:r>
              <a:r>
                <a:rPr lang="en-US" sz="4800" b="1" dirty="0">
                  <a:solidFill>
                    <a:srgbClr val="FF0000"/>
                  </a:solidFill>
                  <a:latin typeface="Times New Roman" panose="02020603050405020304" pitchFamily="18" charset="0"/>
                  <a:cs typeface="Times New Roman" panose="02020603050405020304" pitchFamily="18" charset="0"/>
                </a:rPr>
                <a:t>NHÓM HÌNH CHỮ NHẬT:</a:t>
              </a:r>
              <a:r>
                <a:rPr lang="en-US" sz="4800" dirty="0">
                  <a:latin typeface="Times New Roman" panose="02020603050405020304" pitchFamily="18" charset="0"/>
                  <a:cs typeface="Times New Roman" panose="02020603050405020304" pitchFamily="18" charset="0"/>
                </a:rPr>
                <a:t> Ba </a:t>
              </a:r>
              <a:r>
                <a:rPr lang="en-US" sz="4800" dirty="0" err="1">
                  <a:latin typeface="Times New Roman" panose="02020603050405020304" pitchFamily="18" charset="0"/>
                  <a:cs typeface="Times New Roman" panose="02020603050405020304" pitchFamily="18" charset="0"/>
                </a:rPr>
                <a:t>thương</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vì</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giố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ẹ</a:t>
              </a:r>
              <a:r>
                <a:rPr lang="en-US" sz="4800" dirty="0">
                  <a:latin typeface="Times New Roman" panose="02020603050405020304" pitchFamily="18" charset="0"/>
                  <a:cs typeface="Times New Roman" panose="02020603050405020304" pitchFamily="18" charset="0"/>
                </a:rPr>
                <a:t>.</a:t>
              </a:r>
            </a:p>
            <a:p>
              <a:r>
                <a:rPr lang="en-US" sz="4800" dirty="0">
                  <a:latin typeface="Times New Roman" panose="02020603050405020304" pitchFamily="18" charset="0"/>
                  <a:cs typeface="Times New Roman" panose="02020603050405020304" pitchFamily="18" charset="0"/>
                </a:rPr>
                <a:t> </a:t>
              </a:r>
              <a:r>
                <a:rPr lang="en-US" sz="4800" b="1" dirty="0">
                  <a:solidFill>
                    <a:srgbClr val="FF0000"/>
                  </a:solidFill>
                  <a:latin typeface="Times New Roman" panose="02020603050405020304" pitchFamily="18" charset="0"/>
                  <a:cs typeface="Times New Roman" panose="02020603050405020304" pitchFamily="18" charset="0"/>
                </a:rPr>
                <a:t>NHÓM HÌNH THOI: </a:t>
              </a:r>
              <a:r>
                <a:rPr lang="en-US" sz="4800" dirty="0" err="1">
                  <a:latin typeface="Times New Roman" panose="02020603050405020304" pitchFamily="18" charset="0"/>
                  <a:cs typeface="Times New Roman" panose="02020603050405020304" pitchFamily="18" charset="0"/>
                </a:rPr>
                <a:t>Mẹ</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ương</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vì</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giố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a</a:t>
              </a:r>
              <a:r>
                <a:rPr lang="en-US" sz="4800" dirty="0">
                  <a:latin typeface="Times New Roman" panose="02020603050405020304" pitchFamily="18" charset="0"/>
                  <a:cs typeface="Times New Roman" panose="02020603050405020304" pitchFamily="18" charset="0"/>
                </a:rPr>
                <a:t>.</a:t>
              </a:r>
            </a:p>
            <a:p>
              <a:r>
                <a:rPr lang="en-US" sz="4800" dirty="0">
                  <a:latin typeface="Times New Roman" panose="02020603050405020304" pitchFamily="18" charset="0"/>
                  <a:cs typeface="Times New Roman" panose="02020603050405020304" pitchFamily="18" charset="0"/>
                </a:rPr>
                <a:t> </a:t>
              </a:r>
              <a:r>
                <a:rPr lang="en-US" sz="4800" b="1" dirty="0">
                  <a:solidFill>
                    <a:srgbClr val="FF0000"/>
                  </a:solidFill>
                  <a:latin typeface="Times New Roman" panose="02020603050405020304" pitchFamily="18" charset="0"/>
                  <a:cs typeface="Times New Roman" panose="02020603050405020304" pitchFamily="18" charset="0"/>
                </a:rPr>
                <a:t>CẢ LỚP HÁT: </a:t>
              </a:r>
              <a:r>
                <a:rPr lang="en-US" sz="4800" dirty="0">
                  <a:latin typeface="Times New Roman" panose="02020603050405020304" pitchFamily="18" charset="0"/>
                  <a:cs typeface="Times New Roman" panose="02020603050405020304" pitchFamily="18" charset="0"/>
                </a:rPr>
                <a:t>Ba </a:t>
              </a:r>
              <a:r>
                <a:rPr lang="en-US" sz="4800" dirty="0" err="1">
                  <a:latin typeface="Times New Roman" panose="02020603050405020304" pitchFamily="18" charset="0"/>
                  <a:cs typeface="Times New Roman" panose="02020603050405020304" pitchFamily="18" charset="0"/>
                </a:rPr>
                <a:t>thương</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vì</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giố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ẹ</a:t>
              </a:r>
              <a:r>
                <a:rPr lang="en-US" sz="4800" dirty="0">
                  <a:latin typeface="Times New Roman" panose="02020603050405020304" pitchFamily="18" charset="0"/>
                  <a:cs typeface="Times New Roman" panose="02020603050405020304" pitchFamily="18" charset="0"/>
                </a:rPr>
                <a:t>.</a:t>
              </a:r>
            </a:p>
            <a:p>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ẹ</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ương</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vì</a:t>
              </a:r>
              <a:r>
                <a:rPr lang="en-US" sz="4800" dirty="0">
                  <a:latin typeface="Times New Roman" panose="02020603050405020304" pitchFamily="18" charset="0"/>
                  <a:cs typeface="Times New Roman" panose="02020603050405020304" pitchFamily="18" charset="0"/>
                </a:rPr>
                <a:t> con </a:t>
              </a:r>
              <a:r>
                <a:rPr lang="en-US" sz="4800" dirty="0" err="1">
                  <a:latin typeface="Times New Roman" panose="02020603050405020304" pitchFamily="18" charset="0"/>
                  <a:cs typeface="Times New Roman" panose="02020603050405020304" pitchFamily="18" charset="0"/>
                </a:rPr>
                <a:t>giố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a</a:t>
              </a:r>
              <a:r>
                <a:rPr lang="en-US" sz="4800" dirty="0">
                  <a:latin typeface="Times New Roman" panose="02020603050405020304" pitchFamily="18" charset="0"/>
                  <a:cs typeface="Times New Roman" panose="02020603050405020304" pitchFamily="18" charset="0"/>
                </a:rPr>
                <a:t>.</a:t>
              </a:r>
            </a:p>
            <a:p>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ả</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à</a:t>
              </a:r>
              <a:r>
                <a:rPr lang="en-US" sz="4800" dirty="0">
                  <a:latin typeface="Times New Roman" panose="02020603050405020304" pitchFamily="18" charset="0"/>
                  <a:cs typeface="Times New Roman" panose="02020603050405020304" pitchFamily="18" charset="0"/>
                </a:rPr>
                <a:t> ta </a:t>
              </a:r>
              <a:r>
                <a:rPr lang="en-US" sz="4800" dirty="0" err="1">
                  <a:latin typeface="Times New Roman" panose="02020603050405020304" pitchFamily="18" charset="0"/>
                  <a:cs typeface="Times New Roman" panose="02020603050405020304" pitchFamily="18" charset="0"/>
                </a:rPr>
                <a:t>cù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ươ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yê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au</a:t>
              </a:r>
              <a:r>
                <a:rPr lang="en-US" sz="4800" dirty="0">
                  <a:latin typeface="Times New Roman" panose="02020603050405020304" pitchFamily="18" charset="0"/>
                  <a:cs typeface="Times New Roman" panose="02020603050405020304" pitchFamily="18" charset="0"/>
                </a:rPr>
                <a:t>.</a:t>
              </a:r>
            </a:p>
            <a:p>
              <a:r>
                <a:rPr lang="en-US" sz="4800" dirty="0">
                  <a:latin typeface="Times New Roman" panose="02020603050405020304" pitchFamily="18" charset="0"/>
                  <a:cs typeface="Times New Roman" panose="02020603050405020304" pitchFamily="18" charset="0"/>
                </a:rPr>
                <a:t>				    Xa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ớ</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ầ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au</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ười</a:t>
              </a:r>
              <a:r>
                <a:rPr lang="en-US" sz="4800" dirty="0">
                  <a:latin typeface="Times New Roman" panose="02020603050405020304" pitchFamily="18" charset="0"/>
                  <a:cs typeface="Times New Roman" panose="02020603050405020304" pitchFamily="18" charset="0"/>
                </a:rPr>
                <a:t>.	</a:t>
              </a:r>
              <a:r>
                <a:rPr lang="en-US" sz="4000" dirty="0"/>
                <a:t>		</a:t>
              </a:r>
            </a:p>
            <a:p>
              <a:endParaRPr lang="en-US" sz="4000" dirty="0"/>
            </a:p>
          </p:txBody>
        </p:sp>
        <p:sp>
          <p:nvSpPr>
            <p:cNvPr id="6" name="Freeform 6"/>
            <p:cNvSpPr/>
            <p:nvPr/>
          </p:nvSpPr>
          <p:spPr>
            <a:xfrm>
              <a:off x="0" y="0"/>
              <a:ext cx="41000198" cy="15012925"/>
            </a:xfrm>
            <a:custGeom>
              <a:avLst/>
              <a:gdLst/>
              <a:ahLst/>
              <a:cxnLst/>
              <a:rect l="l" t="t" r="r" b="b"/>
              <a:pathLst>
                <a:path w="41000198" h="15012925">
                  <a:moveTo>
                    <a:pt x="40855416" y="14868145"/>
                  </a:moveTo>
                  <a:lnTo>
                    <a:pt x="41000198" y="14868145"/>
                  </a:lnTo>
                  <a:lnTo>
                    <a:pt x="41000198" y="15012925"/>
                  </a:lnTo>
                  <a:lnTo>
                    <a:pt x="40855416" y="15012925"/>
                  </a:lnTo>
                  <a:lnTo>
                    <a:pt x="40855416" y="14868145"/>
                  </a:lnTo>
                  <a:close/>
                  <a:moveTo>
                    <a:pt x="0" y="144780"/>
                  </a:moveTo>
                  <a:lnTo>
                    <a:pt x="144780" y="144780"/>
                  </a:lnTo>
                  <a:lnTo>
                    <a:pt x="144780" y="14868145"/>
                  </a:lnTo>
                  <a:lnTo>
                    <a:pt x="0" y="14868145"/>
                  </a:lnTo>
                  <a:lnTo>
                    <a:pt x="0" y="144780"/>
                  </a:lnTo>
                  <a:close/>
                  <a:moveTo>
                    <a:pt x="0" y="14868145"/>
                  </a:moveTo>
                  <a:lnTo>
                    <a:pt x="144780" y="14868145"/>
                  </a:lnTo>
                  <a:lnTo>
                    <a:pt x="144780" y="15012925"/>
                  </a:lnTo>
                  <a:lnTo>
                    <a:pt x="0" y="15012925"/>
                  </a:lnTo>
                  <a:lnTo>
                    <a:pt x="0" y="14868145"/>
                  </a:lnTo>
                  <a:close/>
                  <a:moveTo>
                    <a:pt x="40855416" y="144780"/>
                  </a:moveTo>
                  <a:lnTo>
                    <a:pt x="41000198" y="144780"/>
                  </a:lnTo>
                  <a:lnTo>
                    <a:pt x="41000198" y="14868145"/>
                  </a:lnTo>
                  <a:lnTo>
                    <a:pt x="40855416" y="14868145"/>
                  </a:lnTo>
                  <a:lnTo>
                    <a:pt x="40855416" y="144780"/>
                  </a:lnTo>
                  <a:close/>
                  <a:moveTo>
                    <a:pt x="144780" y="14868145"/>
                  </a:moveTo>
                  <a:lnTo>
                    <a:pt x="40855416" y="14868145"/>
                  </a:lnTo>
                  <a:lnTo>
                    <a:pt x="40855416" y="15012925"/>
                  </a:lnTo>
                  <a:lnTo>
                    <a:pt x="144780" y="15012925"/>
                  </a:lnTo>
                  <a:lnTo>
                    <a:pt x="144780" y="14868145"/>
                  </a:lnTo>
                  <a:close/>
                  <a:moveTo>
                    <a:pt x="40855416" y="0"/>
                  </a:moveTo>
                  <a:lnTo>
                    <a:pt x="41000198" y="0"/>
                  </a:lnTo>
                  <a:lnTo>
                    <a:pt x="41000198" y="144780"/>
                  </a:lnTo>
                  <a:lnTo>
                    <a:pt x="40855416" y="144780"/>
                  </a:lnTo>
                  <a:lnTo>
                    <a:pt x="40855416" y="0"/>
                  </a:lnTo>
                  <a:close/>
                  <a:moveTo>
                    <a:pt x="0" y="0"/>
                  </a:moveTo>
                  <a:lnTo>
                    <a:pt x="144780" y="0"/>
                  </a:lnTo>
                  <a:lnTo>
                    <a:pt x="144780" y="144780"/>
                  </a:lnTo>
                  <a:lnTo>
                    <a:pt x="0" y="144780"/>
                  </a:lnTo>
                  <a:lnTo>
                    <a:pt x="0" y="0"/>
                  </a:lnTo>
                  <a:close/>
                  <a:moveTo>
                    <a:pt x="144780" y="0"/>
                  </a:moveTo>
                  <a:lnTo>
                    <a:pt x="40855416" y="0"/>
                  </a:lnTo>
                  <a:lnTo>
                    <a:pt x="40855416" y="144780"/>
                  </a:lnTo>
                  <a:lnTo>
                    <a:pt x="144780" y="144780"/>
                  </a:lnTo>
                  <a:lnTo>
                    <a:pt x="144780" y="0"/>
                  </a:lnTo>
                  <a:close/>
                </a:path>
              </a:pathLst>
            </a:custGeom>
            <a:solidFill>
              <a:srgbClr val="7CB79D"/>
            </a:solidFill>
          </p:spPr>
          <p:txBody>
            <a:bodyPr/>
            <a:lstStyle/>
            <a:p>
              <a:endParaRPr lang="en-US"/>
            </a:p>
          </p:txBody>
        </p:sp>
      </p:grpSp>
      <p:grpSp>
        <p:nvGrpSpPr>
          <p:cNvPr id="17" name="Group 16"/>
          <p:cNvGrpSpPr/>
          <p:nvPr/>
        </p:nvGrpSpPr>
        <p:grpSpPr>
          <a:xfrm>
            <a:off x="4042554" y="876300"/>
            <a:ext cx="10892646" cy="2274307"/>
            <a:chOff x="4185016" y="1375903"/>
            <a:chExt cx="9931621" cy="2274307"/>
          </a:xfrm>
        </p:grpSpPr>
        <p:grpSp>
          <p:nvGrpSpPr>
            <p:cNvPr id="7" name="Group 7"/>
            <p:cNvGrpSpPr/>
            <p:nvPr/>
          </p:nvGrpSpPr>
          <p:grpSpPr>
            <a:xfrm>
              <a:off x="4185016" y="1375903"/>
              <a:ext cx="9931621" cy="1285047"/>
              <a:chOff x="0" y="67310"/>
              <a:chExt cx="5851518" cy="757125"/>
            </a:xfrm>
          </p:grpSpPr>
          <p:sp>
            <p:nvSpPr>
              <p:cNvPr id="8" name="Freeform 8"/>
              <p:cNvSpPr/>
              <p:nvPr/>
            </p:nvSpPr>
            <p:spPr>
              <a:xfrm>
                <a:off x="80010" y="80010"/>
                <a:ext cx="5758808" cy="744425"/>
              </a:xfrm>
              <a:custGeom>
                <a:avLst/>
                <a:gdLst/>
                <a:ahLst/>
                <a:cxnLst/>
                <a:rect l="l" t="t" r="r" b="b"/>
                <a:pathLst>
                  <a:path w="5758808" h="908257">
                    <a:moveTo>
                      <a:pt x="0" y="853647"/>
                    </a:moveTo>
                    <a:lnTo>
                      <a:pt x="0" y="908257"/>
                    </a:lnTo>
                    <a:lnTo>
                      <a:pt x="5758808" y="908257"/>
                    </a:lnTo>
                    <a:lnTo>
                      <a:pt x="5758808" y="0"/>
                    </a:lnTo>
                    <a:lnTo>
                      <a:pt x="5704198" y="0"/>
                    </a:lnTo>
                    <a:lnTo>
                      <a:pt x="5704198" y="853647"/>
                    </a:lnTo>
                    <a:close/>
                  </a:path>
                </a:pathLst>
              </a:custGeom>
              <a:solidFill>
                <a:srgbClr val="000000"/>
              </a:solidFill>
            </p:spPr>
            <p:txBody>
              <a:bodyPr/>
              <a:lstStyle/>
              <a:p>
                <a:endParaRPr lang="en-US"/>
              </a:p>
            </p:txBody>
          </p:sp>
          <p:sp>
            <p:nvSpPr>
              <p:cNvPr id="9" name="Freeform 9"/>
              <p:cNvSpPr/>
              <p:nvPr/>
            </p:nvSpPr>
            <p:spPr>
              <a:xfrm>
                <a:off x="67310" y="67310"/>
                <a:ext cx="5784208" cy="738242"/>
              </a:xfrm>
              <a:custGeom>
                <a:avLst/>
                <a:gdLst/>
                <a:ahLst/>
                <a:cxnLst/>
                <a:rect l="l" t="t" r="r" b="b"/>
                <a:pathLst>
                  <a:path w="5784208" h="933657">
                    <a:moveTo>
                      <a:pt x="5716898" y="0"/>
                    </a:moveTo>
                    <a:lnTo>
                      <a:pt x="5716898" y="12700"/>
                    </a:lnTo>
                    <a:lnTo>
                      <a:pt x="5771508" y="12700"/>
                    </a:lnTo>
                    <a:lnTo>
                      <a:pt x="5771508" y="920957"/>
                    </a:lnTo>
                    <a:lnTo>
                      <a:pt x="12700" y="920957"/>
                    </a:lnTo>
                    <a:lnTo>
                      <a:pt x="12700" y="866347"/>
                    </a:lnTo>
                    <a:lnTo>
                      <a:pt x="0" y="866347"/>
                    </a:lnTo>
                    <a:lnTo>
                      <a:pt x="0" y="933657"/>
                    </a:lnTo>
                    <a:lnTo>
                      <a:pt x="5784208" y="933657"/>
                    </a:lnTo>
                    <a:lnTo>
                      <a:pt x="5784208" y="0"/>
                    </a:lnTo>
                    <a:close/>
                  </a:path>
                </a:pathLst>
              </a:custGeom>
              <a:solidFill>
                <a:srgbClr val="000000"/>
              </a:solidFill>
            </p:spPr>
            <p:txBody>
              <a:bodyPr/>
              <a:lstStyle/>
              <a:p>
                <a:endParaRPr lang="en-US"/>
              </a:p>
            </p:txBody>
          </p:sp>
          <p:sp>
            <p:nvSpPr>
              <p:cNvPr id="10" name="Freeform 10"/>
              <p:cNvSpPr/>
              <p:nvPr/>
            </p:nvSpPr>
            <p:spPr>
              <a:xfrm>
                <a:off x="12700" y="90974"/>
                <a:ext cx="5758808" cy="714578"/>
              </a:xfrm>
              <a:custGeom>
                <a:avLst/>
                <a:gdLst/>
                <a:ahLst/>
                <a:cxnLst/>
                <a:rect l="l" t="t" r="r" b="b"/>
                <a:pathLst>
                  <a:path w="5758808" h="908257">
                    <a:moveTo>
                      <a:pt x="0" y="0"/>
                    </a:moveTo>
                    <a:lnTo>
                      <a:pt x="5758808" y="0"/>
                    </a:lnTo>
                    <a:lnTo>
                      <a:pt x="5758808" y="908257"/>
                    </a:lnTo>
                    <a:lnTo>
                      <a:pt x="0" y="908257"/>
                    </a:lnTo>
                    <a:close/>
                  </a:path>
                </a:pathLst>
              </a:custGeom>
              <a:solidFill>
                <a:srgbClr val="FF93D8"/>
              </a:solidFill>
            </p:spPr>
            <p:txBody>
              <a:bodyPr/>
              <a:lstStyle/>
              <a:p>
                <a:endParaRPr lang="en-US" dirty="0"/>
              </a:p>
            </p:txBody>
          </p:sp>
          <p:sp>
            <p:nvSpPr>
              <p:cNvPr id="11" name="Freeform 11"/>
              <p:cNvSpPr/>
              <p:nvPr/>
            </p:nvSpPr>
            <p:spPr>
              <a:xfrm>
                <a:off x="0" y="80010"/>
                <a:ext cx="5784208" cy="725542"/>
              </a:xfrm>
              <a:custGeom>
                <a:avLst/>
                <a:gdLst/>
                <a:ahLst/>
                <a:cxnLst/>
                <a:rect l="l" t="t" r="r" b="b"/>
                <a:pathLst>
                  <a:path w="5784208" h="933657">
                    <a:moveTo>
                      <a:pt x="80010" y="933657"/>
                    </a:moveTo>
                    <a:lnTo>
                      <a:pt x="5784208" y="933657"/>
                    </a:lnTo>
                    <a:lnTo>
                      <a:pt x="5784208" y="80010"/>
                    </a:lnTo>
                    <a:lnTo>
                      <a:pt x="5784208" y="67310"/>
                    </a:lnTo>
                    <a:lnTo>
                      <a:pt x="5784208" y="0"/>
                    </a:lnTo>
                    <a:lnTo>
                      <a:pt x="0" y="0"/>
                    </a:lnTo>
                    <a:lnTo>
                      <a:pt x="0" y="933657"/>
                    </a:lnTo>
                    <a:lnTo>
                      <a:pt x="67310" y="933657"/>
                    </a:lnTo>
                    <a:lnTo>
                      <a:pt x="80010" y="933657"/>
                    </a:lnTo>
                    <a:close/>
                    <a:moveTo>
                      <a:pt x="12700" y="12700"/>
                    </a:moveTo>
                    <a:lnTo>
                      <a:pt x="5771508" y="12700"/>
                    </a:lnTo>
                    <a:lnTo>
                      <a:pt x="5771508" y="920957"/>
                    </a:lnTo>
                    <a:lnTo>
                      <a:pt x="12700" y="920957"/>
                    </a:lnTo>
                    <a:lnTo>
                      <a:pt x="12700" y="12700"/>
                    </a:lnTo>
                    <a:close/>
                  </a:path>
                </a:pathLst>
              </a:custGeom>
              <a:solidFill>
                <a:srgbClr val="000000"/>
              </a:solidFill>
            </p:spPr>
            <p:txBody>
              <a:bodyPr/>
              <a:lstStyle/>
              <a:p>
                <a:endParaRPr lang="en-US"/>
              </a:p>
            </p:txBody>
          </p:sp>
        </p:grpSp>
        <p:sp>
          <p:nvSpPr>
            <p:cNvPr id="12" name="TextBox 12"/>
            <p:cNvSpPr txBox="1"/>
            <p:nvPr/>
          </p:nvSpPr>
          <p:spPr>
            <a:xfrm>
              <a:off x="4898197" y="1455250"/>
              <a:ext cx="8391013" cy="2194960"/>
            </a:xfrm>
            <a:prstGeom prst="rect">
              <a:avLst/>
            </a:prstGeom>
          </p:spPr>
          <p:txBody>
            <a:bodyPr lIns="0" tIns="0" rIns="0" bIns="0" rtlCol="0" anchor="t">
              <a:spAutoFit/>
            </a:bodyPr>
            <a:lstStyle/>
            <a:p>
              <a:pPr algn="ctr">
                <a:lnSpc>
                  <a:spcPts val="9003"/>
                </a:lnSpc>
              </a:pPr>
              <a:r>
                <a:rPr lang="en-US" sz="6000" b="1" spc="-112" dirty="0">
                  <a:solidFill>
                    <a:srgbClr val="000000"/>
                  </a:solidFill>
                  <a:latin typeface="Arial" panose="020B0604020202020204" pitchFamily="34" charset="0"/>
                  <a:cs typeface="Arial" panose="020B0604020202020204" pitchFamily="34" charset="0"/>
                </a:rPr>
                <a:t>HÁT THEO HƯỚNG DẪN</a:t>
              </a:r>
            </a:p>
          </p:txBody>
        </p:sp>
      </p:grpSp>
      <p:pic>
        <p:nvPicPr>
          <p:cNvPr id="14" name="Picture 1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04470">
            <a:off x="15566661" y="988260"/>
            <a:ext cx="1340074" cy="1734214"/>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9810">
            <a:off x="699171" y="809755"/>
            <a:ext cx="1302539" cy="1685639"/>
          </a:xfrm>
          <a:prstGeom prst="rect">
            <a:avLst/>
          </a:prstGeom>
        </p:spPr>
      </p:pic>
      <p:sp>
        <p:nvSpPr>
          <p:cNvPr id="21" name="Rectangle 20"/>
          <p:cNvSpPr/>
          <p:nvPr/>
        </p:nvSpPr>
        <p:spPr>
          <a:xfrm>
            <a:off x="1676400" y="4838700"/>
            <a:ext cx="12856878" cy="1015663"/>
          </a:xfrm>
          <a:prstGeom prst="rect">
            <a:avLst/>
          </a:prstGeom>
        </p:spPr>
        <p:txBody>
          <a:bodyPr wrap="square">
            <a:spAutoFit/>
          </a:bodyPr>
          <a:lstStyle/>
          <a:p>
            <a:pPr algn="ctr"/>
            <a:endParaRPr lang="en-US" sz="6000" dirty="0"/>
          </a:p>
        </p:txBody>
      </p:sp>
    </p:spTree>
    <p:extLst>
      <p:ext uri="{BB962C8B-B14F-4D97-AF65-F5344CB8AC3E}">
        <p14:creationId xmlns:p14="http://schemas.microsoft.com/office/powerpoint/2010/main" val="1609632935"/>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nodePh="1">
                                  <p:stCondLst>
                                    <p:cond delay="0"/>
                                  </p:stCondLst>
                                  <p:endCondLst>
                                    <p:cond evt="begin" delay="0">
                                      <p:tn val="10"/>
                                    </p:cond>
                                  </p:end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t="72256"/>
          <a:stretch>
            <a:fillRect/>
          </a:stretch>
        </p:blipFill>
        <p:spPr>
          <a:xfrm rot="9334160">
            <a:off x="13688589" y="8643513"/>
            <a:ext cx="7255722" cy="2504825"/>
          </a:xfrm>
          <a:prstGeom prst="rect">
            <a:avLst/>
          </a:prstGeom>
        </p:spPr>
      </p:pic>
      <p:sp>
        <p:nvSpPr>
          <p:cNvPr id="8" name="Rounded Rectangle 7"/>
          <p:cNvSpPr/>
          <p:nvPr/>
        </p:nvSpPr>
        <p:spPr>
          <a:xfrm>
            <a:off x="1828799" y="1556850"/>
            <a:ext cx="14516099" cy="23622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defRPr/>
            </a:pPr>
            <a:r>
              <a:rPr lang="en-US" sz="5400" dirty="0">
                <a:latin typeface="Times New Roman" pitchFamily="18" charset="0"/>
                <a:cs typeface="Times New Roman" pitchFamily="18" charset="0"/>
              </a:rPr>
              <a:t>Hình vuông có tất cả các tính chất của hình chữ nhật và hình thoi.</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98430" y="573512"/>
            <a:ext cx="2322960" cy="2360187"/>
          </a:xfrm>
          <a:prstGeom prst="rect">
            <a:avLst/>
          </a:prstGeom>
        </p:spPr>
      </p:pic>
      <p:sp>
        <p:nvSpPr>
          <p:cNvPr id="7" name="Rectangle 6"/>
          <p:cNvSpPr/>
          <p:nvPr/>
        </p:nvSpPr>
        <p:spPr>
          <a:xfrm>
            <a:off x="965738" y="445627"/>
            <a:ext cx="3631956" cy="703078"/>
          </a:xfrm>
          <a:prstGeom prst="rect">
            <a:avLst/>
          </a:prstGeom>
        </p:spPr>
        <p:txBody>
          <a:bodyPr wrap="none">
            <a:spAutoFit/>
          </a:bodyPr>
          <a:lstStyle/>
          <a:p>
            <a:pPr>
              <a:lnSpc>
                <a:spcPct val="107000"/>
              </a:lnSpc>
              <a:spcAft>
                <a:spcPts val="1200"/>
              </a:spcAft>
            </a:pPr>
            <a:r>
              <a:rPr lang="en-US" sz="4000" b="1" dirty="0">
                <a:latin typeface="Arial" panose="020B0604020202020204" pitchFamily="34" charset="0"/>
                <a:ea typeface="Calibri" panose="020F0502020204030204" pitchFamily="34" charset="0"/>
                <a:cs typeface="Arial" panose="020B0604020202020204" pitchFamily="34" charset="0"/>
              </a:rPr>
              <a:t>II. TÍNH CHẤT</a:t>
            </a:r>
            <a:r>
              <a:rPr lang="vi-VN" sz="4000" b="1" dirty="0">
                <a:latin typeface="Arial" panose="020B0604020202020204" pitchFamily="34" charset="0"/>
                <a:ea typeface="Calibri" panose="020F0502020204030204" pitchFamily="34" charset="0"/>
                <a:cs typeface="Arial" panose="020B0604020202020204" pitchFamily="34" charset="0"/>
              </a:rPr>
              <a:t>:</a:t>
            </a:r>
            <a:endParaRPr lang="en-US" sz="4000" b="1" dirty="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2841147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6</TotalTime>
  <Words>2768</Words>
  <Application>Microsoft Office PowerPoint</Application>
  <PresentationFormat>Custom</PresentationFormat>
  <Paragraphs>249</Paragraphs>
  <Slides>47</Slides>
  <Notes>7</Notes>
  <HiddenSlides>1</HiddenSlides>
  <MMClips>3</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6" baseType="lpstr">
      <vt:lpstr>Calibri</vt:lpstr>
      <vt:lpstr>Arial</vt:lpstr>
      <vt:lpstr>Kavoon</vt:lpstr>
      <vt:lpstr>Calibri Light</vt:lpstr>
      <vt:lpstr>Cambria Math</vt:lpstr>
      <vt:lpstr>Times New Roman</vt:lpstr>
      <vt:lpstr>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ite Yellow Green Black Lined Grids and Frames Senior High to Uni Education Presentation</dc:title>
  <dc:creator>Admin</dc:creator>
  <cp:lastModifiedBy>Nguyễn Thị Minh An</cp:lastModifiedBy>
  <cp:revision>135</cp:revision>
  <dcterms:created xsi:type="dcterms:W3CDTF">2006-08-16T00:00:00Z</dcterms:created>
  <dcterms:modified xsi:type="dcterms:W3CDTF">2023-12-04T01:44:08Z</dcterms:modified>
  <dc:identifier>DAFSQ6U-uu0</dc:identifier>
</cp:coreProperties>
</file>